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33AB" w:rsidRPr="001C494D" w:rsidRDefault="00DC33AB" w:rsidP="00DC33AB">
      <w:pPr>
        <w:pStyle w:val="1"/>
        <w:spacing w:line="240" w:lineRule="auto"/>
        <w:rPr>
          <w:rFonts w:ascii="Times New Roman" w:hAnsi="Times New Roman" w:cs="Times New Roman"/>
          <w:sz w:val="36"/>
        </w:rPr>
      </w:pPr>
      <w:r w:rsidRPr="001C494D">
        <w:rPr>
          <w:rFonts w:ascii="Times New Roman" w:hAnsi="Times New Roman" w:cs="Times New Roman"/>
          <w:sz w:val="36"/>
        </w:rPr>
        <w:t>Appendix A:</w:t>
      </w:r>
      <w:bookmarkStart w:id="0" w:name="OLE_LINK458"/>
      <w:bookmarkStart w:id="1" w:name="OLE_LINK459"/>
      <w:r w:rsidRPr="001C494D">
        <w:rPr>
          <w:rFonts w:ascii="Times New Roman" w:hAnsi="Times New Roman" w:cs="Times New Roman"/>
          <w:sz w:val="36"/>
        </w:rPr>
        <w:t xml:space="preserve"> Buckling Equations</w:t>
      </w:r>
      <w:bookmarkEnd w:id="0"/>
      <w:bookmarkEnd w:id="1"/>
    </w:p>
    <w:p w:rsidR="00DC33AB" w:rsidRPr="00E421D8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Cs w:val="21"/>
        </w:rPr>
      </w:pPr>
      <w:r w:rsidRPr="00E421D8">
        <w:rPr>
          <w:rFonts w:ascii="Times New Roman" w:hAnsi="Times New Roman" w:cs="Times New Roman"/>
          <w:sz w:val="20"/>
          <w:szCs w:val="21"/>
        </w:rPr>
        <w:t xml:space="preserve">The total energy </w:t>
      </w:r>
      <w:r w:rsidRPr="00E421D8">
        <w:rPr>
          <w:rFonts w:ascii="Times New Roman" w:hAnsi="Times New Roman" w:cs="Times New Roman"/>
          <w:sz w:val="20"/>
          <w:szCs w:val="20"/>
        </w:rPr>
        <w:t xml:space="preserve">of the pipe can be expressed as </w:t>
      </w:r>
      <w:r w:rsidRPr="00E421D8">
        <w:rPr>
          <w:rFonts w:ascii="Times New Roman" w:hAnsi="Times New Roman" w:cs="Times New Roman"/>
          <w:szCs w:val="21"/>
        </w:rPr>
        <w:fldChar w:fldCharType="begin"/>
      </w:r>
      <w:r w:rsidRPr="00E421D8">
        <w:rPr>
          <w:rFonts w:ascii="Times New Roman" w:hAnsi="Times New Roman" w:cs="Times New Roman"/>
          <w:szCs w:val="21"/>
        </w:rPr>
        <w:instrText xml:space="preserve"> MACROBUTTON MTEditEquationSection2 </w:instrText>
      </w:r>
      <w:r w:rsidRPr="00E421D8">
        <w:rPr>
          <w:rStyle w:val="MTEquationSection"/>
        </w:rPr>
        <w:instrText>Equation Chapter (Next) Section 1</w:instrText>
      </w:r>
      <w:r w:rsidRPr="00E421D8">
        <w:rPr>
          <w:rFonts w:ascii="Times New Roman" w:hAnsi="Times New Roman" w:cs="Times New Roman"/>
          <w:szCs w:val="21"/>
        </w:rPr>
        <w:fldChar w:fldCharType="begin"/>
      </w:r>
      <w:r w:rsidRPr="00E421D8">
        <w:rPr>
          <w:rFonts w:ascii="Times New Roman" w:hAnsi="Times New Roman" w:cs="Times New Roman"/>
          <w:szCs w:val="21"/>
        </w:rPr>
        <w:instrText xml:space="preserve"> SEQ MTEqn \r \h \* MERGEFORMAT </w:instrText>
      </w:r>
      <w:r w:rsidRPr="00E421D8">
        <w:rPr>
          <w:rFonts w:ascii="Times New Roman" w:hAnsi="Times New Roman" w:cs="Times New Roman"/>
          <w:szCs w:val="21"/>
        </w:rPr>
        <w:fldChar w:fldCharType="end"/>
      </w:r>
      <w:r w:rsidRPr="00E421D8">
        <w:rPr>
          <w:rFonts w:ascii="Times New Roman" w:hAnsi="Times New Roman" w:cs="Times New Roman"/>
          <w:szCs w:val="21"/>
        </w:rPr>
        <w:fldChar w:fldCharType="begin"/>
      </w:r>
      <w:r w:rsidRPr="00E421D8">
        <w:rPr>
          <w:rFonts w:ascii="Times New Roman" w:hAnsi="Times New Roman" w:cs="Times New Roman"/>
          <w:szCs w:val="21"/>
        </w:rPr>
        <w:instrText xml:space="preserve"> SEQ MTSec \r 1 \h \* MERGEFORMAT </w:instrText>
      </w:r>
      <w:r w:rsidRPr="00E421D8">
        <w:rPr>
          <w:rFonts w:ascii="Times New Roman" w:hAnsi="Times New Roman" w:cs="Times New Roman"/>
          <w:szCs w:val="21"/>
        </w:rPr>
        <w:fldChar w:fldCharType="end"/>
      </w:r>
      <w:r w:rsidRPr="00E421D8">
        <w:rPr>
          <w:rFonts w:ascii="Times New Roman" w:hAnsi="Times New Roman" w:cs="Times New Roman"/>
          <w:szCs w:val="21"/>
        </w:rPr>
        <w:fldChar w:fldCharType="begin"/>
      </w:r>
      <w:r w:rsidRPr="00E421D8">
        <w:rPr>
          <w:rFonts w:ascii="Times New Roman" w:hAnsi="Times New Roman" w:cs="Times New Roman"/>
          <w:szCs w:val="21"/>
        </w:rPr>
        <w:instrText xml:space="preserve"> SEQ MTChap \h \* MERGEFORMAT </w:instrText>
      </w:r>
      <w:r w:rsidRPr="00E421D8">
        <w:rPr>
          <w:rFonts w:ascii="Times New Roman" w:hAnsi="Times New Roman" w:cs="Times New Roman"/>
          <w:szCs w:val="21"/>
        </w:rPr>
        <w:fldChar w:fldCharType="end"/>
      </w:r>
      <w:r w:rsidRPr="00E421D8">
        <w:rPr>
          <w:rFonts w:ascii="Times New Roman" w:hAnsi="Times New Roman" w:cs="Times New Roman"/>
          <w:szCs w:val="21"/>
        </w:rPr>
        <w:fldChar w:fldCharType="end"/>
      </w:r>
      <w:r w:rsidRPr="00E421D8">
        <w:rPr>
          <w:rFonts w:ascii="Times New Roman" w:hAnsi="Times New Roman" w:cs="Times New Roman"/>
          <w:szCs w:val="21"/>
        </w:rPr>
        <w:fldChar w:fldCharType="begin"/>
      </w:r>
      <w:r w:rsidRPr="00E421D8">
        <w:rPr>
          <w:rFonts w:ascii="Times New Roman" w:hAnsi="Times New Roman" w:cs="Times New Roman"/>
          <w:szCs w:val="21"/>
        </w:rPr>
        <w:instrText xml:space="preserve"> MACROBUTTON MTEditEquationSection2 </w:instrText>
      </w:r>
      <w:r w:rsidRPr="00E421D8">
        <w:rPr>
          <w:rStyle w:val="MTEquationSection"/>
        </w:rPr>
        <w:instrText>Equation Chapter 1 Section 1</w:instrText>
      </w:r>
      <w:r w:rsidRPr="00E421D8">
        <w:rPr>
          <w:rFonts w:ascii="Times New Roman" w:hAnsi="Times New Roman" w:cs="Times New Roman"/>
          <w:szCs w:val="21"/>
        </w:rPr>
        <w:fldChar w:fldCharType="begin"/>
      </w:r>
      <w:r w:rsidRPr="00E421D8">
        <w:rPr>
          <w:rFonts w:ascii="Times New Roman" w:hAnsi="Times New Roman" w:cs="Times New Roman"/>
          <w:szCs w:val="21"/>
        </w:rPr>
        <w:instrText xml:space="preserve"> SEQ MTEqn \r \h \* MERGEFORMAT </w:instrText>
      </w:r>
      <w:r w:rsidRPr="00E421D8">
        <w:rPr>
          <w:rFonts w:ascii="Times New Roman" w:hAnsi="Times New Roman" w:cs="Times New Roman"/>
          <w:szCs w:val="21"/>
        </w:rPr>
        <w:fldChar w:fldCharType="end"/>
      </w:r>
      <w:r w:rsidRPr="00E421D8">
        <w:rPr>
          <w:rFonts w:ascii="Times New Roman" w:hAnsi="Times New Roman" w:cs="Times New Roman"/>
          <w:szCs w:val="21"/>
        </w:rPr>
        <w:fldChar w:fldCharType="begin"/>
      </w:r>
      <w:r w:rsidRPr="00E421D8">
        <w:rPr>
          <w:rFonts w:ascii="Times New Roman" w:hAnsi="Times New Roman" w:cs="Times New Roman"/>
          <w:szCs w:val="21"/>
        </w:rPr>
        <w:instrText xml:space="preserve"> SEQ MTSec \r 1 \h \* MERGEFORMAT </w:instrText>
      </w:r>
      <w:r w:rsidRPr="00E421D8">
        <w:rPr>
          <w:rFonts w:ascii="Times New Roman" w:hAnsi="Times New Roman" w:cs="Times New Roman"/>
          <w:szCs w:val="21"/>
        </w:rPr>
        <w:fldChar w:fldCharType="end"/>
      </w:r>
      <w:r w:rsidRPr="00E421D8">
        <w:rPr>
          <w:rFonts w:ascii="Times New Roman" w:hAnsi="Times New Roman" w:cs="Times New Roman"/>
          <w:szCs w:val="21"/>
        </w:rPr>
        <w:fldChar w:fldCharType="begin"/>
      </w:r>
      <w:r w:rsidRPr="00E421D8">
        <w:rPr>
          <w:rFonts w:ascii="Times New Roman" w:hAnsi="Times New Roman" w:cs="Times New Roman"/>
          <w:szCs w:val="21"/>
        </w:rPr>
        <w:instrText xml:space="preserve"> SEQ MTChap \r 1 \h \* MERGEFORMAT </w:instrText>
      </w:r>
      <w:r w:rsidRPr="00E421D8">
        <w:rPr>
          <w:rFonts w:ascii="Times New Roman" w:hAnsi="Times New Roman" w:cs="Times New Roman"/>
          <w:szCs w:val="21"/>
        </w:rPr>
        <w:fldChar w:fldCharType="end"/>
      </w:r>
      <w:r w:rsidRPr="00E421D8">
        <w:rPr>
          <w:rFonts w:ascii="Times New Roman" w:hAnsi="Times New Roman" w:cs="Times New Roman"/>
          <w:szCs w:val="21"/>
        </w:rPr>
        <w:fldChar w:fldCharType="end"/>
      </w:r>
      <w:r w:rsidRPr="00E421D8">
        <w:rPr>
          <w:rFonts w:ascii="Times New Roman" w:hAnsi="Times New Roman" w:cs="Times New Roman"/>
          <w:szCs w:val="21"/>
        </w:rPr>
        <w:t xml:space="preserve"> 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6"/>
        </w:rPr>
        <w:object w:dxaOrig="9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45pt;height:13.75pt" o:ole="">
            <v:imagedata r:id="rId7" o:title=""/>
          </v:shape>
          <o:OLEObject Type="Embed" ProgID="Equation.DSMT4" ShapeID="_x0000_i1025" DrawAspect="Content" ObjectID="_1534317414" r:id="rId8"/>
        </w:object>
      </w:r>
      <w:r w:rsidRPr="00E421D8"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1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ind w:firstLine="400"/>
        <w:jc w:val="both"/>
        <w:rPr>
          <w:rFonts w:ascii="Times New Roman" w:hAnsi="Times New Roman" w:cs="Times New Roman"/>
          <w:sz w:val="20"/>
          <w:szCs w:val="21"/>
        </w:rPr>
      </w:pPr>
      <w:r w:rsidRPr="00E421D8">
        <w:rPr>
          <w:rFonts w:ascii="Times New Roman" w:hAnsi="Times New Roman" w:cs="Times New Roman"/>
          <w:sz w:val="20"/>
          <w:szCs w:val="21"/>
        </w:rPr>
        <w:t xml:space="preserve">The elastic potential energy is 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10"/>
        </w:rPr>
        <w:object w:dxaOrig="1040" w:dyaOrig="300">
          <v:shape id="_x0000_i1026" type="#_x0000_t75" style="width:50.7pt;height:15.05pt" o:ole="">
            <v:imagedata r:id="rId9" o:title=""/>
          </v:shape>
          <o:OLEObject Type="Embed" ProgID="Equation.DSMT4" ShapeID="_x0000_i1026" DrawAspect="Content" ObjectID="_1534317415" r:id="rId10"/>
        </w:object>
      </w:r>
      <w:r w:rsidRPr="00E421D8"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Eq. A-3 </w:t>
      </w:r>
      <w:r>
        <w:rPr>
          <w:rFonts w:ascii="Times New Roman" w:hAnsi="Times New Roman" w:cs="Times New Roman"/>
          <w:sz w:val="20"/>
          <w:szCs w:val="20"/>
        </w:rPr>
        <w:t>describes</w:t>
      </w:r>
      <w:r w:rsidRPr="00E421D8">
        <w:rPr>
          <w:rFonts w:ascii="Times New Roman" w:hAnsi="Times New Roman" w:cs="Times New Roman"/>
          <w:sz w:val="20"/>
          <w:szCs w:val="20"/>
        </w:rPr>
        <w:t xml:space="preserve"> the elastic compressive deformation energy of the coiled tubing. Its variation can be expressed as </w:t>
      </w:r>
      <w:r>
        <w:rPr>
          <w:rFonts w:ascii="Times New Roman" w:hAnsi="Times New Roman" w:cs="Times New Roman"/>
          <w:sz w:val="20"/>
          <w:szCs w:val="20"/>
        </w:rPr>
        <w:t>shown in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A-4.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1960" w:dyaOrig="620">
          <v:shape id="_x0000_i1027" type="#_x0000_t75" style="width:98.3pt;height:30.7pt" o:ole="">
            <v:imagedata r:id="rId11" o:title=""/>
          </v:shape>
          <o:OLEObject Type="Embed" ProgID="Equation.DSMT4" ShapeID="_x0000_i1027" DrawAspect="Content" ObjectID="_1534317416" r:id="rId12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A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3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3080" w:dyaOrig="620">
          <v:shape id="_x0000_i1028" type="#_x0000_t75" style="width:152.75pt;height:30.7pt" o:ole="">
            <v:imagedata r:id="rId13" o:title=""/>
          </v:shape>
          <o:OLEObject Type="Embed" ProgID="Equation.DSMT4" ShapeID="_x0000_i1028" DrawAspect="Content" ObjectID="_1534317417" r:id="rId14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A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4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The elastic compressive bending energy is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70"/>
          <w:sz w:val="20"/>
          <w:szCs w:val="20"/>
        </w:rPr>
        <w:object w:dxaOrig="6080" w:dyaOrig="1500">
          <v:shape id="_x0000_i1029" type="#_x0000_t75" style="width:303.65pt;height:74.5pt" o:ole="">
            <v:imagedata r:id="rId15" o:title=""/>
          </v:shape>
          <o:OLEObject Type="Embed" ProgID="Equation.DSMT4" ShapeID="_x0000_i1029" DrawAspect="Content" ObjectID="_1534317418" r:id="rId16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  <w:t xml:space="preserve"> </w: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A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5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>where</w:t>
      </w:r>
      <w:r w:rsidRPr="00E421D8">
        <w:rPr>
          <w:rFonts w:ascii="Times New Roman" w:hAnsi="Times New Roman" w:cs="Times New Roman"/>
          <w:position w:val="-20"/>
          <w:sz w:val="20"/>
          <w:szCs w:val="20"/>
        </w:rPr>
        <w:object w:dxaOrig="1560" w:dyaOrig="540">
          <v:shape id="_x0000_i1030" type="#_x0000_t75" style="width:78.9pt;height:26.9pt" o:ole="">
            <v:imagedata r:id="rId17" o:title=""/>
          </v:shape>
          <o:OLEObject Type="Embed" ProgID="Equation.DSMT4" ShapeID="_x0000_i1030" DrawAspect="Content" ObjectID="_1534317419" r:id="rId18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is the bending stiffness in </w:t>
      </w:r>
      <w:r w:rsidRPr="009F26D5">
        <w:rPr>
          <w:rFonts w:ascii="Times New Roman" w:hAnsi="Times New Roman" w:cs="Times New Roman"/>
          <w:position w:val="-10"/>
          <w:sz w:val="20"/>
          <w:szCs w:val="20"/>
        </w:rPr>
        <w:object w:dxaOrig="540" w:dyaOrig="320">
          <v:shape id="_x0000_i1031" type="#_x0000_t75" style="width:29.45pt;height:16.3pt" o:ole="">
            <v:imagedata r:id="rId19" o:title=""/>
          </v:shape>
          <o:OLEObject Type="Embed" ProgID="Equation.DSMT4" ShapeID="_x0000_i1031" DrawAspect="Content" ObjectID="_1534317420" r:id="rId20"/>
        </w:object>
      </w:r>
      <w:r>
        <w:rPr>
          <w:rFonts w:ascii="Times New Roman" w:hAnsi="Times New Roman" w:cs="Times New Roman"/>
          <w:sz w:val="20"/>
          <w:szCs w:val="20"/>
        </w:rPr>
        <w:t>; here,</w: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position w:val="-12"/>
          <w:sz w:val="20"/>
          <w:szCs w:val="20"/>
        </w:rPr>
        <w:object w:dxaOrig="220" w:dyaOrig="320">
          <v:shape id="_x0000_i1032" type="#_x0000_t75" style="width:11.25pt;height:16.3pt" o:ole="">
            <v:imagedata r:id="rId21" o:title=""/>
          </v:shape>
          <o:OLEObject Type="Embed" ProgID="Equation.DSMT4" ShapeID="_x0000_i1032" DrawAspect="Content" ObjectID="_1534317421" r:id="rId22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is</w:t>
      </w:r>
      <w:r w:rsidRPr="00E421D8">
        <w:rPr>
          <w:rFonts w:ascii="Times New Roman" w:hAnsi="Times New Roman" w:cs="Times New Roman"/>
          <w:sz w:val="20"/>
          <w:szCs w:val="20"/>
        </w:rPr>
        <w:t xml:space="preserve"> the inner radius of the coiled tubing, in </w:t>
      </w:r>
      <w:r w:rsidRPr="00E421D8">
        <w:rPr>
          <w:rFonts w:ascii="Times New Roman" w:hAnsi="Times New Roman" w:cs="Times New Roman"/>
          <w:position w:val="-4"/>
          <w:sz w:val="20"/>
          <w:szCs w:val="20"/>
        </w:rPr>
        <w:object w:dxaOrig="240" w:dyaOrig="180">
          <v:shape id="_x0000_i1033" type="#_x0000_t75" style="width:12.5pt;height:8.15pt" o:ole="">
            <v:imagedata r:id="rId23" o:title=""/>
          </v:shape>
          <o:OLEObject Type="Embed" ProgID="Equation.DSMT4" ShapeID="_x0000_i1033" DrawAspect="Content" ObjectID="_1534317422" r:id="rId24"/>
        </w:object>
      </w:r>
      <w:r>
        <w:rPr>
          <w:rFonts w:ascii="Times New Roman" w:hAnsi="Times New Roman" w:cs="Times New Roman" w:hint="eastAsia"/>
          <w:sz w:val="20"/>
          <w:szCs w:val="20"/>
        </w:rPr>
        <w:t>, and</w: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position w:val="-12"/>
          <w:sz w:val="20"/>
          <w:szCs w:val="20"/>
        </w:rPr>
        <w:object w:dxaOrig="279" w:dyaOrig="320">
          <v:shape id="_x0000_i1034" type="#_x0000_t75" style="width:13.75pt;height:16.3pt" o:ole="">
            <v:imagedata r:id="rId25" o:title=""/>
          </v:shape>
          <o:OLEObject Type="Embed" ProgID="Equation.DSMT4" ShapeID="_x0000_i1034" DrawAspect="Content" ObjectID="_1534317423" r:id="rId26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is the outer radius, </w:t>
      </w:r>
      <w:r>
        <w:rPr>
          <w:rFonts w:ascii="Times New Roman" w:hAnsi="Times New Roman" w:cs="Times New Roman" w:hint="eastAsia"/>
          <w:sz w:val="20"/>
          <w:szCs w:val="20"/>
        </w:rPr>
        <w:t xml:space="preserve">also </w:t>
      </w:r>
      <w:r w:rsidRPr="00E421D8">
        <w:rPr>
          <w:rFonts w:ascii="Times New Roman" w:hAnsi="Times New Roman" w:cs="Times New Roman"/>
          <w:sz w:val="20"/>
          <w:szCs w:val="20"/>
        </w:rPr>
        <w:t xml:space="preserve">in </w:t>
      </w:r>
      <w:r w:rsidRPr="00E421D8">
        <w:rPr>
          <w:rFonts w:ascii="Times New Roman" w:hAnsi="Times New Roman" w:cs="Times New Roman"/>
          <w:position w:val="-4"/>
          <w:sz w:val="20"/>
          <w:szCs w:val="20"/>
        </w:rPr>
        <w:object w:dxaOrig="240" w:dyaOrig="180">
          <v:shape id="_x0000_i1035" type="#_x0000_t75" style="width:12.5pt;height:8.15pt" o:ole="">
            <v:imagedata r:id="rId23" o:title=""/>
          </v:shape>
          <o:OLEObject Type="Embed" ProgID="Equation.DSMT4" ShapeID="_x0000_i1035" DrawAspect="Content" ObjectID="_1534317424" r:id="rId27"/>
        </w:object>
      </w:r>
      <w:r w:rsidRPr="00E421D8">
        <w:rPr>
          <w:rFonts w:ascii="Times New Roman" w:hAnsi="Times New Roman" w:cs="Times New Roman"/>
          <w:sz w:val="20"/>
          <w:szCs w:val="20"/>
        </w:rPr>
        <w:t>.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12"/>
          <w:sz w:val="20"/>
        </w:rPr>
        <w:object w:dxaOrig="1800" w:dyaOrig="320">
          <v:shape id="_x0000_i1036" type="#_x0000_t75" style="width:90.8pt;height:16.3pt" o:ole="">
            <v:imagedata r:id="rId28" o:title=""/>
          </v:shape>
          <o:OLEObject Type="Embed" ProgID="Equation.DSMT4" ShapeID="_x0000_i1036" DrawAspect="Content" ObjectID="_1534317425" r:id="rId29"/>
        </w:object>
      </w:r>
      <w:r w:rsidRPr="00E421D8">
        <w:rPr>
          <w:sz w:val="20"/>
        </w:rPr>
        <w:t>,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6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32"/>
          <w:sz w:val="20"/>
        </w:rPr>
        <w:object w:dxaOrig="7180" w:dyaOrig="740">
          <v:shape id="_x0000_i1037" type="#_x0000_t75" style="width:356.25pt;height:36.95pt" o:ole="">
            <v:imagedata r:id="rId30" o:title=""/>
          </v:shape>
          <o:OLEObject Type="Embed" ProgID="Equation.DSMT4" ShapeID="_x0000_i1037" DrawAspect="Content" ObjectID="_1534317426" r:id="rId31"/>
        </w:object>
      </w:r>
      <w:r w:rsidRPr="00E421D8">
        <w:rPr>
          <w:sz w:val="20"/>
        </w:rPr>
        <w:t>,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7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  <w:ind w:firstLineChars="100" w:firstLine="200"/>
      </w:pPr>
      <w:r w:rsidRPr="00E421D8">
        <w:rPr>
          <w:position w:val="-26"/>
          <w:sz w:val="20"/>
        </w:rPr>
        <w:object w:dxaOrig="7460" w:dyaOrig="600">
          <v:shape id="_x0000_i1038" type="#_x0000_t75" style="width:373.15pt;height:30.05pt" o:ole="">
            <v:imagedata r:id="rId32" o:title=""/>
          </v:shape>
          <o:OLEObject Type="Embed" ProgID="Equation.DSMT4" ShapeID="_x0000_i1038" DrawAspect="Content" ObjectID="_1534317427" r:id="rId33"/>
        </w:object>
      </w:r>
      <w:r w:rsidRPr="00E421D8">
        <w:rPr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8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1"/>
        </w:rPr>
      </w:pPr>
      <w:r w:rsidRPr="00E421D8">
        <w:rPr>
          <w:rFonts w:ascii="Times New Roman" w:hAnsi="Times New Roman" w:cs="Times New Roman"/>
          <w:sz w:val="20"/>
          <w:szCs w:val="21"/>
        </w:rPr>
        <w:t xml:space="preserve">The total variation of </w:t>
      </w:r>
      <w:r w:rsidRPr="00E421D8">
        <w:rPr>
          <w:rFonts w:ascii="Times New Roman" w:hAnsi="Times New Roman" w:cs="Times New Roman"/>
          <w:position w:val="-6"/>
          <w:sz w:val="20"/>
          <w:szCs w:val="21"/>
        </w:rPr>
        <w:object w:dxaOrig="240" w:dyaOrig="240">
          <v:shape id="_x0000_i1039" type="#_x0000_t75" style="width:13.75pt;height:13.75pt" o:ole="">
            <v:imagedata r:id="rId34" o:title=""/>
          </v:shape>
          <o:OLEObject Type="Embed" ProgID="Equation.DSMT4" ShapeID="_x0000_i1039" DrawAspect="Content" ObjectID="_1534317428" r:id="rId35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 is given by </w:t>
      </w:r>
    </w:p>
    <w:p w:rsidR="00DC33AB" w:rsidRPr="00E421D8" w:rsidRDefault="00DC33AB" w:rsidP="00DC33AB">
      <w:pPr>
        <w:pStyle w:val="MTDisplayEquation"/>
      </w:pPr>
      <w:r w:rsidRPr="00E421D8">
        <w:rPr>
          <w:position w:val="-56"/>
          <w:sz w:val="20"/>
        </w:rPr>
        <w:object w:dxaOrig="7600" w:dyaOrig="1200">
          <v:shape id="_x0000_i1040" type="#_x0000_t75" style="width:380.65pt;height:60.75pt" o:ole="">
            <v:imagedata r:id="rId36" o:title=""/>
          </v:shape>
          <o:OLEObject Type="Embed" ProgID="Equation.DSMT4" ShapeID="_x0000_i1040" DrawAspect="Content" ObjectID="_1534317429" r:id="rId37"/>
        </w:object>
      </w:r>
      <w:r w:rsidRPr="00E421D8">
        <w:rPr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9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  <w:b/>
          <w:sz w:val="20"/>
          <w:szCs w:val="20"/>
        </w:rPr>
      </w:pPr>
      <w:bookmarkStart w:id="2" w:name="OLE_LINK460"/>
      <w:bookmarkStart w:id="3" w:name="OLE_LINK461"/>
      <w:r w:rsidRPr="00E421D8">
        <w:rPr>
          <w:rFonts w:ascii="Times New Roman" w:hAnsi="Times New Roman" w:cs="Times New Roman"/>
          <w:b/>
          <w:sz w:val="20"/>
          <w:szCs w:val="20"/>
        </w:rPr>
        <w:t>The work done by the force</w:t>
      </w:r>
      <w:r w:rsidRPr="00E421D8">
        <w:rPr>
          <w:rFonts w:ascii="Times New Roman" w:hAnsi="Times New Roman" w:cs="Times New Roman"/>
        </w:rPr>
        <w:t xml:space="preserve"> </w:t>
      </w:r>
      <w:r w:rsidRPr="00E421D8">
        <w:rPr>
          <w:rFonts w:ascii="Times New Roman" w:hAnsi="Times New Roman" w:cs="Times New Roman"/>
          <w:b/>
          <w:sz w:val="20"/>
          <w:szCs w:val="20"/>
        </w:rPr>
        <w:t>in the X direction</w:t>
      </w:r>
    </w:p>
    <w:bookmarkEnd w:id="2"/>
    <w:bookmarkEnd w:id="3"/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ab/>
      </w:r>
      <w:bookmarkStart w:id="4" w:name="OLE_LINK396"/>
      <w:r w:rsidRPr="00E421D8">
        <w:rPr>
          <w:rFonts w:ascii="Times New Roman" w:hAnsi="Times New Roman" w:cs="Times New Roman"/>
          <w:sz w:val="20"/>
          <w:szCs w:val="20"/>
        </w:rPr>
        <w:t xml:space="preserve">Let </w:t>
      </w:r>
      <w:r w:rsidRPr="00E421D8">
        <w:rPr>
          <w:rFonts w:ascii="Times New Roman" w:hAnsi="Times New Roman" w:cs="Times New Roman"/>
          <w:position w:val="-14"/>
          <w:sz w:val="20"/>
          <w:szCs w:val="20"/>
        </w:rPr>
        <w:object w:dxaOrig="360" w:dyaOrig="340">
          <v:shape id="_x0000_i1041" type="#_x0000_t75" style="width:18.8pt;height:16.3pt" o:ole="">
            <v:imagedata r:id="rId38" o:title=""/>
          </v:shape>
          <o:OLEObject Type="Embed" ProgID="Equation.DSMT4" ShapeID="_x0000_i1041" DrawAspect="Content" ObjectID="_1534317430" r:id="rId39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bookmarkStart w:id="5" w:name="OLE_LINK462"/>
      <w:bookmarkStart w:id="6" w:name="OLE_LINK463"/>
      <w:r w:rsidRPr="00E421D8">
        <w:rPr>
          <w:rFonts w:ascii="Times New Roman" w:hAnsi="Times New Roman" w:cs="Times New Roman"/>
          <w:sz w:val="20"/>
          <w:szCs w:val="20"/>
        </w:rPr>
        <w:t xml:space="preserve">represent </w:t>
      </w:r>
      <w:bookmarkEnd w:id="5"/>
      <w:bookmarkEnd w:id="6"/>
      <w:r w:rsidRPr="00E421D8">
        <w:rPr>
          <w:rFonts w:ascii="Times New Roman" w:hAnsi="Times New Roman" w:cs="Times New Roman"/>
          <w:sz w:val="20"/>
          <w:szCs w:val="20"/>
        </w:rPr>
        <w:t>the work done by gravity in the X direction</w:t>
      </w:r>
      <w:r>
        <w:rPr>
          <w:rFonts w:ascii="Times New Roman" w:hAnsi="Times New Roman" w:cs="Times New Roman"/>
          <w:sz w:val="20"/>
          <w:szCs w:val="20"/>
        </w:rPr>
        <w:t>;</w:t>
      </w:r>
      <w:bookmarkStart w:id="7" w:name="OLE_LINK397"/>
      <w:bookmarkStart w:id="8" w:name="OLE_LINK398"/>
      <w:r w:rsidRPr="00E421D8">
        <w:rPr>
          <w:rFonts w:ascii="Times New Roman" w:hAnsi="Times New Roman" w:cs="Times New Roman"/>
          <w:sz w:val="20"/>
          <w:szCs w:val="20"/>
        </w:rPr>
        <w:t xml:space="preserve"> its variation is expressed </w:t>
      </w:r>
      <w:r>
        <w:rPr>
          <w:rFonts w:ascii="Times New Roman" w:hAnsi="Times New Roman" w:cs="Times New Roman"/>
          <w:sz w:val="20"/>
          <w:szCs w:val="20"/>
        </w:rPr>
        <w:t>as shown in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A-10.</w:t>
      </w:r>
      <w:bookmarkEnd w:id="4"/>
      <w:bookmarkEnd w:id="7"/>
      <w:bookmarkEnd w:id="8"/>
      <w:r w:rsidRPr="00E421D8">
        <w:rPr>
          <w:rFonts w:ascii="Times New Roman" w:hAnsi="Times New Roman" w:cs="Times New Roman"/>
          <w:sz w:val="20"/>
          <w:szCs w:val="20"/>
        </w:rPr>
        <w:t xml:space="preserve"> The work done by the normal contact force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320" w:dyaOrig="300">
          <v:shape id="_x0000_i1042" type="#_x0000_t75" style="width:16.3pt;height:15.05pt" o:ole="">
            <v:imagedata r:id="rId40" o:title=""/>
          </v:shape>
          <o:OLEObject Type="Embed" ProgID="Equation.DSMT4" ShapeID="_x0000_i1042" DrawAspect="Content" ObjectID="_1534317431" r:id="rId41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and its </w:t>
      </w:r>
      <w:bookmarkStart w:id="9" w:name="OLE_LINK401"/>
      <w:bookmarkStart w:id="10" w:name="OLE_LINK402"/>
      <w:r w:rsidRPr="00E421D8">
        <w:rPr>
          <w:rFonts w:ascii="Times New Roman" w:hAnsi="Times New Roman" w:cs="Times New Roman"/>
          <w:sz w:val="20"/>
          <w:szCs w:val="20"/>
        </w:rPr>
        <w:t>variation</w:t>
      </w:r>
      <w:bookmarkEnd w:id="9"/>
      <w:bookmarkEnd w:id="10"/>
      <w:r w:rsidRPr="00E421D8">
        <w:rPr>
          <w:rFonts w:ascii="Times New Roman" w:hAnsi="Times New Roman" w:cs="Times New Roman"/>
          <w:sz w:val="20"/>
          <w:szCs w:val="20"/>
        </w:rPr>
        <w:t xml:space="preserve"> is given by Eq. A-11.  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26"/>
          <w:sz w:val="20"/>
        </w:rPr>
        <w:object w:dxaOrig="6420" w:dyaOrig="620">
          <v:shape id="_x0000_i1043" type="#_x0000_t75" style="width:321.2pt;height:30.7pt" o:ole="">
            <v:imagedata r:id="rId42" o:title=""/>
          </v:shape>
          <o:OLEObject Type="Embed" ProgID="Equation.DSMT4" ShapeID="_x0000_i1043" DrawAspect="Content" ObjectID="_1534317432" r:id="rId43"/>
        </w:object>
      </w:r>
      <w:r>
        <w:rPr>
          <w:rFonts w:hint="eastAsia"/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10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26"/>
          <w:sz w:val="20"/>
        </w:rPr>
        <w:object w:dxaOrig="3640" w:dyaOrig="620">
          <v:shape id="_x0000_i1044" type="#_x0000_t75" style="width:181.55pt;height:30.7pt" o:ole="">
            <v:imagedata r:id="rId44" o:title=""/>
          </v:shape>
          <o:OLEObject Type="Embed" ProgID="Equation.DSMT4" ShapeID="_x0000_i1044" DrawAspect="Content" ObjectID="_1534317433" r:id="rId45"/>
        </w:object>
      </w:r>
      <w:r w:rsidRPr="00E421D8">
        <w:rPr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11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  <w:b/>
          <w:sz w:val="20"/>
          <w:szCs w:val="20"/>
        </w:rPr>
      </w:pPr>
      <w:r w:rsidRPr="00E421D8">
        <w:rPr>
          <w:rFonts w:ascii="Times New Roman" w:hAnsi="Times New Roman" w:cs="Times New Roman"/>
          <w:b/>
          <w:sz w:val="20"/>
          <w:szCs w:val="20"/>
        </w:rPr>
        <w:t>The work done by the force</w:t>
      </w:r>
      <w:r w:rsidRPr="00E421D8">
        <w:rPr>
          <w:rFonts w:ascii="Times New Roman" w:hAnsi="Times New Roman" w:cs="Times New Roman"/>
        </w:rPr>
        <w:t xml:space="preserve"> </w:t>
      </w:r>
      <w:r w:rsidRPr="00E421D8">
        <w:rPr>
          <w:rFonts w:ascii="Times New Roman" w:hAnsi="Times New Roman" w:cs="Times New Roman"/>
          <w:b/>
          <w:sz w:val="20"/>
          <w:szCs w:val="20"/>
        </w:rPr>
        <w:t>in the Y direction</w:t>
      </w:r>
    </w:p>
    <w:p w:rsidR="00DC33AB" w:rsidRPr="00E421D8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b/>
          <w:sz w:val="18"/>
          <w:szCs w:val="21"/>
        </w:rPr>
      </w:pPr>
      <w:r w:rsidRPr="00E421D8">
        <w:rPr>
          <w:rFonts w:ascii="Times New Roman" w:hAnsi="Times New Roman" w:cs="Times New Roman"/>
          <w:sz w:val="20"/>
          <w:szCs w:val="21"/>
        </w:rPr>
        <w:t xml:space="preserve">Let </w:t>
      </w:r>
      <w:r w:rsidRPr="00E421D8">
        <w:rPr>
          <w:rFonts w:ascii="Times New Roman" w:hAnsi="Times New Roman" w:cs="Times New Roman"/>
          <w:position w:val="-14"/>
          <w:sz w:val="20"/>
          <w:szCs w:val="21"/>
        </w:rPr>
        <w:object w:dxaOrig="440" w:dyaOrig="340">
          <v:shape id="_x0000_i1045" type="#_x0000_t75" style="width:21.9pt;height:16.3pt" o:ole="">
            <v:imagedata r:id="rId46" o:title=""/>
          </v:shape>
          <o:OLEObject Type="Embed" ProgID="Equation.DSMT4" ShapeID="_x0000_i1045" DrawAspect="Content" ObjectID="_1534317434" r:id="rId47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represent </w:t>
      </w:r>
      <w:r w:rsidRPr="00E421D8">
        <w:rPr>
          <w:rFonts w:ascii="Times New Roman" w:hAnsi="Times New Roman" w:cs="Times New Roman"/>
          <w:sz w:val="20"/>
          <w:szCs w:val="21"/>
        </w:rPr>
        <w:t>the work done by the lateral friction force. I</w:t>
      </w:r>
      <w:r w:rsidRPr="00E421D8">
        <w:rPr>
          <w:rFonts w:ascii="Times New Roman" w:hAnsi="Times New Roman" w:cs="Times New Roman"/>
          <w:sz w:val="20"/>
          <w:szCs w:val="20"/>
        </w:rPr>
        <w:t>ts variation is given by Eq. A-13.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30"/>
          <w:sz w:val="20"/>
        </w:rPr>
        <w:object w:dxaOrig="5940" w:dyaOrig="720">
          <v:shape id="_x0000_i1046" type="#_x0000_t75" style="width:299.25pt;height:36.95pt" o:ole="">
            <v:imagedata r:id="rId48" o:title=""/>
          </v:shape>
          <o:OLEObject Type="Embed" ProgID="Equation.DSMT4" ShapeID="_x0000_i1046" DrawAspect="Content" ObjectID="_1534317435" r:id="rId49"/>
        </w:object>
      </w:r>
      <w:r>
        <w:rPr>
          <w:rFonts w:hint="eastAsia"/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12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</w:pPr>
      <w:r w:rsidRPr="00E421D8">
        <w:lastRenderedPageBreak/>
        <w:tab/>
      </w:r>
      <w:r w:rsidRPr="00E421D8">
        <w:rPr>
          <w:position w:val="-26"/>
          <w:sz w:val="20"/>
        </w:rPr>
        <w:object w:dxaOrig="2360" w:dyaOrig="620">
          <v:shape id="_x0000_i1047" type="#_x0000_t75" style="width:117.1pt;height:30.7pt" o:ole="">
            <v:imagedata r:id="rId50" o:title=""/>
          </v:shape>
          <o:OLEObject Type="Embed" ProgID="Equation.DSMT4" ShapeID="_x0000_i1047" DrawAspect="Content" ObjectID="_1534317436" r:id="rId51"/>
        </w:object>
      </w:r>
      <w:r w:rsidRPr="00E421D8">
        <w:rPr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13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  <w:b/>
          <w:sz w:val="20"/>
          <w:szCs w:val="20"/>
        </w:rPr>
      </w:pPr>
      <w:bookmarkStart w:id="11" w:name="OLE_LINK409"/>
      <w:r w:rsidRPr="00E421D8">
        <w:rPr>
          <w:rFonts w:ascii="Times New Roman" w:hAnsi="Times New Roman" w:cs="Times New Roman"/>
          <w:b/>
          <w:sz w:val="20"/>
          <w:szCs w:val="20"/>
        </w:rPr>
        <w:t>The work done by the force</w:t>
      </w:r>
      <w:r w:rsidRPr="00E421D8">
        <w:rPr>
          <w:rFonts w:ascii="Times New Roman" w:hAnsi="Times New Roman" w:cs="Times New Roman"/>
        </w:rPr>
        <w:t xml:space="preserve"> </w:t>
      </w:r>
      <w:r w:rsidRPr="00E421D8">
        <w:rPr>
          <w:rFonts w:ascii="Times New Roman" w:hAnsi="Times New Roman" w:cs="Times New Roman"/>
          <w:b/>
          <w:sz w:val="20"/>
          <w:szCs w:val="20"/>
        </w:rPr>
        <w:t>in the Z direction</w:t>
      </w:r>
    </w:p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  <w:sz w:val="20"/>
          <w:szCs w:val="21"/>
        </w:rPr>
      </w:pPr>
      <w:r w:rsidRPr="00E421D8">
        <w:rPr>
          <w:rFonts w:ascii="Times New Roman" w:hAnsi="Times New Roman" w:cs="Times New Roman"/>
          <w:b/>
          <w:sz w:val="18"/>
          <w:szCs w:val="21"/>
        </w:rPr>
        <w:tab/>
      </w:r>
      <w:bookmarkStart w:id="12" w:name="OLE_LINK411"/>
      <w:bookmarkStart w:id="13" w:name="OLE_LINK412"/>
      <w:bookmarkEnd w:id="11"/>
      <w:r w:rsidRPr="00E421D8">
        <w:rPr>
          <w:rFonts w:ascii="Times New Roman" w:hAnsi="Times New Roman" w:cs="Times New Roman"/>
          <w:sz w:val="20"/>
          <w:szCs w:val="21"/>
        </w:rPr>
        <w:t xml:space="preserve">For </w:t>
      </w:r>
      <w:r>
        <w:rPr>
          <w:rFonts w:ascii="Times New Roman" w:hAnsi="Times New Roman" w:cs="Times New Roman" w:hint="eastAsia"/>
          <w:sz w:val="20"/>
          <w:szCs w:val="21"/>
        </w:rPr>
        <w:t xml:space="preserve">a </w:t>
      </w:r>
      <w:r w:rsidRPr="00E421D8">
        <w:rPr>
          <w:rFonts w:ascii="Times New Roman" w:hAnsi="Times New Roman" w:cs="Times New Roman"/>
          <w:sz w:val="20"/>
          <w:szCs w:val="21"/>
        </w:rPr>
        <w:t>given axial displacement</w:t>
      </w:r>
      <w:r>
        <w:rPr>
          <w:rFonts w:ascii="Times New Roman" w:hAnsi="Times New Roman" w:cs="Times New Roman" w:hint="eastAsia"/>
          <w:sz w:val="20"/>
          <w:szCs w:val="21"/>
        </w:rPr>
        <w:t xml:space="preserve"> </w:t>
      </w:r>
      <w:r>
        <w:rPr>
          <w:rFonts w:ascii="Times New Roman" w:hAnsi="Times New Roman" w:cs="Times New Roman"/>
          <w:sz w:val="20"/>
          <w:szCs w:val="21"/>
        </w:rPr>
        <w:t>profile</w:t>
      </w:r>
      <w:r w:rsidRPr="00E421D8">
        <w:rPr>
          <w:rFonts w:ascii="Times New Roman" w:hAnsi="Times New Roman" w:cs="Times New Roman"/>
          <w:sz w:val="20"/>
          <w:szCs w:val="21"/>
        </w:rPr>
        <w:t xml:space="preserve"> </w:t>
      </w:r>
      <w:r w:rsidRPr="00E421D8">
        <w:rPr>
          <w:rFonts w:ascii="Times New Roman" w:hAnsi="Times New Roman" w:cs="Times New Roman"/>
          <w:position w:val="-10"/>
          <w:sz w:val="20"/>
          <w:szCs w:val="21"/>
        </w:rPr>
        <w:object w:dxaOrig="499" w:dyaOrig="300">
          <v:shape id="_x0000_i1048" type="#_x0000_t75" style="width:26.9pt;height:15.05pt" o:ole="">
            <v:imagedata r:id="rId52" o:title=""/>
          </v:shape>
          <o:OLEObject Type="Embed" ProgID="Equation.DSMT4" ShapeID="_x0000_i1048" DrawAspect="Content" ObjectID="_1534317437" r:id="rId53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, the work done by the force along the Z direction </w:t>
      </w:r>
      <w:r>
        <w:rPr>
          <w:rFonts w:ascii="Times New Roman" w:hAnsi="Times New Roman" w:cs="Times New Roman"/>
          <w:sz w:val="20"/>
          <w:szCs w:val="21"/>
        </w:rPr>
        <w:t>is denoted</w:t>
      </w:r>
      <w:r w:rsidRPr="00E421D8">
        <w:rPr>
          <w:rFonts w:ascii="Times New Roman" w:hAnsi="Times New Roman" w:cs="Times New Roman"/>
          <w:sz w:val="20"/>
          <w:szCs w:val="21"/>
        </w:rPr>
        <w:t xml:space="preserve"> by </w:t>
      </w:r>
      <w:r w:rsidRPr="00E421D8">
        <w:rPr>
          <w:rFonts w:ascii="Times New Roman" w:hAnsi="Times New Roman" w:cs="Times New Roman"/>
          <w:position w:val="-12"/>
          <w:sz w:val="20"/>
          <w:szCs w:val="21"/>
        </w:rPr>
        <w:object w:dxaOrig="440" w:dyaOrig="320">
          <v:shape id="_x0000_i1049" type="#_x0000_t75" style="width:21.9pt;height:16.3pt" o:ole="">
            <v:imagedata r:id="rId54" o:title=""/>
          </v:shape>
          <o:OLEObject Type="Embed" ProgID="Equation.DSMT4" ShapeID="_x0000_i1049" DrawAspect="Content" ObjectID="_1534317438" r:id="rId55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. Similarly, </w:t>
      </w:r>
      <w:r>
        <w:rPr>
          <w:rFonts w:ascii="Times New Roman" w:hAnsi="Times New Roman" w:cs="Times New Roman"/>
          <w:sz w:val="20"/>
          <w:szCs w:val="21"/>
        </w:rPr>
        <w:t>for</w:t>
      </w:r>
      <w:r w:rsidRPr="00E421D8">
        <w:rPr>
          <w:rFonts w:ascii="Times New Roman" w:hAnsi="Times New Roman" w:cs="Times New Roman"/>
          <w:sz w:val="20"/>
          <w:szCs w:val="21"/>
        </w:rPr>
        <w:t xml:space="preserve"> the displacements defined by </w:t>
      </w:r>
      <w:r w:rsidRPr="00E421D8">
        <w:rPr>
          <w:rFonts w:ascii="Times New Roman" w:hAnsi="Times New Roman" w:cs="Times New Roman"/>
          <w:position w:val="-10"/>
          <w:sz w:val="20"/>
          <w:szCs w:val="21"/>
        </w:rPr>
        <w:object w:dxaOrig="499" w:dyaOrig="300">
          <v:shape id="_x0000_i1050" type="#_x0000_t75" style="width:26.9pt;height:15.05pt" o:ole="">
            <v:imagedata r:id="rId56" o:title=""/>
          </v:shape>
          <o:OLEObject Type="Embed" ProgID="Equation.DSMT4" ShapeID="_x0000_i1050" DrawAspect="Content" ObjectID="_1534317439" r:id="rId57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, </w:t>
      </w:r>
      <w:r w:rsidRPr="00E421D8">
        <w:rPr>
          <w:rFonts w:ascii="Times New Roman" w:hAnsi="Times New Roman" w:cs="Times New Roman"/>
          <w:position w:val="-12"/>
          <w:sz w:val="20"/>
          <w:szCs w:val="21"/>
        </w:rPr>
        <w:object w:dxaOrig="440" w:dyaOrig="320">
          <v:shape id="_x0000_i1051" type="#_x0000_t75" style="width:21.9pt;height:16.3pt" o:ole="">
            <v:imagedata r:id="rId58" o:title=""/>
          </v:shape>
          <o:OLEObject Type="Embed" ProgID="Equation.DSMT4" ShapeID="_x0000_i1051" DrawAspect="Content" ObjectID="_1534317440" r:id="rId59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 </w:t>
      </w:r>
      <w:r>
        <w:rPr>
          <w:rFonts w:ascii="Times New Roman" w:hAnsi="Times New Roman" w:cs="Times New Roman"/>
          <w:sz w:val="20"/>
          <w:szCs w:val="21"/>
        </w:rPr>
        <w:t>denotes</w:t>
      </w:r>
      <w:r w:rsidRPr="00E421D8">
        <w:rPr>
          <w:rFonts w:ascii="Times New Roman" w:hAnsi="Times New Roman" w:cs="Times New Roman"/>
          <w:sz w:val="20"/>
          <w:szCs w:val="21"/>
        </w:rPr>
        <w:t xml:space="preserve"> the work. The</w:t>
      </w:r>
      <w:r>
        <w:rPr>
          <w:rFonts w:ascii="Times New Roman" w:hAnsi="Times New Roman" w:cs="Times New Roman"/>
          <w:sz w:val="20"/>
          <w:szCs w:val="21"/>
        </w:rPr>
        <w:t>se quantities</w:t>
      </w:r>
      <w:r w:rsidRPr="00E421D8">
        <w:rPr>
          <w:rFonts w:ascii="Times New Roman" w:hAnsi="Times New Roman" w:cs="Times New Roman"/>
          <w:sz w:val="20"/>
          <w:szCs w:val="21"/>
        </w:rPr>
        <w:t xml:space="preserve"> and </w:t>
      </w:r>
      <w:bookmarkStart w:id="14" w:name="OLE_LINK410"/>
      <w:bookmarkEnd w:id="12"/>
      <w:bookmarkEnd w:id="13"/>
      <w:r w:rsidRPr="00E421D8">
        <w:rPr>
          <w:rFonts w:ascii="Times New Roman" w:hAnsi="Times New Roman" w:cs="Times New Roman"/>
          <w:sz w:val="20"/>
          <w:szCs w:val="21"/>
        </w:rPr>
        <w:t>their variations ar</w:t>
      </w:r>
      <w:bookmarkEnd w:id="14"/>
      <w:r w:rsidRPr="00E421D8">
        <w:rPr>
          <w:rFonts w:ascii="Times New Roman" w:hAnsi="Times New Roman" w:cs="Times New Roman"/>
          <w:sz w:val="20"/>
          <w:szCs w:val="21"/>
        </w:rPr>
        <w:t>e</w:t>
      </w:r>
      <w:r>
        <w:rPr>
          <w:rFonts w:ascii="Times New Roman" w:hAnsi="Times New Roman" w:cs="Times New Roman" w:hint="eastAsia"/>
          <w:sz w:val="20"/>
          <w:szCs w:val="21"/>
        </w:rPr>
        <w:t xml:space="preserve"> </w:t>
      </w:r>
      <w:r>
        <w:rPr>
          <w:rFonts w:ascii="Times New Roman" w:hAnsi="Times New Roman" w:cs="Times New Roman"/>
          <w:sz w:val="20"/>
          <w:szCs w:val="21"/>
        </w:rPr>
        <w:t>expressed as follows:</w:t>
      </w:r>
    </w:p>
    <w:p w:rsidR="00DC33AB" w:rsidRPr="00E421D8" w:rsidRDefault="00DC33AB" w:rsidP="00DC33AB">
      <w:pPr>
        <w:pStyle w:val="MTDisplayEquation"/>
        <w:rPr>
          <w:sz w:val="20"/>
        </w:rPr>
      </w:pPr>
      <w:r w:rsidRPr="00E421D8">
        <w:rPr>
          <w:sz w:val="20"/>
        </w:rPr>
        <w:tab/>
      </w:r>
      <w:r w:rsidRPr="00E421D8">
        <w:rPr>
          <w:position w:val="-12"/>
          <w:sz w:val="20"/>
        </w:rPr>
        <w:object w:dxaOrig="1520" w:dyaOrig="320">
          <v:shape id="_x0000_i1052" type="#_x0000_t75" style="width:75.75pt;height:16.3pt" o:ole="">
            <v:imagedata r:id="rId60" o:title=""/>
          </v:shape>
          <o:OLEObject Type="Embed" ProgID="Equation.DSMT4" ShapeID="_x0000_i1052" DrawAspect="Content" ObjectID="_1534317441" r:id="rId61"/>
        </w:object>
      </w:r>
      <w:r w:rsidRPr="00E421D8">
        <w:rPr>
          <w:sz w:val="20"/>
        </w:rPr>
        <w:t>,</w:t>
      </w:r>
      <w:r w:rsidRPr="00E421D8">
        <w:rPr>
          <w:sz w:val="20"/>
        </w:rPr>
        <w:tab/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MACROBUTTON MTPlaceRef \* MERGEFORMAT </w:instrText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SEQ MTEqn \h \* MERGEFORMAT </w:instrText>
      </w:r>
      <w:r w:rsidRPr="00E421D8">
        <w:rPr>
          <w:sz w:val="20"/>
        </w:rPr>
        <w:fldChar w:fldCharType="end"/>
      </w:r>
      <w:r w:rsidRPr="00E421D8">
        <w:rPr>
          <w:sz w:val="20"/>
        </w:rPr>
        <w:instrText>(</w:instrText>
      </w:r>
      <w:fldSimple w:instr=" SEQ MTChap \c \* Alphabetic \* MERGEFORMAT ">
        <w:r w:rsidRPr="009A2321">
          <w:rPr>
            <w:noProof/>
            <w:sz w:val="20"/>
          </w:rPr>
          <w:instrText>A</w:instrText>
        </w:r>
      </w:fldSimple>
      <w:r w:rsidRPr="00E421D8">
        <w:rPr>
          <w:sz w:val="20"/>
        </w:rPr>
        <w:instrText>-</w:instrText>
      </w:r>
      <w:fldSimple w:instr=" SEQ MTEqn \c \* Arabic \* MERGEFORMAT ">
        <w:r w:rsidRPr="009A2321">
          <w:rPr>
            <w:noProof/>
            <w:sz w:val="20"/>
          </w:rPr>
          <w:instrText>14</w:instrText>
        </w:r>
      </w:fldSimple>
      <w:r w:rsidRPr="00E421D8">
        <w:rPr>
          <w:sz w:val="20"/>
        </w:rPr>
        <w:instrText>)</w:instrText>
      </w:r>
      <w:r w:rsidRPr="00E421D8">
        <w:rPr>
          <w:sz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</w:rPr>
      </w:pPr>
      <w:r w:rsidRPr="00E421D8">
        <w:rPr>
          <w:sz w:val="20"/>
        </w:rPr>
        <w:tab/>
      </w:r>
      <w:r w:rsidRPr="00E421D8">
        <w:rPr>
          <w:position w:val="-26"/>
          <w:sz w:val="20"/>
        </w:rPr>
        <w:object w:dxaOrig="5860" w:dyaOrig="639">
          <v:shape id="_x0000_i1053" type="#_x0000_t75" style="width:291.75pt;height:30.7pt" o:ole="">
            <v:imagedata r:id="rId62" o:title=""/>
          </v:shape>
          <o:OLEObject Type="Embed" ProgID="Equation.DSMT4" ShapeID="_x0000_i1053" DrawAspect="Content" ObjectID="_1534317442" r:id="rId63"/>
        </w:object>
      </w:r>
      <w:r w:rsidRPr="00E421D8">
        <w:rPr>
          <w:sz w:val="20"/>
        </w:rPr>
        <w:t>,</w:t>
      </w:r>
      <w:r w:rsidRPr="00E421D8">
        <w:rPr>
          <w:sz w:val="20"/>
        </w:rPr>
        <w:tab/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MACROBUTTON MTPlaceRef \* MERGEFORMAT </w:instrText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SEQ MTEqn \h \* MERGEFORMAT </w:instrText>
      </w:r>
      <w:r w:rsidRPr="00E421D8">
        <w:rPr>
          <w:sz w:val="20"/>
        </w:rPr>
        <w:fldChar w:fldCharType="end"/>
      </w:r>
      <w:r w:rsidRPr="00E421D8">
        <w:rPr>
          <w:sz w:val="20"/>
        </w:rPr>
        <w:instrText>(</w:instrText>
      </w:r>
      <w:fldSimple w:instr=" SEQ MTChap \c \* Alphabetic \* MERGEFORMAT ">
        <w:r w:rsidRPr="009A2321">
          <w:rPr>
            <w:noProof/>
            <w:sz w:val="20"/>
          </w:rPr>
          <w:instrText>A</w:instrText>
        </w:r>
      </w:fldSimple>
      <w:r w:rsidRPr="00E421D8">
        <w:rPr>
          <w:sz w:val="20"/>
        </w:rPr>
        <w:instrText>-</w:instrText>
      </w:r>
      <w:fldSimple w:instr=" SEQ MTEqn \c \* Arabic \* MERGEFORMAT ">
        <w:r w:rsidRPr="009A2321">
          <w:rPr>
            <w:noProof/>
            <w:sz w:val="20"/>
          </w:rPr>
          <w:instrText>15</w:instrText>
        </w:r>
      </w:fldSimple>
      <w:r w:rsidRPr="00E421D8">
        <w:rPr>
          <w:sz w:val="20"/>
        </w:rPr>
        <w:instrText>)</w:instrText>
      </w:r>
      <w:r w:rsidRPr="00E421D8">
        <w:rPr>
          <w:sz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</w:rPr>
      </w:pPr>
      <w:r w:rsidRPr="00E421D8">
        <w:rPr>
          <w:sz w:val="20"/>
        </w:rPr>
        <w:tab/>
      </w:r>
      <w:r w:rsidRPr="00E421D8">
        <w:rPr>
          <w:position w:val="-26"/>
          <w:sz w:val="20"/>
        </w:rPr>
        <w:object w:dxaOrig="5080" w:dyaOrig="620">
          <v:shape id="_x0000_i1054" type="#_x0000_t75" style="width:254.2pt;height:30.7pt" o:ole="">
            <v:imagedata r:id="rId64" o:title=""/>
          </v:shape>
          <o:OLEObject Type="Embed" ProgID="Equation.DSMT4" ShapeID="_x0000_i1054" DrawAspect="Content" ObjectID="_1534317443" r:id="rId65"/>
        </w:object>
      </w:r>
      <w:r w:rsidRPr="00E421D8">
        <w:rPr>
          <w:sz w:val="20"/>
        </w:rPr>
        <w:t>,</w:t>
      </w:r>
      <w:r w:rsidRPr="00E421D8">
        <w:rPr>
          <w:sz w:val="20"/>
        </w:rPr>
        <w:tab/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MACROBUTTON MTPlaceRef \* MERGEFORMAT </w:instrText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SEQ MTEqn \h \* MERGEFORMAT </w:instrText>
      </w:r>
      <w:r w:rsidRPr="00E421D8">
        <w:rPr>
          <w:sz w:val="20"/>
        </w:rPr>
        <w:fldChar w:fldCharType="end"/>
      </w:r>
      <w:r w:rsidRPr="00E421D8">
        <w:rPr>
          <w:sz w:val="20"/>
        </w:rPr>
        <w:instrText>(</w:instrText>
      </w:r>
      <w:fldSimple w:instr=" SEQ MTChap \c \* Alphabetic \* MERGEFORMAT ">
        <w:r w:rsidRPr="009A2321">
          <w:rPr>
            <w:noProof/>
            <w:sz w:val="20"/>
          </w:rPr>
          <w:instrText>A</w:instrText>
        </w:r>
      </w:fldSimple>
      <w:r w:rsidRPr="00E421D8">
        <w:rPr>
          <w:sz w:val="20"/>
        </w:rPr>
        <w:instrText>-</w:instrText>
      </w:r>
      <w:fldSimple w:instr=" SEQ MTEqn \c \* Arabic \* MERGEFORMAT ">
        <w:r w:rsidRPr="009A2321">
          <w:rPr>
            <w:noProof/>
            <w:sz w:val="20"/>
          </w:rPr>
          <w:instrText>16</w:instrText>
        </w:r>
      </w:fldSimple>
      <w:r w:rsidRPr="00E421D8">
        <w:rPr>
          <w:sz w:val="20"/>
        </w:rPr>
        <w:instrText>)</w:instrText>
      </w:r>
      <w:r w:rsidRPr="00E421D8">
        <w:rPr>
          <w:sz w:val="20"/>
        </w:rPr>
        <w:fldChar w:fldCharType="end"/>
      </w:r>
    </w:p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</w:rPr>
      </w:pPr>
      <w:r w:rsidRPr="00E421D8">
        <w:rPr>
          <w:rFonts w:ascii="Times New Roman" w:hAnsi="Times New Roman" w:cs="Times New Roman"/>
          <w:sz w:val="20"/>
          <w:szCs w:val="21"/>
        </w:rPr>
        <w:t xml:space="preserve">where </w:t>
      </w:r>
      <w:r w:rsidRPr="00E421D8">
        <w:rPr>
          <w:rFonts w:ascii="Times New Roman" w:hAnsi="Times New Roman" w:cs="Times New Roman"/>
          <w:position w:val="-10"/>
          <w:sz w:val="20"/>
          <w:szCs w:val="21"/>
        </w:rPr>
        <w:object w:dxaOrig="260" w:dyaOrig="300">
          <v:shape id="_x0000_i1055" type="#_x0000_t75" style="width:13.75pt;height:15.05pt" o:ole="">
            <v:imagedata r:id="rId66" o:title=""/>
          </v:shape>
          <o:OLEObject Type="Embed" ProgID="Equation.DSMT4" ShapeID="_x0000_i1055" DrawAspect="Content" ObjectID="_1534317444" r:id="rId67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 </w:t>
      </w:r>
      <w:bookmarkStart w:id="15" w:name="OLE_LINK187"/>
      <w:bookmarkStart w:id="16" w:name="OLE_LINK190"/>
      <w:r>
        <w:rPr>
          <w:rFonts w:ascii="Times New Roman" w:hAnsi="Times New Roman" w:cs="Times New Roman"/>
          <w:sz w:val="20"/>
          <w:szCs w:val="21"/>
        </w:rPr>
        <w:t>represents</w:t>
      </w:r>
      <w:bookmarkEnd w:id="15"/>
      <w:bookmarkEnd w:id="16"/>
      <w:r w:rsidRPr="00E421D8">
        <w:rPr>
          <w:rFonts w:ascii="Times New Roman" w:hAnsi="Times New Roman" w:cs="Times New Roman"/>
          <w:sz w:val="20"/>
          <w:szCs w:val="21"/>
        </w:rPr>
        <w:t xml:space="preserve"> the axial force at the loading end, </w:t>
      </w:r>
      <w:r>
        <w:rPr>
          <w:rFonts w:ascii="Times New Roman" w:hAnsi="Times New Roman" w:cs="Times New Roman" w:hint="eastAsia"/>
          <w:sz w:val="20"/>
          <w:szCs w:val="21"/>
        </w:rPr>
        <w:t>and</w:t>
      </w:r>
    </w:p>
    <w:p w:rsidR="00DC33AB" w:rsidRPr="00E421D8" w:rsidRDefault="00DC33AB" w:rsidP="00DC33AB">
      <w:pPr>
        <w:pStyle w:val="MTDisplayEquation"/>
        <w:rPr>
          <w:sz w:val="20"/>
        </w:rPr>
      </w:pPr>
      <w:r w:rsidRPr="00E421D8">
        <w:rPr>
          <w:sz w:val="20"/>
        </w:rPr>
        <w:tab/>
      </w:r>
      <w:r w:rsidRPr="00E421D8">
        <w:rPr>
          <w:position w:val="-26"/>
          <w:sz w:val="20"/>
        </w:rPr>
        <w:object w:dxaOrig="5840" w:dyaOrig="639">
          <v:shape id="_x0000_i1056" type="#_x0000_t75" style="width:291.75pt;height:30.7pt" o:ole="">
            <v:imagedata r:id="rId68" o:title=""/>
          </v:shape>
          <o:OLEObject Type="Embed" ProgID="Equation.DSMT4" ShapeID="_x0000_i1056" DrawAspect="Content" ObjectID="_1534317445" r:id="rId69"/>
        </w:object>
      </w:r>
      <w:r w:rsidRPr="00E421D8">
        <w:rPr>
          <w:sz w:val="20"/>
        </w:rPr>
        <w:t>,</w:t>
      </w:r>
      <w:r w:rsidRPr="00E421D8">
        <w:rPr>
          <w:sz w:val="20"/>
        </w:rPr>
        <w:tab/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MACROBUTTON MTPlaceRef \* MERGEFORMAT </w:instrText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SEQ MTEqn \h \* MERGEFORMAT </w:instrText>
      </w:r>
      <w:r w:rsidRPr="00E421D8">
        <w:rPr>
          <w:sz w:val="20"/>
        </w:rPr>
        <w:fldChar w:fldCharType="end"/>
      </w:r>
      <w:r w:rsidRPr="00E421D8">
        <w:rPr>
          <w:sz w:val="20"/>
        </w:rPr>
        <w:instrText>(</w:instrText>
      </w:r>
      <w:fldSimple w:instr=" SEQ MTChap \c \* Alphabetic \* MERGEFORMAT ">
        <w:r w:rsidRPr="009A2321">
          <w:rPr>
            <w:noProof/>
            <w:sz w:val="20"/>
          </w:rPr>
          <w:instrText>A</w:instrText>
        </w:r>
      </w:fldSimple>
      <w:r w:rsidRPr="00E421D8">
        <w:rPr>
          <w:sz w:val="20"/>
        </w:rPr>
        <w:instrText>-</w:instrText>
      </w:r>
      <w:fldSimple w:instr=" SEQ MTEqn \c \* Arabic \* MERGEFORMAT ">
        <w:r w:rsidRPr="009A2321">
          <w:rPr>
            <w:noProof/>
            <w:sz w:val="20"/>
          </w:rPr>
          <w:instrText>17</w:instrText>
        </w:r>
      </w:fldSimple>
      <w:r w:rsidRPr="00E421D8">
        <w:rPr>
          <w:sz w:val="20"/>
        </w:rPr>
        <w:instrText>)</w:instrText>
      </w:r>
      <w:r w:rsidRPr="00E421D8">
        <w:rPr>
          <w:sz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</w:rPr>
      </w:pPr>
      <w:r w:rsidRPr="00E421D8">
        <w:rPr>
          <w:sz w:val="20"/>
        </w:rPr>
        <w:tab/>
      </w:r>
      <w:r w:rsidRPr="00E421D8">
        <w:rPr>
          <w:position w:val="-28"/>
          <w:sz w:val="20"/>
        </w:rPr>
        <w:object w:dxaOrig="6399" w:dyaOrig="660">
          <v:shape id="_x0000_i1057" type="#_x0000_t75" style="width:321.2pt;height:33.8pt" o:ole="">
            <v:imagedata r:id="rId70" o:title=""/>
          </v:shape>
          <o:OLEObject Type="Embed" ProgID="Equation.DSMT4" ShapeID="_x0000_i1057" DrawAspect="Content" ObjectID="_1534317446" r:id="rId71"/>
        </w:object>
      </w:r>
      <w:r w:rsidRPr="00E421D8">
        <w:rPr>
          <w:sz w:val="20"/>
        </w:rPr>
        <w:t>.</w:t>
      </w:r>
      <w:r w:rsidRPr="00E421D8">
        <w:rPr>
          <w:sz w:val="20"/>
        </w:rPr>
        <w:tab/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MACROBUTTON MTPlaceRef \* MERGEFORMAT </w:instrText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SEQ MTEqn \h \* MERGEFORMAT </w:instrText>
      </w:r>
      <w:r w:rsidRPr="00E421D8">
        <w:rPr>
          <w:sz w:val="20"/>
        </w:rPr>
        <w:fldChar w:fldCharType="end"/>
      </w:r>
      <w:r w:rsidRPr="00E421D8">
        <w:rPr>
          <w:sz w:val="20"/>
        </w:rPr>
        <w:instrText>(</w:instrText>
      </w:r>
      <w:fldSimple w:instr=" SEQ MTChap \c \* Alphabetic \* MERGEFORMAT ">
        <w:r w:rsidRPr="009A2321">
          <w:rPr>
            <w:noProof/>
            <w:sz w:val="20"/>
          </w:rPr>
          <w:instrText>A</w:instrText>
        </w:r>
      </w:fldSimple>
      <w:r w:rsidRPr="00E421D8">
        <w:rPr>
          <w:sz w:val="20"/>
        </w:rPr>
        <w:instrText>-</w:instrText>
      </w:r>
      <w:fldSimple w:instr=" SEQ MTEqn \c \* Arabic \* MERGEFORMAT ">
        <w:r w:rsidRPr="009A2321">
          <w:rPr>
            <w:noProof/>
            <w:sz w:val="20"/>
          </w:rPr>
          <w:instrText>18</w:instrText>
        </w:r>
      </w:fldSimple>
      <w:r w:rsidRPr="00E421D8">
        <w:rPr>
          <w:sz w:val="20"/>
        </w:rPr>
        <w:instrText>)</w:instrText>
      </w:r>
      <w:r w:rsidRPr="00E421D8">
        <w:rPr>
          <w:sz w:val="20"/>
        </w:rPr>
        <w:fldChar w:fldCharType="end"/>
      </w:r>
    </w:p>
    <w:p w:rsidR="00DC33AB" w:rsidRPr="00E421D8" w:rsidRDefault="00DC33AB" w:rsidP="00DC33AB">
      <w:pPr>
        <w:pStyle w:val="MTDisplayEquation"/>
        <w:ind w:firstLineChars="200" w:firstLine="400"/>
        <w:rPr>
          <w:kern w:val="0"/>
          <w:sz w:val="20"/>
        </w:rPr>
      </w:pPr>
      <w:r w:rsidRPr="00E421D8">
        <w:rPr>
          <w:kern w:val="0"/>
          <w:sz w:val="20"/>
        </w:rPr>
        <w:t xml:space="preserve">By interchanging the order of integration, this </w:t>
      </w:r>
      <w:r>
        <w:rPr>
          <w:kern w:val="0"/>
          <w:sz w:val="20"/>
        </w:rPr>
        <w:t>expression</w:t>
      </w:r>
      <w:r w:rsidRPr="00E421D8">
        <w:rPr>
          <w:kern w:val="0"/>
          <w:sz w:val="20"/>
        </w:rPr>
        <w:t xml:space="preserve"> can be re</w:t>
      </w:r>
      <w:r>
        <w:rPr>
          <w:kern w:val="0"/>
          <w:sz w:val="20"/>
        </w:rPr>
        <w:t>written</w:t>
      </w:r>
      <w:r w:rsidRPr="00E421D8">
        <w:rPr>
          <w:kern w:val="0"/>
          <w:sz w:val="20"/>
        </w:rPr>
        <w:t xml:space="preserve"> as</w:t>
      </w:r>
      <w:r>
        <w:rPr>
          <w:rFonts w:hint="eastAsia"/>
          <w:kern w:val="0"/>
          <w:sz w:val="20"/>
        </w:rPr>
        <w:t xml:space="preserve"> </w:t>
      </w:r>
      <w:r>
        <w:rPr>
          <w:kern w:val="0"/>
          <w:sz w:val="20"/>
        </w:rPr>
        <w:t>follows:</w:t>
      </w:r>
      <w:r w:rsidRPr="00E421D8">
        <w:rPr>
          <w:kern w:val="0"/>
          <w:sz w:val="20"/>
        </w:rPr>
        <w:t xml:space="preserve"> </w:t>
      </w:r>
    </w:p>
    <w:p w:rsidR="00DC33AB" w:rsidRPr="00E421D8" w:rsidRDefault="00DC33AB" w:rsidP="00DC33AB">
      <w:pPr>
        <w:pStyle w:val="MTDisplayEquation"/>
        <w:rPr>
          <w:sz w:val="20"/>
        </w:rPr>
      </w:pPr>
      <w:r w:rsidRPr="00E421D8">
        <w:rPr>
          <w:sz w:val="20"/>
        </w:rPr>
        <w:tab/>
      </w:r>
      <w:r w:rsidRPr="00E421D8">
        <w:rPr>
          <w:position w:val="-26"/>
          <w:sz w:val="20"/>
        </w:rPr>
        <w:object w:dxaOrig="6520" w:dyaOrig="620">
          <v:shape id="_x0000_i1058" type="#_x0000_t75" style="width:326.8pt;height:30.7pt" o:ole="">
            <v:imagedata r:id="rId72" o:title=""/>
          </v:shape>
          <o:OLEObject Type="Embed" ProgID="Equation.DSMT4" ShapeID="_x0000_i1058" DrawAspect="Content" ObjectID="_1534317447" r:id="rId73"/>
        </w:object>
      </w:r>
      <w:r w:rsidRPr="00E421D8">
        <w:rPr>
          <w:sz w:val="20"/>
        </w:rPr>
        <w:t>,</w:t>
      </w:r>
      <w:r w:rsidRPr="00E421D8">
        <w:rPr>
          <w:sz w:val="20"/>
        </w:rPr>
        <w:tab/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MACROBUTTON MTPlaceRef \* MERGEFORMAT </w:instrText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SEQ MTEqn \h \* MERGEFORMAT </w:instrText>
      </w:r>
      <w:r w:rsidRPr="00E421D8">
        <w:rPr>
          <w:sz w:val="20"/>
        </w:rPr>
        <w:fldChar w:fldCharType="end"/>
      </w:r>
      <w:r w:rsidRPr="00E421D8">
        <w:rPr>
          <w:sz w:val="20"/>
        </w:rPr>
        <w:instrText>(</w:instrText>
      </w:r>
      <w:fldSimple w:instr=" SEQ MTChap \c \* Alphabetic \* MERGEFORMAT ">
        <w:r w:rsidRPr="009A2321">
          <w:rPr>
            <w:noProof/>
            <w:sz w:val="20"/>
          </w:rPr>
          <w:instrText>A</w:instrText>
        </w:r>
      </w:fldSimple>
      <w:r w:rsidRPr="00E421D8">
        <w:rPr>
          <w:sz w:val="20"/>
        </w:rPr>
        <w:instrText>-</w:instrText>
      </w:r>
      <w:fldSimple w:instr=" SEQ MTEqn \c \* Arabic \* MERGEFORMAT ">
        <w:r w:rsidRPr="009A2321">
          <w:rPr>
            <w:noProof/>
            <w:sz w:val="20"/>
          </w:rPr>
          <w:instrText>19</w:instrText>
        </w:r>
      </w:fldSimple>
      <w:r w:rsidRPr="00E421D8">
        <w:rPr>
          <w:sz w:val="20"/>
        </w:rPr>
        <w:instrText>)</w:instrText>
      </w:r>
      <w:r w:rsidRPr="00E421D8">
        <w:rPr>
          <w:sz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</w:rPr>
      </w:pPr>
      <w:r w:rsidRPr="00E421D8">
        <w:rPr>
          <w:sz w:val="20"/>
        </w:rPr>
        <w:tab/>
      </w:r>
      <w:r w:rsidRPr="00E421D8">
        <w:rPr>
          <w:position w:val="-28"/>
          <w:sz w:val="20"/>
        </w:rPr>
        <w:object w:dxaOrig="5960" w:dyaOrig="660">
          <v:shape id="_x0000_i1059" type="#_x0000_t75" style="width:297.4pt;height:33.8pt" o:ole="">
            <v:imagedata r:id="rId74" o:title=""/>
          </v:shape>
          <o:OLEObject Type="Embed" ProgID="Equation.DSMT4" ShapeID="_x0000_i1059" DrawAspect="Content" ObjectID="_1534317448" r:id="rId75"/>
        </w:object>
      </w:r>
      <w:r w:rsidRPr="00E421D8">
        <w:rPr>
          <w:sz w:val="20"/>
        </w:rPr>
        <w:t>.</w:t>
      </w:r>
      <w:r w:rsidRPr="00E421D8">
        <w:rPr>
          <w:sz w:val="20"/>
        </w:rPr>
        <w:tab/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MACROBUTTON MTPlaceRef \* MERGEFORMAT </w:instrText>
      </w:r>
      <w:r w:rsidRPr="00E421D8">
        <w:rPr>
          <w:sz w:val="20"/>
        </w:rPr>
        <w:fldChar w:fldCharType="begin"/>
      </w:r>
      <w:r w:rsidRPr="00E421D8">
        <w:rPr>
          <w:sz w:val="20"/>
        </w:rPr>
        <w:instrText xml:space="preserve"> SEQ MTEqn \h \* MERGEFORMAT </w:instrText>
      </w:r>
      <w:r w:rsidRPr="00E421D8">
        <w:rPr>
          <w:sz w:val="20"/>
        </w:rPr>
        <w:fldChar w:fldCharType="end"/>
      </w:r>
      <w:r w:rsidRPr="00E421D8">
        <w:rPr>
          <w:sz w:val="20"/>
        </w:rPr>
        <w:instrText>(</w:instrText>
      </w:r>
      <w:fldSimple w:instr=" SEQ MTChap \c \* Alphabetic \* MERGEFORMAT ">
        <w:r w:rsidRPr="009A2321">
          <w:rPr>
            <w:noProof/>
            <w:sz w:val="20"/>
          </w:rPr>
          <w:instrText>A</w:instrText>
        </w:r>
      </w:fldSimple>
      <w:r w:rsidRPr="00E421D8">
        <w:rPr>
          <w:sz w:val="20"/>
        </w:rPr>
        <w:instrText>-</w:instrText>
      </w:r>
      <w:fldSimple w:instr=" SEQ MTEqn \c \* Arabic \* MERGEFORMAT ">
        <w:r w:rsidRPr="009A2321">
          <w:rPr>
            <w:noProof/>
            <w:sz w:val="20"/>
          </w:rPr>
          <w:instrText>20</w:instrText>
        </w:r>
      </w:fldSimple>
      <w:r w:rsidRPr="00E421D8">
        <w:rPr>
          <w:sz w:val="20"/>
        </w:rPr>
        <w:instrText>)</w:instrText>
      </w:r>
      <w:r w:rsidRPr="00E421D8">
        <w:rPr>
          <w:sz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position w:val="-12"/>
          <w:sz w:val="20"/>
          <w:szCs w:val="21"/>
        </w:rPr>
      </w:pPr>
      <w:r w:rsidRPr="00E421D8">
        <w:rPr>
          <w:rFonts w:ascii="Times New Roman" w:hAnsi="Times New Roman" w:cs="Times New Roman"/>
          <w:position w:val="-12"/>
          <w:sz w:val="20"/>
          <w:szCs w:val="21"/>
        </w:rPr>
        <w:t xml:space="preserve">The axial force is defined </w:t>
      </w:r>
      <w:r>
        <w:rPr>
          <w:rFonts w:ascii="Times New Roman" w:hAnsi="Times New Roman" w:cs="Times New Roman" w:hint="eastAsia"/>
          <w:position w:val="-12"/>
          <w:sz w:val="20"/>
          <w:szCs w:val="21"/>
        </w:rPr>
        <w:t>as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26"/>
          <w:sz w:val="20"/>
        </w:rPr>
        <w:object w:dxaOrig="3120" w:dyaOrig="620">
          <v:shape id="_x0000_i1060" type="#_x0000_t75" style="width:156.5pt;height:30.7pt" o:ole="">
            <v:imagedata r:id="rId76" o:title=""/>
          </v:shape>
          <o:OLEObject Type="Embed" ProgID="Equation.DSMT4" ShapeID="_x0000_i1060" DrawAspect="Content" ObjectID="_1534317449" r:id="rId77"/>
        </w:object>
      </w:r>
      <w:r w:rsidRPr="00E421D8">
        <w:rPr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1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1"/>
        </w:rPr>
      </w:pPr>
      <w:r w:rsidRPr="00E421D8">
        <w:rPr>
          <w:rFonts w:ascii="Times New Roman" w:hAnsi="Times New Roman" w:cs="Times New Roman"/>
          <w:sz w:val="20"/>
          <w:szCs w:val="21"/>
        </w:rPr>
        <w:t xml:space="preserve">Let </w:t>
      </w:r>
      <w:r w:rsidRPr="00E421D8">
        <w:rPr>
          <w:rFonts w:ascii="Times New Roman" w:hAnsi="Times New Roman" w:cs="Times New Roman"/>
          <w:position w:val="-10"/>
          <w:sz w:val="20"/>
          <w:szCs w:val="21"/>
        </w:rPr>
        <w:object w:dxaOrig="499" w:dyaOrig="300">
          <v:shape id="_x0000_i1061" type="#_x0000_t75" style="width:26.9pt;height:15.05pt" o:ole="">
            <v:imagedata r:id="rId78" o:title=""/>
          </v:shape>
          <o:OLEObject Type="Embed" ProgID="Equation.DSMT4" ShapeID="_x0000_i1061" DrawAspect="Content" ObjectID="_1534317450" r:id="rId79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 denote the axial displacement </w:t>
      </w:r>
      <w:r>
        <w:rPr>
          <w:rFonts w:ascii="Times New Roman" w:hAnsi="Times New Roman" w:cs="Times New Roman"/>
          <w:sz w:val="20"/>
          <w:szCs w:val="21"/>
        </w:rPr>
        <w:t>induced</w:t>
      </w:r>
      <w:r w:rsidRPr="00E421D8">
        <w:rPr>
          <w:rFonts w:ascii="Times New Roman" w:hAnsi="Times New Roman" w:cs="Times New Roman"/>
          <w:sz w:val="20"/>
          <w:szCs w:val="21"/>
        </w:rPr>
        <w:t xml:space="preserve"> by buckling or lateral bending. 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30"/>
          <w:sz w:val="20"/>
        </w:rPr>
        <w:object w:dxaOrig="6080" w:dyaOrig="700">
          <v:shape id="_x0000_i1062" type="#_x0000_t75" style="width:303.65pt;height:35.05pt" o:ole="">
            <v:imagedata r:id="rId80" o:title=""/>
          </v:shape>
          <o:OLEObject Type="Embed" ProgID="Equation.DSMT4" ShapeID="_x0000_i1062" DrawAspect="Content" ObjectID="_1534317451" r:id="rId81"/>
        </w:object>
      </w:r>
      <w:r w:rsidRPr="00E421D8">
        <w:rPr>
          <w:sz w:val="20"/>
        </w:rPr>
        <w:t>,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2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26"/>
          <w:sz w:val="20"/>
        </w:rPr>
        <w:object w:dxaOrig="4300" w:dyaOrig="639">
          <v:shape id="_x0000_i1063" type="#_x0000_t75" style="width:214.75pt;height:30.7pt" o:ole="">
            <v:imagedata r:id="rId82" o:title=""/>
          </v:shape>
          <o:OLEObject Type="Embed" ProgID="Equation.DSMT4" ShapeID="_x0000_i1063" DrawAspect="Content" ObjectID="_1534317452" r:id="rId83"/>
        </w:object>
      </w:r>
      <w:r w:rsidRPr="00E421D8">
        <w:rPr>
          <w:sz w:val="20"/>
        </w:rPr>
        <w:t>,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3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</w:pPr>
      <w:r w:rsidRPr="00E421D8">
        <w:rPr>
          <w:position w:val="-26"/>
          <w:sz w:val="20"/>
        </w:rPr>
        <w:object w:dxaOrig="7560" w:dyaOrig="639">
          <v:shape id="_x0000_i1064" type="#_x0000_t75" style="width:378.15pt;height:31.3pt" o:ole="">
            <v:imagedata r:id="rId84" o:title=""/>
          </v:shape>
          <o:OLEObject Type="Embed" ProgID="Equation.DSMT4" ShapeID="_x0000_i1064" DrawAspect="Content" ObjectID="_1534317453" r:id="rId85"/>
        </w:object>
      </w:r>
      <w:r w:rsidRPr="00E421D8">
        <w:rPr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4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1"/>
        </w:rPr>
      </w:pPr>
      <w:r w:rsidRPr="00E421D8">
        <w:rPr>
          <w:rFonts w:ascii="Times New Roman" w:hAnsi="Times New Roman" w:cs="Times New Roman"/>
          <w:sz w:val="20"/>
          <w:szCs w:val="21"/>
        </w:rPr>
        <w:t xml:space="preserve">The total variation of </w:t>
      </w:r>
      <w:r w:rsidRPr="00E421D8">
        <w:rPr>
          <w:rFonts w:ascii="Times New Roman" w:hAnsi="Times New Roman" w:cs="Times New Roman"/>
          <w:position w:val="-6"/>
          <w:sz w:val="20"/>
          <w:szCs w:val="21"/>
        </w:rPr>
        <w:object w:dxaOrig="240" w:dyaOrig="260">
          <v:shape id="_x0000_i1065" type="#_x0000_t75" style="width:13.75pt;height:13.75pt" o:ole="">
            <v:imagedata r:id="rId86" o:title=""/>
          </v:shape>
          <o:OLEObject Type="Embed" ProgID="Equation.DSMT4" ShapeID="_x0000_i1065" DrawAspect="Content" ObjectID="_1534317454" r:id="rId87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 is 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6"/>
          <w:sz w:val="20"/>
        </w:rPr>
        <w:object w:dxaOrig="1340" w:dyaOrig="260">
          <v:shape id="_x0000_i1066" type="#_x0000_t75" style="width:65.75pt;height:13.75pt" o:ole="">
            <v:imagedata r:id="rId88" o:title=""/>
          </v:shape>
          <o:OLEObject Type="Embed" ProgID="Equation.DSMT4" ShapeID="_x0000_i1066" DrawAspect="Content" ObjectID="_1534317455" r:id="rId89"/>
        </w:object>
      </w:r>
      <w:r w:rsidRPr="00E421D8">
        <w:rPr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5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1"/>
        </w:rPr>
      </w:pPr>
      <w:r w:rsidRPr="00E421D8">
        <w:rPr>
          <w:rFonts w:ascii="Times New Roman" w:hAnsi="Times New Roman" w:cs="Times New Roman"/>
          <w:position w:val="-10"/>
          <w:sz w:val="20"/>
          <w:szCs w:val="21"/>
        </w:rPr>
        <w:object w:dxaOrig="620" w:dyaOrig="300">
          <v:shape id="_x0000_i1067" type="#_x0000_t75" style="width:30.7pt;height:15.05pt" o:ole="">
            <v:imagedata r:id="rId90" o:title=""/>
          </v:shape>
          <o:OLEObject Type="Embed" ProgID="Equation.DSMT4" ShapeID="_x0000_i1067" DrawAspect="Content" ObjectID="_1534317456" r:id="rId91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, </w:t>
      </w:r>
      <w:r w:rsidRPr="00E421D8">
        <w:rPr>
          <w:rFonts w:ascii="Times New Roman" w:hAnsi="Times New Roman" w:cs="Times New Roman"/>
          <w:position w:val="-6"/>
          <w:sz w:val="20"/>
          <w:szCs w:val="21"/>
        </w:rPr>
        <w:object w:dxaOrig="279" w:dyaOrig="240">
          <v:shape id="_x0000_i1068" type="#_x0000_t75" style="width:13.75pt;height:12.5pt" o:ole="">
            <v:imagedata r:id="rId92" o:title=""/>
          </v:shape>
          <o:OLEObject Type="Embed" ProgID="Equation.DSMT4" ShapeID="_x0000_i1068" DrawAspect="Content" ObjectID="_1534317457" r:id="rId93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, and </w:t>
      </w:r>
      <w:r w:rsidRPr="00E421D8">
        <w:rPr>
          <w:rFonts w:ascii="Times New Roman" w:hAnsi="Times New Roman" w:cs="Times New Roman"/>
          <w:position w:val="-6"/>
          <w:sz w:val="20"/>
          <w:szCs w:val="21"/>
        </w:rPr>
        <w:object w:dxaOrig="300" w:dyaOrig="240">
          <v:shape id="_x0000_i1069" type="#_x0000_t75" style="width:15.05pt;height:12.5pt" o:ole="">
            <v:imagedata r:id="rId94" o:title=""/>
          </v:shape>
          <o:OLEObject Type="Embed" ProgID="Equation.DSMT4" ShapeID="_x0000_i1069" DrawAspect="Content" ObjectID="_1534317458" r:id="rId95"/>
        </w:object>
      </w:r>
      <w:r w:rsidRPr="00E421D8">
        <w:rPr>
          <w:rFonts w:ascii="Times New Roman" w:hAnsi="Times New Roman" w:cs="Times New Roman"/>
          <w:sz w:val="20"/>
          <w:szCs w:val="21"/>
        </w:rPr>
        <w:t xml:space="preserve"> can</w:t>
      </w:r>
      <w:r w:rsidRPr="008B64AA">
        <w:rPr>
          <w:rFonts w:ascii="Times New Roman" w:hAnsi="Times New Roman" w:cs="Times New Roman"/>
          <w:sz w:val="20"/>
          <w:szCs w:val="21"/>
        </w:rPr>
        <w:t xml:space="preserve"> </w:t>
      </w:r>
      <w:r>
        <w:rPr>
          <w:rFonts w:ascii="Times New Roman" w:hAnsi="Times New Roman" w:cs="Times New Roman"/>
          <w:sz w:val="20"/>
          <w:szCs w:val="21"/>
        </w:rPr>
        <w:t>respectively</w:t>
      </w:r>
      <w:r w:rsidRPr="00E421D8">
        <w:rPr>
          <w:rFonts w:ascii="Times New Roman" w:hAnsi="Times New Roman" w:cs="Times New Roman"/>
          <w:sz w:val="20"/>
          <w:szCs w:val="21"/>
        </w:rPr>
        <w:t xml:space="preserve"> be expressed</w:t>
      </w:r>
      <w:r>
        <w:rPr>
          <w:rFonts w:ascii="Times New Roman" w:hAnsi="Times New Roman" w:cs="Times New Roman" w:hint="eastAsia"/>
          <w:sz w:val="20"/>
          <w:szCs w:val="21"/>
        </w:rPr>
        <w:t xml:space="preserve"> </w:t>
      </w:r>
      <w:r w:rsidRPr="00E421D8">
        <w:rPr>
          <w:rFonts w:ascii="Times New Roman" w:hAnsi="Times New Roman" w:cs="Times New Roman"/>
          <w:sz w:val="20"/>
          <w:szCs w:val="21"/>
        </w:rPr>
        <w:t xml:space="preserve">as 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26"/>
          <w:sz w:val="20"/>
        </w:rPr>
        <w:object w:dxaOrig="5380" w:dyaOrig="620">
          <v:shape id="_x0000_i1070" type="#_x0000_t75" style="width:269.2pt;height:30.7pt" o:ole="">
            <v:imagedata r:id="rId96" o:title=""/>
          </v:shape>
          <o:OLEObject Type="Embed" ProgID="Equation.DSMT4" ShapeID="_x0000_i1070" DrawAspect="Content" ObjectID="_1534317459" r:id="rId97"/>
        </w:object>
      </w:r>
      <w:r w:rsidRPr="00E421D8">
        <w:rPr>
          <w:sz w:val="20"/>
        </w:rPr>
        <w:t>,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6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66"/>
          <w:sz w:val="20"/>
        </w:rPr>
        <w:object w:dxaOrig="6460" w:dyaOrig="1420">
          <v:shape id="_x0000_i1071" type="#_x0000_t75" style="width:323.7pt;height:70.75pt" o:ole="">
            <v:imagedata r:id="rId98" o:title=""/>
          </v:shape>
          <o:OLEObject Type="Embed" ProgID="Equation.DSMT4" ShapeID="_x0000_i1071" DrawAspect="Content" ObjectID="_1534317460" r:id="rId99"/>
        </w:object>
      </w:r>
      <w:r w:rsidRPr="00E421D8">
        <w:rPr>
          <w:sz w:val="20"/>
        </w:rPr>
        <w:t>,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7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  <w:ind w:firstLineChars="50" w:firstLine="100"/>
      </w:pPr>
      <w:r w:rsidRPr="00E421D8">
        <w:rPr>
          <w:sz w:val="20"/>
        </w:rPr>
        <w:lastRenderedPageBreak/>
        <w:t xml:space="preserve"> </w:t>
      </w:r>
      <w:r w:rsidRPr="00E421D8">
        <w:rPr>
          <w:position w:val="-64"/>
          <w:sz w:val="20"/>
        </w:rPr>
        <w:object w:dxaOrig="7400" w:dyaOrig="1380">
          <v:shape id="_x0000_i1072" type="#_x0000_t75" style="width:369.4pt;height:69.5pt" o:ole="">
            <v:imagedata r:id="rId100" o:title=""/>
          </v:shape>
          <o:OLEObject Type="Embed" ProgID="Equation.DSMT4" ShapeID="_x0000_i1072" DrawAspect="Content" ObjectID="_1534317461" r:id="rId101"/>
        </w:object>
      </w:r>
      <w:r w:rsidRPr="00E421D8">
        <w:rPr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8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1"/>
        </w:rPr>
      </w:pPr>
      <w:r w:rsidRPr="00E421D8">
        <w:rPr>
          <w:rFonts w:ascii="Times New Roman" w:hAnsi="Times New Roman" w:cs="Times New Roman"/>
          <w:sz w:val="20"/>
          <w:szCs w:val="21"/>
        </w:rPr>
        <w:t xml:space="preserve">The buckling equations </w:t>
      </w:r>
      <w:r>
        <w:rPr>
          <w:rFonts w:ascii="Times New Roman" w:hAnsi="Times New Roman" w:cs="Times New Roman"/>
          <w:sz w:val="20"/>
          <w:szCs w:val="21"/>
        </w:rPr>
        <w:t>can thus be</w:t>
      </w:r>
      <w:r w:rsidRPr="00E421D8">
        <w:rPr>
          <w:rFonts w:ascii="Times New Roman" w:hAnsi="Times New Roman" w:cs="Times New Roman"/>
          <w:sz w:val="20"/>
          <w:szCs w:val="21"/>
        </w:rPr>
        <w:t xml:space="preserve"> obtained using the principle of virtual work. </w:t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22"/>
          <w:sz w:val="20"/>
        </w:rPr>
        <w:object w:dxaOrig="2480" w:dyaOrig="580">
          <v:shape id="_x0000_i1073" type="#_x0000_t75" style="width:123.95pt;height:27.55pt" o:ole="">
            <v:imagedata r:id="rId102" o:title=""/>
          </v:shape>
          <o:OLEObject Type="Embed" ProgID="Equation.DSMT4" ShapeID="_x0000_i1073" DrawAspect="Content" ObjectID="_1534317462" r:id="rId103"/>
        </w:object>
      </w:r>
      <w:r w:rsidRPr="00E421D8">
        <w:rPr>
          <w:sz w:val="20"/>
        </w:rPr>
        <w:t>,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29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32"/>
          <w:sz w:val="20"/>
        </w:rPr>
        <w:object w:dxaOrig="5520" w:dyaOrig="740">
          <v:shape id="_x0000_i1074" type="#_x0000_t75" style="width:275.5pt;height:36.95pt" o:ole="">
            <v:imagedata r:id="rId104" o:title=""/>
          </v:shape>
          <o:OLEObject Type="Embed" ProgID="Equation.DSMT4" ShapeID="_x0000_i1074" DrawAspect="Content" ObjectID="_1534317463" r:id="rId105"/>
        </w:object>
      </w:r>
      <w:r w:rsidRPr="00E421D8">
        <w:rPr>
          <w:sz w:val="20"/>
        </w:rPr>
        <w:t>,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30</w:instrText>
        </w:r>
      </w:fldSimple>
      <w:r w:rsidRPr="00E421D8">
        <w:instrText>)</w:instrText>
      </w:r>
      <w:r w:rsidRPr="00E421D8">
        <w:fldChar w:fldCharType="end"/>
      </w:r>
    </w:p>
    <w:p w:rsidR="00DC33AB" w:rsidRPr="00E421D8" w:rsidRDefault="00DC33AB" w:rsidP="00DC33AB">
      <w:pPr>
        <w:pStyle w:val="MTDisplayEquation"/>
      </w:pPr>
      <w:r w:rsidRPr="00E421D8">
        <w:tab/>
      </w:r>
      <w:r w:rsidRPr="00E421D8">
        <w:rPr>
          <w:position w:val="-24"/>
          <w:sz w:val="20"/>
        </w:rPr>
        <w:object w:dxaOrig="6480" w:dyaOrig="620">
          <v:shape id="_x0000_i1075" type="#_x0000_t75" style="width:324.95pt;height:30.7pt" o:ole="">
            <v:imagedata r:id="rId106" o:title=""/>
          </v:shape>
          <o:OLEObject Type="Embed" ProgID="Equation.DSMT4" ShapeID="_x0000_i1075" DrawAspect="Content" ObjectID="_1534317464" r:id="rId107"/>
        </w:object>
      </w:r>
      <w:r w:rsidRPr="00E421D8">
        <w:rPr>
          <w:sz w:val="20"/>
        </w:rPr>
        <w:t>.</w:t>
      </w:r>
      <w:r w:rsidRPr="00E421D8">
        <w:tab/>
      </w:r>
      <w:r w:rsidRPr="00E421D8">
        <w:fldChar w:fldCharType="begin"/>
      </w:r>
      <w:r w:rsidRPr="00E421D8">
        <w:instrText xml:space="preserve"> MACROBUTTON MTPlaceRef \* MERGEFORMAT </w:instrText>
      </w:r>
      <w:r w:rsidRPr="00E421D8">
        <w:fldChar w:fldCharType="begin"/>
      </w:r>
      <w:r w:rsidRPr="00E421D8">
        <w:instrText xml:space="preserve"> SEQ MTEqn \h \* MERGEFORMAT </w:instrText>
      </w:r>
      <w:r w:rsidRPr="00E421D8">
        <w:fldChar w:fldCharType="end"/>
      </w:r>
      <w:r w:rsidRPr="00E421D8">
        <w:instrText>(</w:instrText>
      </w:r>
      <w:fldSimple w:instr=" SEQ MTChap \c \* Alphabetic \* MERGEFORMAT ">
        <w:r>
          <w:rPr>
            <w:noProof/>
          </w:rPr>
          <w:instrText>A</w:instrText>
        </w:r>
      </w:fldSimple>
      <w:r w:rsidRPr="00E421D8">
        <w:instrText>-</w:instrText>
      </w:r>
      <w:fldSimple w:instr=" SEQ MTEqn \c \* Arabic \* MERGEFORMAT ">
        <w:r>
          <w:rPr>
            <w:noProof/>
          </w:rPr>
          <w:instrText>31</w:instrText>
        </w:r>
      </w:fldSimple>
      <w:r w:rsidRPr="00E421D8">
        <w:instrText>)</w:instrText>
      </w:r>
      <w:r w:rsidRPr="00E421D8">
        <w:fldChar w:fldCharType="end"/>
      </w:r>
    </w:p>
    <w:p w:rsidR="00DC33AB" w:rsidRPr="00D56245" w:rsidRDefault="00DC33AB" w:rsidP="00DC33AB">
      <w:pPr>
        <w:pStyle w:val="1"/>
        <w:rPr>
          <w:rFonts w:ascii="Times New Roman" w:hAnsi="Times New Roman" w:cs="Times New Roman"/>
          <w:sz w:val="36"/>
          <w:szCs w:val="36"/>
        </w:rPr>
      </w:pPr>
      <w:r w:rsidRPr="00D56245">
        <w:rPr>
          <w:rFonts w:ascii="Times New Roman" w:hAnsi="Times New Roman" w:cs="Times New Roman"/>
          <w:sz w:val="36"/>
          <w:szCs w:val="36"/>
        </w:rPr>
        <w:t xml:space="preserve">Appendix B: Work and Elastic Deformation Energy </w:t>
      </w:r>
      <w:r w:rsidRPr="00D56245">
        <w:rPr>
          <w:rFonts w:ascii="Times New Roman" w:hAnsi="Times New Roman" w:cs="Times New Roman"/>
          <w:sz w:val="36"/>
          <w:szCs w:val="36"/>
        </w:rPr>
        <w:fldChar w:fldCharType="begin"/>
      </w:r>
      <w:r w:rsidRPr="00D56245">
        <w:rPr>
          <w:rFonts w:ascii="Times New Roman" w:hAnsi="Times New Roman" w:cs="Times New Roman"/>
          <w:sz w:val="36"/>
          <w:szCs w:val="36"/>
        </w:rPr>
        <w:instrText xml:space="preserve"> MACROBUTTON MTEditEquationSection2 </w:instrText>
      </w:r>
      <w:r w:rsidRPr="00D56245">
        <w:rPr>
          <w:rStyle w:val="MTEquationSection"/>
          <w:sz w:val="36"/>
          <w:szCs w:val="36"/>
        </w:rPr>
        <w:instrText>Equation Chapter (Next) Section 1</w:instrText>
      </w:r>
      <w:r w:rsidRPr="00D56245">
        <w:rPr>
          <w:rFonts w:ascii="Times New Roman" w:hAnsi="Times New Roman" w:cs="Times New Roman"/>
          <w:sz w:val="36"/>
          <w:szCs w:val="36"/>
        </w:rPr>
        <w:fldChar w:fldCharType="begin"/>
      </w:r>
      <w:r w:rsidRPr="00D56245">
        <w:rPr>
          <w:rFonts w:ascii="Times New Roman" w:hAnsi="Times New Roman" w:cs="Times New Roman"/>
          <w:sz w:val="36"/>
          <w:szCs w:val="36"/>
        </w:rPr>
        <w:instrText xml:space="preserve"> SEQ MTEqn \r \h \* MERGEFORMAT </w:instrText>
      </w:r>
      <w:r w:rsidRPr="00D56245">
        <w:rPr>
          <w:rFonts w:ascii="Times New Roman" w:hAnsi="Times New Roman" w:cs="Times New Roman"/>
          <w:sz w:val="36"/>
          <w:szCs w:val="36"/>
        </w:rPr>
        <w:fldChar w:fldCharType="end"/>
      </w:r>
      <w:r w:rsidRPr="00D56245">
        <w:rPr>
          <w:rFonts w:ascii="Times New Roman" w:hAnsi="Times New Roman" w:cs="Times New Roman"/>
          <w:sz w:val="36"/>
          <w:szCs w:val="36"/>
        </w:rPr>
        <w:fldChar w:fldCharType="begin"/>
      </w:r>
      <w:r w:rsidRPr="00D56245">
        <w:rPr>
          <w:rFonts w:ascii="Times New Roman" w:hAnsi="Times New Roman" w:cs="Times New Roman"/>
          <w:sz w:val="36"/>
          <w:szCs w:val="36"/>
        </w:rPr>
        <w:instrText xml:space="preserve"> SEQ MTSec \r 1 \h \* MERGEFORMAT </w:instrText>
      </w:r>
      <w:r w:rsidRPr="00D56245">
        <w:rPr>
          <w:rFonts w:ascii="Times New Roman" w:hAnsi="Times New Roman" w:cs="Times New Roman"/>
          <w:sz w:val="36"/>
          <w:szCs w:val="36"/>
        </w:rPr>
        <w:fldChar w:fldCharType="end"/>
      </w:r>
      <w:r w:rsidRPr="00D56245">
        <w:rPr>
          <w:rFonts w:ascii="Times New Roman" w:hAnsi="Times New Roman" w:cs="Times New Roman"/>
          <w:sz w:val="36"/>
          <w:szCs w:val="36"/>
        </w:rPr>
        <w:fldChar w:fldCharType="begin"/>
      </w:r>
      <w:r w:rsidRPr="00D56245">
        <w:rPr>
          <w:rFonts w:ascii="Times New Roman" w:hAnsi="Times New Roman" w:cs="Times New Roman"/>
          <w:sz w:val="36"/>
          <w:szCs w:val="36"/>
        </w:rPr>
        <w:instrText xml:space="preserve"> SEQ MTChap \h \* MERGEFORMAT </w:instrText>
      </w:r>
      <w:r w:rsidRPr="00D56245">
        <w:rPr>
          <w:rFonts w:ascii="Times New Roman" w:hAnsi="Times New Roman" w:cs="Times New Roman"/>
          <w:sz w:val="36"/>
          <w:szCs w:val="36"/>
        </w:rPr>
        <w:fldChar w:fldCharType="end"/>
      </w:r>
      <w:r w:rsidRPr="00D56245">
        <w:rPr>
          <w:rFonts w:ascii="Times New Roman" w:hAnsi="Times New Roman" w:cs="Times New Roman"/>
          <w:sz w:val="36"/>
          <w:szCs w:val="36"/>
        </w:rPr>
        <w:fldChar w:fldCharType="end"/>
      </w:r>
    </w:p>
    <w:p w:rsidR="00DC33AB" w:rsidRPr="00E421D8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We assume that the coiled tubing is in continuous contact with the wall. In other words, </w:t>
      </w:r>
      <w:r w:rsidRPr="00E421D8">
        <w:rPr>
          <w:rFonts w:ascii="Times New Roman" w:hAnsi="Times New Roman" w:cs="Times New Roman"/>
          <w:position w:val="-4"/>
          <w:sz w:val="20"/>
          <w:szCs w:val="20"/>
        </w:rPr>
        <w:object w:dxaOrig="160" w:dyaOrig="180">
          <v:shape id="_x0000_i1076" type="#_x0000_t75" style="width:8.15pt;height:8.75pt" o:ole="">
            <v:imagedata r:id="rId108" o:title=""/>
          </v:shape>
          <o:OLEObject Type="Embed" ProgID="Equation.DSMT4" ShapeID="_x0000_i1076" DrawAspect="Content" ObjectID="_1534317465" r:id="rId109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is a constant (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499" w:dyaOrig="300">
          <v:shape id="_x0000_i1077" type="#_x0000_t75" style="width:25.65pt;height:15.05pt" o:ole="">
            <v:imagedata r:id="rId110" o:title=""/>
          </v:shape>
          <o:OLEObject Type="Embed" ProgID="Equation.DSMT4" ShapeID="_x0000_i1077" DrawAspect="Content" ObjectID="_1534317466" r:id="rId111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). Therefore, the elastic deformation energy and its variation are, respectively,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32"/>
          <w:sz w:val="20"/>
          <w:szCs w:val="20"/>
        </w:rPr>
        <w:object w:dxaOrig="5360" w:dyaOrig="740">
          <v:shape id="_x0000_i1078" type="#_x0000_t75" style="width:269.2pt;height:36.95pt" o:ole="">
            <v:imagedata r:id="rId112" o:title=""/>
          </v:shape>
          <o:OLEObject Type="Embed" ProgID="Equation.DSMT4" ShapeID="_x0000_i1078" DrawAspect="Content" ObjectID="_1534317467" r:id="rId113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B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1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position w:val="-36"/>
          <w:sz w:val="20"/>
          <w:szCs w:val="20"/>
        </w:rPr>
        <w:object w:dxaOrig="7720" w:dyaOrig="820">
          <v:shape id="_x0000_i1079" type="#_x0000_t75" style="width:386.3pt;height:41.3pt" o:ole="">
            <v:imagedata r:id="rId114" o:title=""/>
          </v:shape>
          <o:OLEObject Type="Embed" ProgID="Equation.DSMT4" ShapeID="_x0000_i1079" DrawAspect="Content" ObjectID="_1534317468" r:id="rId115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B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2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Similarly, the work done by the axial load and its variation can be expressed as 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5840" w:dyaOrig="639">
          <v:shape id="_x0000_i1080" type="#_x0000_t75" style="width:291.75pt;height:30.7pt" o:ole="">
            <v:imagedata r:id="rId116" o:title=""/>
          </v:shape>
          <o:OLEObject Type="Embed" ProgID="Equation.DSMT4" ShapeID="_x0000_i1080" DrawAspect="Content" ObjectID="_1534317469" r:id="rId117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B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3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5700" w:dyaOrig="639">
          <v:shape id="_x0000_i1081" type="#_x0000_t75" style="width:286.1pt;height:30.7pt" o:ole="">
            <v:imagedata r:id="rId118" o:title=""/>
          </v:shape>
          <o:OLEObject Type="Embed" ProgID="Equation.DSMT4" ShapeID="_x0000_i1081" DrawAspect="Content" ObjectID="_1534317470" r:id="rId119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B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4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3E5C4C" w:rsidRDefault="00DC33AB" w:rsidP="00DC33AB">
      <w:pPr>
        <w:pStyle w:val="1"/>
        <w:spacing w:line="240" w:lineRule="auto"/>
        <w:rPr>
          <w:rFonts w:ascii="Times New Roman" w:hAnsi="Times New Roman" w:cs="Times New Roman"/>
          <w:sz w:val="36"/>
          <w:szCs w:val="36"/>
        </w:rPr>
      </w:pPr>
      <w:r w:rsidRPr="007D348E">
        <w:rPr>
          <w:rFonts w:ascii="Times New Roman" w:hAnsi="Times New Roman" w:cs="Times New Roman"/>
          <w:sz w:val="36"/>
          <w:szCs w:val="36"/>
        </w:rPr>
        <w:t xml:space="preserve">Appendix C: Derivation of </w:t>
      </w:r>
      <w:r>
        <w:rPr>
          <w:rFonts w:ascii="Times New Roman" w:hAnsi="Times New Roman" w:cs="Times New Roman" w:hint="eastAsia"/>
          <w:sz w:val="36"/>
          <w:szCs w:val="36"/>
        </w:rPr>
        <w:t xml:space="preserve">the </w:t>
      </w:r>
      <w:r w:rsidRPr="007D348E">
        <w:rPr>
          <w:rFonts w:ascii="Times New Roman" w:hAnsi="Times New Roman" w:cs="Times New Roman"/>
          <w:sz w:val="36"/>
          <w:szCs w:val="36"/>
        </w:rPr>
        <w:t>Potential Energy</w:t>
      </w:r>
      <w:r w:rsidRPr="003E5C4C">
        <w:rPr>
          <w:rFonts w:ascii="Times New Roman" w:hAnsi="Times New Roman" w:cs="Times New Roman"/>
          <w:sz w:val="36"/>
          <w:szCs w:val="36"/>
        </w:rPr>
        <w:t xml:space="preserve"> </w:t>
      </w:r>
      <w:r w:rsidRPr="003E5C4C">
        <w:rPr>
          <w:rFonts w:ascii="Times New Roman" w:hAnsi="Times New Roman" w:cs="Times New Roman"/>
          <w:sz w:val="36"/>
          <w:szCs w:val="36"/>
        </w:rPr>
        <w:fldChar w:fldCharType="begin"/>
      </w:r>
      <w:r w:rsidRPr="003E5C4C">
        <w:rPr>
          <w:rFonts w:ascii="Times New Roman" w:hAnsi="Times New Roman" w:cs="Times New Roman"/>
          <w:sz w:val="36"/>
          <w:szCs w:val="36"/>
        </w:rPr>
        <w:instrText xml:space="preserve"> MACROBUTTON MTEditEquationSection2 </w:instrText>
      </w:r>
      <w:r w:rsidRPr="003E5C4C">
        <w:rPr>
          <w:rStyle w:val="MTEquationSection"/>
          <w:sz w:val="36"/>
          <w:szCs w:val="36"/>
        </w:rPr>
        <w:instrText>Equation Chapter (Next) Section 1</w:instrText>
      </w:r>
      <w:r w:rsidRPr="003E5C4C">
        <w:rPr>
          <w:rFonts w:ascii="Times New Roman" w:hAnsi="Times New Roman" w:cs="Times New Roman"/>
          <w:sz w:val="36"/>
          <w:szCs w:val="36"/>
        </w:rPr>
        <w:fldChar w:fldCharType="begin"/>
      </w:r>
      <w:r w:rsidRPr="003E5C4C">
        <w:rPr>
          <w:rFonts w:ascii="Times New Roman" w:hAnsi="Times New Roman" w:cs="Times New Roman"/>
          <w:sz w:val="36"/>
          <w:szCs w:val="36"/>
        </w:rPr>
        <w:instrText xml:space="preserve"> SEQ MTEqn \r \h \* MERGEFORMAT </w:instrText>
      </w:r>
      <w:r w:rsidRPr="003E5C4C">
        <w:rPr>
          <w:rFonts w:ascii="Times New Roman" w:hAnsi="Times New Roman" w:cs="Times New Roman"/>
          <w:sz w:val="36"/>
          <w:szCs w:val="36"/>
        </w:rPr>
        <w:fldChar w:fldCharType="end"/>
      </w:r>
      <w:r w:rsidRPr="003E5C4C">
        <w:rPr>
          <w:rFonts w:ascii="Times New Roman" w:hAnsi="Times New Roman" w:cs="Times New Roman"/>
          <w:sz w:val="36"/>
          <w:szCs w:val="36"/>
        </w:rPr>
        <w:fldChar w:fldCharType="begin"/>
      </w:r>
      <w:r w:rsidRPr="003E5C4C">
        <w:rPr>
          <w:rFonts w:ascii="Times New Roman" w:hAnsi="Times New Roman" w:cs="Times New Roman"/>
          <w:sz w:val="36"/>
          <w:szCs w:val="36"/>
        </w:rPr>
        <w:instrText xml:space="preserve"> SEQ MTSec \r 1 \h \* MERGEFORMAT </w:instrText>
      </w:r>
      <w:r w:rsidRPr="003E5C4C">
        <w:rPr>
          <w:rFonts w:ascii="Times New Roman" w:hAnsi="Times New Roman" w:cs="Times New Roman"/>
          <w:sz w:val="36"/>
          <w:szCs w:val="36"/>
        </w:rPr>
        <w:fldChar w:fldCharType="end"/>
      </w:r>
      <w:r w:rsidRPr="003E5C4C">
        <w:rPr>
          <w:rFonts w:ascii="Times New Roman" w:hAnsi="Times New Roman" w:cs="Times New Roman"/>
          <w:sz w:val="36"/>
          <w:szCs w:val="36"/>
        </w:rPr>
        <w:fldChar w:fldCharType="begin"/>
      </w:r>
      <w:r w:rsidRPr="003E5C4C">
        <w:rPr>
          <w:rFonts w:ascii="Times New Roman" w:hAnsi="Times New Roman" w:cs="Times New Roman"/>
          <w:sz w:val="36"/>
          <w:szCs w:val="36"/>
        </w:rPr>
        <w:instrText xml:space="preserve"> SEQ MTChap \h \* MERGEFORMAT </w:instrText>
      </w:r>
      <w:r w:rsidRPr="003E5C4C">
        <w:rPr>
          <w:rFonts w:ascii="Times New Roman" w:hAnsi="Times New Roman" w:cs="Times New Roman"/>
          <w:sz w:val="36"/>
          <w:szCs w:val="36"/>
        </w:rPr>
        <w:fldChar w:fldCharType="end"/>
      </w:r>
      <w:r w:rsidRPr="003E5C4C">
        <w:rPr>
          <w:rFonts w:ascii="Times New Roman" w:hAnsi="Times New Roman" w:cs="Times New Roman"/>
          <w:sz w:val="36"/>
          <w:szCs w:val="36"/>
        </w:rPr>
        <w:fldChar w:fldCharType="end"/>
      </w:r>
    </w:p>
    <w:p w:rsidR="00DC33AB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0"/>
        </w:rPr>
      </w:pPr>
      <w:bookmarkStart w:id="17" w:name="OLE_LINK183"/>
      <w:bookmarkStart w:id="18" w:name="OLE_LINK184"/>
      <w:r w:rsidRPr="00E421D8">
        <w:rPr>
          <w:rFonts w:ascii="Times New Roman" w:hAnsi="Times New Roman" w:cs="Times New Roman"/>
          <w:sz w:val="20"/>
          <w:szCs w:val="20"/>
        </w:rPr>
        <w:t xml:space="preserve">When the effect of the lateral friction </w:t>
      </w:r>
      <w:r>
        <w:rPr>
          <w:rFonts w:ascii="Times New Roman" w:hAnsi="Times New Roman" w:cs="Times New Roman" w:hint="eastAsia"/>
          <w:sz w:val="20"/>
          <w:szCs w:val="20"/>
        </w:rPr>
        <w:t>is</w:t>
      </w:r>
      <w:r w:rsidRPr="00E421D8">
        <w:rPr>
          <w:rFonts w:ascii="Times New Roman" w:hAnsi="Times New Roman" w:cs="Times New Roman"/>
          <w:sz w:val="20"/>
          <w:szCs w:val="20"/>
        </w:rPr>
        <w:t xml:space="preserve"> considered, the total dimensionless potential energy is defined as</w:t>
      </w:r>
    </w:p>
    <w:bookmarkEnd w:id="17"/>
    <w:bookmarkEnd w:id="18"/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position w:val="-32"/>
          <w:sz w:val="20"/>
          <w:szCs w:val="20"/>
        </w:rPr>
        <w:object w:dxaOrig="7740" w:dyaOrig="740">
          <v:shape id="_x0000_i1082" type="#_x0000_t75" style="width:385.65pt;height:37.55pt" o:ole="">
            <v:imagedata r:id="rId120" o:title=""/>
          </v:shape>
          <o:OLEObject Type="Embed" ProgID="Equation.DSMT4" ShapeID="_x0000_i1082" DrawAspect="Content" ObjectID="_1534317471" r:id="rId121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1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where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440" w:dyaOrig="300">
          <v:shape id="_x0000_i1083" type="#_x0000_t75" style="width:21.9pt;height:15.05pt" o:ole="">
            <v:imagedata r:id="rId122" o:title=""/>
          </v:shape>
          <o:OLEObject Type="Embed" ProgID="Equation.DSMT4" ShapeID="_x0000_i1083" DrawAspect="Content" ObjectID="_1534317472" r:id="rId123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sz w:val="20"/>
          <w:szCs w:val="21"/>
        </w:rPr>
        <w:t>represents</w:t>
      </w:r>
      <w:r w:rsidRPr="00E421D8">
        <w:rPr>
          <w:rFonts w:ascii="Times New Roman" w:hAnsi="Times New Roman" w:cs="Times New Roman"/>
          <w:sz w:val="20"/>
          <w:szCs w:val="20"/>
        </w:rPr>
        <w:t xml:space="preserve"> the dimensionless normal contact force </w:t>
      </w:r>
      <w:r>
        <w:rPr>
          <w:rFonts w:ascii="Times New Roman" w:hAnsi="Times New Roman" w:cs="Times New Roman" w:hint="eastAsia"/>
          <w:sz w:val="20"/>
          <w:szCs w:val="20"/>
        </w:rPr>
        <w:t>on</w:t>
      </w:r>
      <w:r w:rsidRPr="00E421D8">
        <w:rPr>
          <w:rFonts w:ascii="Times New Roman" w:hAnsi="Times New Roman" w:cs="Times New Roman"/>
          <w:sz w:val="20"/>
          <w:szCs w:val="20"/>
        </w:rPr>
        <w:t xml:space="preserve"> the coiled tubing, and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8"/>
          <w:sz w:val="20"/>
          <w:szCs w:val="20"/>
        </w:rPr>
        <w:object w:dxaOrig="4420" w:dyaOrig="700">
          <v:shape id="_x0000_i1084" type="#_x0000_t75" style="width:221pt;height:35.05pt" o:ole="">
            <v:imagedata r:id="rId124" o:title=""/>
          </v:shape>
          <o:OLEObject Type="Embed" ProgID="Equation.DSMT4" ShapeID="_x0000_i1084" DrawAspect="Content" ObjectID="_1534317473" r:id="rId125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2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bookmarkStart w:id="19" w:name="OLE_LINK191"/>
      <w:bookmarkStart w:id="20" w:name="OLE_LINK211"/>
      <w:r w:rsidRPr="00E421D8">
        <w:rPr>
          <w:rFonts w:ascii="Times New Roman" w:hAnsi="Times New Roman" w:cs="Times New Roman"/>
          <w:sz w:val="20"/>
          <w:szCs w:val="20"/>
        </w:rPr>
        <w:t xml:space="preserve">When </w:t>
      </w:r>
      <w:bookmarkStart w:id="21" w:name="OLE_LINK466"/>
      <w:bookmarkStart w:id="22" w:name="OLE_LINK467"/>
      <w:bookmarkStart w:id="23" w:name="OLE_LINK468"/>
      <w:bookmarkStart w:id="24" w:name="OLE_LINK469"/>
      <w:r w:rsidRPr="00E421D8">
        <w:rPr>
          <w:rFonts w:ascii="Times New Roman" w:hAnsi="Times New Roman" w:cs="Times New Roman"/>
          <w:sz w:val="20"/>
          <w:szCs w:val="20"/>
        </w:rPr>
        <w:t xml:space="preserve">the coiled tubing </w:t>
      </w:r>
      <w:bookmarkStart w:id="25" w:name="OLE_LINK464"/>
      <w:bookmarkStart w:id="26" w:name="OLE_LINK465"/>
      <w:r w:rsidRPr="00E421D8">
        <w:rPr>
          <w:rFonts w:ascii="Times New Roman" w:hAnsi="Times New Roman" w:cs="Times New Roman"/>
          <w:sz w:val="20"/>
          <w:szCs w:val="20"/>
        </w:rPr>
        <w:t>enter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 w:rsidRPr="00E421D8">
        <w:rPr>
          <w:rFonts w:ascii="Times New Roman" w:hAnsi="Times New Roman" w:cs="Times New Roman"/>
          <w:sz w:val="20"/>
          <w:szCs w:val="20"/>
        </w:rPr>
        <w:t xml:space="preserve"> a state of </w:t>
      </w:r>
      <w:bookmarkEnd w:id="25"/>
      <w:bookmarkEnd w:id="26"/>
      <w:r w:rsidRPr="00E421D8">
        <w:rPr>
          <w:rFonts w:ascii="Times New Roman" w:hAnsi="Times New Roman" w:cs="Times New Roman"/>
          <w:sz w:val="20"/>
          <w:szCs w:val="20"/>
        </w:rPr>
        <w:t>helical buckling</w:t>
      </w:r>
      <w:bookmarkEnd w:id="21"/>
      <w:bookmarkEnd w:id="22"/>
      <w:bookmarkEnd w:id="23"/>
      <w:bookmarkEnd w:id="24"/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bookmarkStart w:id="27" w:name="OLE_LINK213"/>
      <w:bookmarkStart w:id="28" w:name="OLE_LINK214"/>
      <w:r>
        <w:rPr>
          <w:rFonts w:ascii="Times New Roman" w:hAnsi="Times New Roman" w:cs="Times New Roman" w:hint="eastAsia"/>
          <w:sz w:val="20"/>
          <w:szCs w:val="20"/>
        </w:rPr>
        <w:t>it</w:t>
      </w:r>
      <w:r w:rsidRPr="00E421D8">
        <w:rPr>
          <w:rFonts w:ascii="Times New Roman" w:hAnsi="Times New Roman" w:cs="Times New Roman"/>
          <w:sz w:val="20"/>
          <w:szCs w:val="20"/>
        </w:rPr>
        <w:t xml:space="preserve"> can be assumed </w:t>
      </w:r>
      <w:r>
        <w:rPr>
          <w:rFonts w:ascii="Times New Roman" w:hAnsi="Times New Roman" w:cs="Times New Roman" w:hint="eastAsia"/>
          <w:sz w:val="20"/>
          <w:szCs w:val="20"/>
        </w:rPr>
        <w:t>that</w:t>
      </w:r>
      <w:r w:rsidRPr="00E421D8">
        <w:rPr>
          <w:rFonts w:ascii="Times New Roman" w:hAnsi="Times New Roman" w:cs="Times New Roman"/>
          <w:sz w:val="20"/>
          <w:szCs w:val="20"/>
        </w:rPr>
        <w:t xml:space="preserve"> the configuration of the pipe</w:t>
      </w:r>
      <w:bookmarkEnd w:id="27"/>
      <w:bookmarkEnd w:id="28"/>
      <w:r>
        <w:rPr>
          <w:rFonts w:ascii="Times New Roman" w:hAnsi="Times New Roman" w:cs="Times New Roman"/>
          <w:sz w:val="20"/>
          <w:szCs w:val="20"/>
        </w:rPr>
        <w:t xml:space="preserve"> will take the following form</w:t>
      </w:r>
      <w:r w:rsidRPr="00E421D8">
        <w:rPr>
          <w:rFonts w:ascii="Times New Roman" w:hAnsi="Times New Roman" w:cs="Times New Roman"/>
          <w:sz w:val="20"/>
          <w:szCs w:val="20"/>
        </w:rPr>
        <w:t>:</w:t>
      </w:r>
    </w:p>
    <w:bookmarkEnd w:id="19"/>
    <w:bookmarkEnd w:id="20"/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10"/>
          <w:sz w:val="20"/>
          <w:szCs w:val="20"/>
        </w:rPr>
        <w:object w:dxaOrig="1240" w:dyaOrig="300">
          <v:shape id="_x0000_i1085" type="#_x0000_t75" style="width:63.25pt;height:15.05pt" o:ole="">
            <v:imagedata r:id="rId126" o:title=""/>
          </v:shape>
          <o:OLEObject Type="Embed" ProgID="Equation.DSMT4" ShapeID="_x0000_i1085" DrawAspect="Content" ObjectID="_1534317474" r:id="rId127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3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where </w:t>
      </w:r>
      <w:r w:rsidRPr="00E421D8">
        <w:rPr>
          <w:rFonts w:ascii="Times New Roman" w:hAnsi="Times New Roman" w:cs="Times New Roman"/>
          <w:position w:val="-12"/>
          <w:sz w:val="20"/>
          <w:szCs w:val="20"/>
        </w:rPr>
        <w:object w:dxaOrig="279" w:dyaOrig="340">
          <v:shape id="_x0000_i1086" type="#_x0000_t75" style="width:14.4pt;height:16.3pt" o:ole="">
            <v:imagedata r:id="rId128" o:title=""/>
          </v:shape>
          <o:OLEObject Type="Embed" ProgID="Equation.DSMT4" ShapeID="_x0000_i1086" DrawAspect="Content" ObjectID="_1534317475" r:id="rId129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will </w:t>
      </w:r>
      <w:r>
        <w:rPr>
          <w:rFonts w:ascii="Times New Roman" w:hAnsi="Times New Roman" w:cs="Times New Roman"/>
          <w:sz w:val="20"/>
          <w:szCs w:val="20"/>
        </w:rPr>
        <w:t>range</w:t>
      </w:r>
      <w:r w:rsidRPr="00E421D8">
        <w:rPr>
          <w:rFonts w:ascii="Times New Roman" w:hAnsi="Times New Roman" w:cs="Times New Roman"/>
          <w:sz w:val="20"/>
          <w:szCs w:val="20"/>
        </w:rPr>
        <w:t xml:space="preserve"> from 0 to </w:t>
      </w:r>
      <w:r w:rsidRPr="00E421D8">
        <w:rPr>
          <w:rFonts w:ascii="Times New Roman" w:hAnsi="Times New Roman" w:cs="Times New Roman"/>
          <w:position w:val="-12"/>
          <w:sz w:val="20"/>
          <w:szCs w:val="20"/>
        </w:rPr>
        <w:object w:dxaOrig="360" w:dyaOrig="340">
          <v:shape id="_x0000_i1087" type="#_x0000_t75" style="width:18.15pt;height:16.3pt" o:ole="">
            <v:imagedata r:id="rId130" o:title=""/>
          </v:shape>
          <o:OLEObject Type="Embed" ProgID="Equation.DSMT4" ShapeID="_x0000_i1087" DrawAspect="Content" ObjectID="_1534317476" r:id="rId131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By substituting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C-3 in</w:t>
      </w:r>
      <w:r>
        <w:rPr>
          <w:rFonts w:ascii="Times New Roman" w:hAnsi="Times New Roman" w:cs="Times New Roman" w:hint="eastAsia"/>
          <w:sz w:val="20"/>
          <w:szCs w:val="20"/>
        </w:rPr>
        <w:t>to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C-2, we </w:t>
      </w:r>
      <w:r>
        <w:rPr>
          <w:rFonts w:ascii="Times New Roman" w:hAnsi="Times New Roman" w:cs="Times New Roman" w:hint="eastAsia"/>
          <w:sz w:val="20"/>
          <w:szCs w:val="20"/>
        </w:rPr>
        <w:t>obtain</w: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10"/>
          <w:sz w:val="20"/>
          <w:szCs w:val="20"/>
        </w:rPr>
        <w:object w:dxaOrig="1880" w:dyaOrig="320">
          <v:shape id="_x0000_i1088" type="#_x0000_t75" style="width:93.9pt;height:16.3pt" o:ole="">
            <v:imagedata r:id="rId132" o:title=""/>
          </v:shape>
          <o:OLEObject Type="Embed" ProgID="Equation.DSMT4" ShapeID="_x0000_i1088" DrawAspect="Content" ObjectID="_1534317477" r:id="rId133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4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lastRenderedPageBreak/>
        <w:t xml:space="preserve">For a given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180" w:dyaOrig="240">
          <v:shape id="_x0000_i1089" type="#_x0000_t75" style="width:8.75pt;height:12.5pt" o:ole="">
            <v:imagedata r:id="rId134" o:title=""/>
          </v:shape>
          <o:OLEObject Type="Embed" ProgID="Equation.DSMT4" ShapeID="_x0000_i1089" DrawAspect="Content" ObjectID="_1534317478" r:id="rId135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840" w:dyaOrig="300">
          <v:shape id="_x0000_i1090" type="#_x0000_t75" style="width:41.95pt;height:15.05pt" o:ole="">
            <v:imagedata r:id="rId136" o:title=""/>
          </v:shape>
          <o:OLEObject Type="Embed" ProgID="Equation.DSMT4" ShapeID="_x0000_i1090" DrawAspect="Content" ObjectID="_1534317479" r:id="rId137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and </w:t>
      </w:r>
    </w:p>
    <w:p w:rsidR="00DC33AB" w:rsidRPr="00E421D8" w:rsidRDefault="00DC33AB" w:rsidP="00DC33AB">
      <w:pPr>
        <w:pStyle w:val="MTDisplayEquation"/>
        <w:ind w:firstLineChars="100" w:firstLine="200"/>
        <w:rPr>
          <w:sz w:val="20"/>
          <w:szCs w:val="20"/>
        </w:rPr>
      </w:pPr>
      <w:r w:rsidRPr="00E421D8">
        <w:rPr>
          <w:position w:val="-26"/>
          <w:sz w:val="20"/>
          <w:szCs w:val="20"/>
        </w:rPr>
        <w:object w:dxaOrig="7380" w:dyaOrig="700">
          <v:shape id="_x0000_i1091" type="#_x0000_t75" style="width:368.75pt;height:35.05pt" o:ole="">
            <v:imagedata r:id="rId138" o:title=""/>
          </v:shape>
          <o:OLEObject Type="Embed" ProgID="Equation.DSMT4" ShapeID="_x0000_i1091" DrawAspect="Content" ObjectID="_1534317480" r:id="rId139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5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The integer </w:t>
      </w:r>
      <w:r w:rsidRPr="00E421D8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092" type="#_x0000_t75" style="width:8.75pt;height:12.5pt" o:ole="">
            <v:imagedata r:id="rId140" o:title=""/>
          </v:shape>
          <o:OLEObject Type="Embed" ProgID="Equation.DSMT4" ShapeID="_x0000_i1092" DrawAspect="Content" ObjectID="_1534317481" r:id="rId141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represents the number of helical turns of the coiled tubing with a given length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093" type="#_x0000_t75" style="width:12.5pt;height:15.05pt" o:ole="">
            <v:imagedata r:id="rId142" o:title=""/>
          </v:shape>
          <o:OLEObject Type="Embed" ProgID="Equation.DSMT4" ShapeID="_x0000_i1093" DrawAspect="Content" ObjectID="_1534317482" r:id="rId143"/>
        </w:object>
      </w:r>
      <w:r>
        <w:rPr>
          <w:rFonts w:ascii="Times New Roman" w:hAnsi="Times New Roman" w:cs="Times New Roman" w:hint="eastAsia"/>
          <w:sz w:val="20"/>
          <w:szCs w:val="20"/>
        </w:rPr>
        <w:t>:</w: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8"/>
          <w:sz w:val="20"/>
          <w:szCs w:val="20"/>
        </w:rPr>
        <w:object w:dxaOrig="1420" w:dyaOrig="620">
          <v:shape id="_x0000_i1094" type="#_x0000_t75" style="width:71.35pt;height:30.7pt" o:ole="">
            <v:imagedata r:id="rId144" o:title=""/>
          </v:shape>
          <o:OLEObject Type="Embed" ProgID="Equation.DSMT4" ShapeID="_x0000_i1094" DrawAspect="Content" ObjectID="_1534317483" r:id="rId145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6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where </w:t>
      </w:r>
      <w:r w:rsidRPr="00E421D8">
        <w:rPr>
          <w:rFonts w:ascii="Times New Roman" w:hAnsi="Times New Roman" w:cs="Times New Roman"/>
          <w:position w:val="-26"/>
          <w:sz w:val="20"/>
          <w:szCs w:val="20"/>
        </w:rPr>
        <w:object w:dxaOrig="700" w:dyaOrig="600">
          <v:shape id="_x0000_i1095" type="#_x0000_t75" style="width:35.05pt;height:30.05pt" o:ole="">
            <v:imagedata r:id="rId146" o:title=""/>
          </v:shape>
          <o:OLEObject Type="Embed" ProgID="Equation.DSMT4" ShapeID="_x0000_i1095" DrawAspect="Content" ObjectID="_1534317484" r:id="rId147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denotes the length of </w:t>
      </w:r>
      <w:r>
        <w:rPr>
          <w:rFonts w:ascii="Times New Roman" w:hAnsi="Times New Roman" w:cs="Times New Roman" w:hint="eastAsia"/>
          <w:sz w:val="20"/>
          <w:szCs w:val="20"/>
        </w:rPr>
        <w:t xml:space="preserve">one </w:t>
      </w:r>
      <w:r w:rsidRPr="00E421D8">
        <w:rPr>
          <w:rFonts w:ascii="Times New Roman" w:hAnsi="Times New Roman" w:cs="Times New Roman"/>
          <w:sz w:val="20"/>
          <w:szCs w:val="20"/>
        </w:rPr>
        <w:t xml:space="preserve">half 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E421D8">
        <w:rPr>
          <w:rFonts w:ascii="Times New Roman" w:hAnsi="Times New Roman" w:cs="Times New Roman"/>
          <w:sz w:val="20"/>
          <w:szCs w:val="20"/>
        </w:rPr>
        <w:t xml:space="preserve">helix turn.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7119" w:dyaOrig="639">
          <v:shape id="_x0000_i1096" type="#_x0000_t75" style="width:356.85pt;height:30.7pt" o:ole="">
            <v:imagedata r:id="rId148" o:title=""/>
          </v:shape>
          <o:OLEObject Type="Embed" ProgID="Equation.DSMT4" ShapeID="_x0000_i1096" DrawAspect="Content" ObjectID="_1534317485" r:id="rId149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7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32"/>
          <w:sz w:val="20"/>
          <w:szCs w:val="20"/>
        </w:rPr>
        <w:object w:dxaOrig="4160" w:dyaOrig="740">
          <v:shape id="_x0000_i1097" type="#_x0000_t75" style="width:207.85pt;height:36.95pt" o:ole="">
            <v:imagedata r:id="rId150" o:title=""/>
          </v:shape>
          <o:OLEObject Type="Embed" ProgID="Equation.DSMT4" ShapeID="_x0000_i1097" DrawAspect="Content" ObjectID="_1534317486" r:id="rId151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8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1660" w:dyaOrig="639">
          <v:shape id="_x0000_i1098" type="#_x0000_t75" style="width:83.25pt;height:30.7pt" o:ole="">
            <v:imagedata r:id="rId152" o:title=""/>
          </v:shape>
          <o:OLEObject Type="Embed" ProgID="Equation.DSMT4" ShapeID="_x0000_i1098" DrawAspect="Content" ObjectID="_1534317487" r:id="rId153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9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Thus, we</w:t>
      </w:r>
      <w:r w:rsidRPr="00E421D8">
        <w:rPr>
          <w:rFonts w:ascii="Times New Roman" w:hAnsi="Times New Roman" w:cs="Times New Roman"/>
          <w:sz w:val="20"/>
          <w:szCs w:val="20"/>
        </w:rPr>
        <w:t xml:space="preserve"> arrive </w:t>
      </w:r>
      <w:r>
        <w:rPr>
          <w:rFonts w:ascii="Times New Roman" w:hAnsi="Times New Roman" w:cs="Times New Roman"/>
          <w:sz w:val="20"/>
          <w:szCs w:val="20"/>
        </w:rPr>
        <w:t>at</w:t>
      </w:r>
      <w:r w:rsidRPr="00E421D8">
        <w:rPr>
          <w:rFonts w:ascii="Times New Roman" w:hAnsi="Times New Roman" w:cs="Times New Roman"/>
          <w:sz w:val="20"/>
          <w:szCs w:val="20"/>
        </w:rPr>
        <w:t xml:space="preserve"> the total dimensionless potential energy for the helical buckling of the coiled tubing </w:t>
      </w:r>
      <w:r>
        <w:rPr>
          <w:rFonts w:ascii="Times New Roman" w:hAnsi="Times New Roman" w:cs="Times New Roman"/>
          <w:sz w:val="20"/>
          <w:szCs w:val="20"/>
        </w:rPr>
        <w:t>by substituting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s. C-6</w:t>
      </w:r>
      <w:r>
        <w:rPr>
          <w:rFonts w:ascii="Times New Roman" w:hAnsi="Times New Roman" w:cs="Times New Roman"/>
          <w:sz w:val="20"/>
          <w:szCs w:val="20"/>
        </w:rPr>
        <w:t xml:space="preserve"> to </w:t>
      </w:r>
      <w:r w:rsidRPr="00E421D8">
        <w:rPr>
          <w:rFonts w:ascii="Times New Roman" w:hAnsi="Times New Roman" w:cs="Times New Roman"/>
          <w:sz w:val="20"/>
          <w:szCs w:val="20"/>
        </w:rPr>
        <w:t>C-9 in</w:t>
      </w:r>
      <w:r>
        <w:rPr>
          <w:rFonts w:ascii="Times New Roman" w:hAnsi="Times New Roman" w:cs="Times New Roman" w:hint="eastAsia"/>
          <w:sz w:val="20"/>
          <w:szCs w:val="20"/>
        </w:rPr>
        <w:t>to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C-1.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3840" w:dyaOrig="620">
          <v:shape id="_x0000_i1099" type="#_x0000_t75" style="width:192.85pt;height:30.7pt" o:ole="">
            <v:imagedata r:id="rId154" o:title=""/>
          </v:shape>
          <o:OLEObject Type="Embed" ProgID="Equation.DSMT4" ShapeID="_x0000_i1099" DrawAspect="Content" ObjectID="_1534317488" r:id="rId155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C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10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3E5C4C" w:rsidRDefault="00DC33AB" w:rsidP="00DC33AB">
      <w:pPr>
        <w:pStyle w:val="1"/>
        <w:spacing w:line="240" w:lineRule="auto"/>
        <w:rPr>
          <w:rFonts w:ascii="Times New Roman" w:hAnsi="Times New Roman" w:cs="Times New Roman"/>
          <w:sz w:val="36"/>
        </w:rPr>
      </w:pPr>
      <w:r w:rsidRPr="007D348E">
        <w:rPr>
          <w:rFonts w:ascii="Times New Roman" w:hAnsi="Times New Roman" w:cs="Times New Roman"/>
          <w:sz w:val="36"/>
        </w:rPr>
        <w:t>Appendix D: Solution for Sinusoidal Buckling</w:t>
      </w:r>
      <w:r w:rsidRPr="007D348E">
        <w:rPr>
          <w:rFonts w:ascii="Times New Roman" w:hAnsi="Times New Roman" w:cs="Times New Roman"/>
          <w:sz w:val="36"/>
        </w:rPr>
        <w:fldChar w:fldCharType="begin"/>
      </w:r>
      <w:r w:rsidRPr="007D348E">
        <w:rPr>
          <w:rFonts w:ascii="Times New Roman" w:hAnsi="Times New Roman" w:cs="Times New Roman"/>
          <w:sz w:val="36"/>
        </w:rPr>
        <w:instrText xml:space="preserve"> MACROBUTTON MTEditEquationSection2 </w:instrText>
      </w:r>
      <w:r w:rsidRPr="007D348E">
        <w:rPr>
          <w:rFonts w:ascii="Times New Roman" w:hAnsi="Times New Roman" w:cs="Times New Roman"/>
          <w:vanish/>
          <w:sz w:val="36"/>
        </w:rPr>
        <w:instrText>Equation Chapter (Next) Section 1</w:instrText>
      </w:r>
      <w:r w:rsidRPr="007D348E">
        <w:rPr>
          <w:rFonts w:ascii="Times New Roman" w:hAnsi="Times New Roman" w:cs="Times New Roman"/>
          <w:sz w:val="36"/>
        </w:rPr>
        <w:fldChar w:fldCharType="begin"/>
      </w:r>
      <w:r w:rsidRPr="007D348E">
        <w:rPr>
          <w:rFonts w:ascii="Times New Roman" w:hAnsi="Times New Roman" w:cs="Times New Roman"/>
          <w:sz w:val="36"/>
        </w:rPr>
        <w:instrText xml:space="preserve"> SEQ MTEqn \r \h \* MERGEFORMAT </w:instrText>
      </w:r>
      <w:r w:rsidRPr="007D348E">
        <w:rPr>
          <w:rFonts w:ascii="Times New Roman" w:hAnsi="Times New Roman" w:cs="Times New Roman"/>
          <w:sz w:val="36"/>
        </w:rPr>
        <w:fldChar w:fldCharType="end"/>
      </w:r>
      <w:r w:rsidRPr="007D348E">
        <w:rPr>
          <w:rFonts w:ascii="Times New Roman" w:hAnsi="Times New Roman" w:cs="Times New Roman"/>
          <w:sz w:val="36"/>
        </w:rPr>
        <w:fldChar w:fldCharType="begin"/>
      </w:r>
      <w:r w:rsidRPr="007D348E">
        <w:rPr>
          <w:rFonts w:ascii="Times New Roman" w:hAnsi="Times New Roman" w:cs="Times New Roman"/>
          <w:sz w:val="36"/>
        </w:rPr>
        <w:instrText xml:space="preserve"> SEQ MTSec \r 1 \h \* MERGEFORMAT </w:instrText>
      </w:r>
      <w:r w:rsidRPr="007D348E">
        <w:rPr>
          <w:rFonts w:ascii="Times New Roman" w:hAnsi="Times New Roman" w:cs="Times New Roman"/>
          <w:sz w:val="36"/>
        </w:rPr>
        <w:fldChar w:fldCharType="end"/>
      </w:r>
      <w:r w:rsidRPr="007D348E">
        <w:rPr>
          <w:rFonts w:ascii="Times New Roman" w:hAnsi="Times New Roman" w:cs="Times New Roman"/>
          <w:sz w:val="36"/>
        </w:rPr>
        <w:fldChar w:fldCharType="begin"/>
      </w:r>
      <w:r w:rsidRPr="007D348E">
        <w:rPr>
          <w:rFonts w:ascii="Times New Roman" w:hAnsi="Times New Roman" w:cs="Times New Roman"/>
          <w:sz w:val="36"/>
        </w:rPr>
        <w:instrText xml:space="preserve"> SEQ MTChap \h \* MERGEFORMAT </w:instrText>
      </w:r>
      <w:r w:rsidRPr="007D348E">
        <w:rPr>
          <w:rFonts w:ascii="Times New Roman" w:hAnsi="Times New Roman" w:cs="Times New Roman"/>
          <w:sz w:val="36"/>
        </w:rPr>
        <w:fldChar w:fldCharType="end"/>
      </w:r>
      <w:r w:rsidRPr="007D348E">
        <w:rPr>
          <w:rFonts w:ascii="Times New Roman" w:hAnsi="Times New Roman" w:cs="Times New Roman"/>
          <w:sz w:val="36"/>
        </w:rPr>
        <w:fldChar w:fldCharType="end"/>
      </w:r>
    </w:p>
    <w:p w:rsidR="00DC33AB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0"/>
        </w:rPr>
      </w:pPr>
      <w:r w:rsidRPr="009267F3">
        <w:rPr>
          <w:rFonts w:ascii="Times New Roman" w:hAnsi="Times New Roman" w:cs="Times New Roman"/>
          <w:sz w:val="20"/>
          <w:szCs w:val="20"/>
        </w:rPr>
        <w:t xml:space="preserve">If buckling occurs, axial friction becomes dominant. </w:t>
      </w:r>
      <w:r w:rsidRPr="00E421D8">
        <w:rPr>
          <w:rFonts w:ascii="Times New Roman" w:hAnsi="Times New Roman" w:cs="Times New Roman"/>
          <w:sz w:val="20"/>
          <w:szCs w:val="20"/>
        </w:rPr>
        <w:t>Therefore,</w:t>
      </w:r>
      <w:r w:rsidRPr="00E421D8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for post-buckling analysis, </w:t>
      </w:r>
      <w:r w:rsidRPr="00E421D8">
        <w:rPr>
          <w:rFonts w:ascii="Times New Roman" w:hAnsi="Times New Roman" w:cs="Times New Roman"/>
        </w:rPr>
        <w:t>we</w:t>
      </w:r>
      <w:r w:rsidRPr="00E421D8">
        <w:rPr>
          <w:rFonts w:ascii="Times New Roman" w:hAnsi="Times New Roman" w:cs="Times New Roman"/>
          <w:sz w:val="20"/>
          <w:szCs w:val="20"/>
        </w:rPr>
        <w:t xml:space="preserve"> can assume that the lateral friction can be neglected,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100" type="#_x0000_t75" style="width:27.55pt;height:15.05pt" o:ole="">
            <v:imagedata r:id="rId156" o:title=""/>
          </v:shape>
          <o:OLEObject Type="Embed" ProgID="Equation.DSMT4" ShapeID="_x0000_i1100" DrawAspect="Content" ObjectID="_1534317489" r:id="rId157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and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600" w:dyaOrig="300">
          <v:shape id="_x0000_i1101" type="#_x0000_t75" style="width:30.05pt;height:15.05pt" o:ole="">
            <v:imagedata r:id="rId158" o:title=""/>
          </v:shape>
          <o:OLEObject Type="Embed" ProgID="Equation.DSMT4" ShapeID="_x0000_i1101" DrawAspect="Content" ObjectID="_1534317490" r:id="rId159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. </w:t>
      </w:r>
      <w:bookmarkStart w:id="29" w:name="OLE_LINK223"/>
      <w:bookmarkStart w:id="30" w:name="OLE_LINK229"/>
      <w:r w:rsidRPr="00E421D8">
        <w:rPr>
          <w:rFonts w:ascii="Times New Roman" w:hAnsi="Times New Roman" w:cs="Times New Roman"/>
          <w:sz w:val="20"/>
          <w:szCs w:val="20"/>
        </w:rPr>
        <w:t xml:space="preserve">Then, Eq. 8 can be simplified to </w:t>
      </w:r>
      <w:bookmarkEnd w:id="29"/>
      <w:bookmarkEnd w:id="30"/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3320" w:dyaOrig="660">
          <v:shape id="_x0000_i1102" type="#_x0000_t75" style="width:165.9pt;height:33.8pt" o:ole="">
            <v:imagedata r:id="rId160" o:title=""/>
          </v:shape>
          <o:OLEObject Type="Embed" ProgID="Equation.DSMT4" ShapeID="_x0000_i1102" DrawAspect="Content" ObjectID="_1534317491" r:id="rId161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D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1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tabs>
          <w:tab w:val="left" w:pos="7533"/>
        </w:tabs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bookmarkStart w:id="31" w:name="OLE_LINK230"/>
      <w:r w:rsidRPr="00E421D8">
        <w:rPr>
          <w:rFonts w:ascii="Times New Roman" w:hAnsi="Times New Roman" w:cs="Times New Roman"/>
          <w:sz w:val="20"/>
          <w:szCs w:val="20"/>
        </w:rPr>
        <w:t xml:space="preserve">Once buckling is induced, the wavelength of the sine wave will remain unchanged. However, the amplitude </w:t>
      </w:r>
      <w:r>
        <w:rPr>
          <w:rFonts w:ascii="Times New Roman" w:hAnsi="Times New Roman" w:cs="Times New Roman"/>
          <w:sz w:val="20"/>
          <w:szCs w:val="20"/>
        </w:rPr>
        <w:t>will</w:t>
      </w:r>
      <w:r w:rsidRPr="00E421D8">
        <w:rPr>
          <w:rFonts w:ascii="Times New Roman" w:hAnsi="Times New Roman" w:cs="Times New Roman"/>
          <w:sz w:val="20"/>
          <w:szCs w:val="20"/>
        </w:rPr>
        <w:t xml:space="preserve"> increase with </w:t>
      </w:r>
      <w:r>
        <w:rPr>
          <w:rFonts w:ascii="Times New Roman" w:hAnsi="Times New Roman" w:cs="Times New Roman"/>
          <w:sz w:val="20"/>
          <w:szCs w:val="20"/>
        </w:rPr>
        <w:t>increasing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sz w:val="20"/>
          <w:szCs w:val="20"/>
        </w:rPr>
        <w:t xml:space="preserve">axial load. </w:t>
      </w:r>
      <w:bookmarkStart w:id="32" w:name="OLE_LINK254"/>
      <w:bookmarkStart w:id="33" w:name="OLE_LINK245"/>
      <w:bookmarkStart w:id="34" w:name="OLE_LINK246"/>
      <w:bookmarkEnd w:id="31"/>
      <w:r w:rsidRPr="00E421D8">
        <w:rPr>
          <w:rFonts w:ascii="Times New Roman" w:hAnsi="Times New Roman" w:cs="Times New Roman"/>
          <w:sz w:val="20"/>
          <w:szCs w:val="20"/>
        </w:rPr>
        <w:t xml:space="preserve">Therefore, </w:t>
      </w:r>
      <w:r>
        <w:rPr>
          <w:rFonts w:ascii="Times New Roman" w:hAnsi="Times New Roman" w:cs="Times New Roman"/>
          <w:sz w:val="20"/>
          <w:szCs w:val="20"/>
        </w:rPr>
        <w:t>during the initiation of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sz w:val="20"/>
          <w:szCs w:val="20"/>
        </w:rPr>
        <w:t>sinusoidal buckling, the solution to Eq. D-1 can be assumed to have the following form</w:t>
      </w:r>
      <w:bookmarkEnd w:id="32"/>
      <w:r w:rsidRPr="00E421D8">
        <w:rPr>
          <w:rFonts w:ascii="Times New Roman" w:hAnsi="Times New Roman" w:cs="Times New Roman"/>
          <w:sz w:val="20"/>
          <w:szCs w:val="20"/>
        </w:rPr>
        <w:t>:</w:t>
      </w:r>
    </w:p>
    <w:bookmarkEnd w:id="33"/>
    <w:bookmarkEnd w:id="34"/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14"/>
          <w:sz w:val="20"/>
          <w:szCs w:val="20"/>
        </w:rPr>
        <w:object w:dxaOrig="4880" w:dyaOrig="380">
          <v:shape id="_x0000_i1103" type="#_x0000_t75" style="width:243.55pt;height:18.8pt" o:ole="">
            <v:imagedata r:id="rId162" o:title=""/>
          </v:shape>
          <o:OLEObject Type="Embed" ProgID="Equation.DSMT4" ShapeID="_x0000_i1103" DrawAspect="Content" ObjectID="_1534317492" r:id="rId163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D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2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tabs>
          <w:tab w:val="left" w:pos="7533"/>
        </w:tabs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Substituting Eq. D-2 into Eq. D-1 yields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64"/>
          <w:sz w:val="20"/>
          <w:szCs w:val="20"/>
        </w:rPr>
        <w:object w:dxaOrig="5340" w:dyaOrig="1380">
          <v:shape id="_x0000_i1104" type="#_x0000_t75" style="width:266.7pt;height:69.5pt" o:ole="">
            <v:imagedata r:id="rId164" o:title=""/>
          </v:shape>
          <o:OLEObject Type="Embed" ProgID="Equation.DSMT4" ShapeID="_x0000_i1104" DrawAspect="Content" ObjectID="_1534317493" r:id="rId165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D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3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tabs>
          <w:tab w:val="left" w:pos="7533"/>
        </w:tabs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bookmarkStart w:id="35" w:name="OLE_LINK255"/>
      <w:bookmarkStart w:id="36" w:name="OLE_LINK256"/>
      <w:r w:rsidRPr="00E421D8">
        <w:rPr>
          <w:rFonts w:ascii="Times New Roman" w:hAnsi="Times New Roman" w:cs="Times New Roman"/>
          <w:sz w:val="20"/>
          <w:szCs w:val="20"/>
        </w:rPr>
        <w:t xml:space="preserve">The solution </w:t>
      </w:r>
      <w:r>
        <w:rPr>
          <w:rFonts w:ascii="Times New Roman" w:hAnsi="Times New Roman" w:cs="Times New Roman" w:hint="eastAsia"/>
          <w:sz w:val="20"/>
          <w:szCs w:val="20"/>
        </w:rPr>
        <w:t>to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D-3 can be expressed as</w:t>
      </w:r>
      <w:bookmarkEnd w:id="35"/>
      <w:bookmarkEnd w:id="36"/>
      <w:r>
        <w:rPr>
          <w:rFonts w:ascii="Times New Roman" w:hAnsi="Times New Roman" w:cs="Times New Roman"/>
          <w:sz w:val="20"/>
          <w:szCs w:val="20"/>
        </w:rPr>
        <w:t xml:space="preserve"> follows:</w:t>
      </w:r>
      <w:r w:rsidRPr="00E421D8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2"/>
          <w:sz w:val="20"/>
          <w:szCs w:val="20"/>
        </w:rPr>
        <w:object w:dxaOrig="5940" w:dyaOrig="620">
          <v:shape id="_x0000_i1105" type="#_x0000_t75" style="width:299.25pt;height:30.7pt" o:ole="">
            <v:imagedata r:id="rId166" o:title=""/>
          </v:shape>
          <o:OLEObject Type="Embed" ProgID="Equation.DSMT4" ShapeID="_x0000_i1105" DrawAspect="Content" ObjectID="_1534317494" r:id="rId167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D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4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Because the term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1040" w:dyaOrig="320">
          <v:shape id="_x0000_i1106" type="#_x0000_t75" style="width:51.95pt;height:16.3pt" o:ole="">
            <v:imagedata r:id="rId168" o:title=""/>
          </v:shape>
          <o:OLEObject Type="Embed" ProgID="Equation.DSMT4" ShapeID="_x0000_i1106" DrawAspect="Content" ObjectID="_1534317495" r:id="rId169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is on the order of </w:t>
      </w:r>
      <w:r w:rsidRPr="00E421D8">
        <w:rPr>
          <w:rFonts w:ascii="Times New Roman" w:hAnsi="Times New Roman" w:cs="Times New Roman"/>
          <w:position w:val="-6"/>
          <w:sz w:val="20"/>
          <w:szCs w:val="20"/>
        </w:rPr>
        <w:object w:dxaOrig="380" w:dyaOrig="279">
          <v:shape id="_x0000_i1107" type="#_x0000_t75" style="width:18.8pt;height:14.4pt" o:ole="">
            <v:imagedata r:id="rId170" o:title=""/>
          </v:shape>
          <o:OLEObject Type="Embed" ProgID="Equation.DSMT4" ShapeID="_x0000_i1107" DrawAspect="Content" ObjectID="_1534317496" r:id="rId171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 w:hint="eastAsia"/>
          <w:sz w:val="20"/>
          <w:szCs w:val="20"/>
        </w:rPr>
        <w:t>it</w:t>
      </w:r>
      <w:r w:rsidRPr="00E421D8">
        <w:rPr>
          <w:rFonts w:ascii="Times New Roman" w:hAnsi="Times New Roman" w:cs="Times New Roman"/>
          <w:sz w:val="20"/>
          <w:szCs w:val="20"/>
        </w:rPr>
        <w:t xml:space="preserve"> can </w:t>
      </w:r>
      <w:r>
        <w:rPr>
          <w:rFonts w:ascii="Times New Roman" w:hAnsi="Times New Roman" w:cs="Times New Roman" w:hint="eastAsia"/>
          <w:sz w:val="20"/>
          <w:szCs w:val="20"/>
        </w:rPr>
        <w:t xml:space="preserve">be </w:t>
      </w:r>
      <w:r w:rsidRPr="00E421D8">
        <w:rPr>
          <w:rFonts w:ascii="Times New Roman" w:hAnsi="Times New Roman" w:cs="Times New Roman"/>
          <w:sz w:val="20"/>
          <w:szCs w:val="20"/>
        </w:rPr>
        <w:t>ignore</w:t>
      </w:r>
      <w:r>
        <w:rPr>
          <w:rFonts w:ascii="Times New Roman" w:hAnsi="Times New Roman" w:cs="Times New Roman" w:hint="eastAsia"/>
          <w:sz w:val="20"/>
          <w:szCs w:val="20"/>
        </w:rPr>
        <w:t>d</w: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in</w:t>
      </w:r>
      <w:r w:rsidRPr="00E421D8">
        <w:rPr>
          <w:rFonts w:ascii="Times New Roman" w:hAnsi="Times New Roman" w:cs="Times New Roman"/>
          <w:sz w:val="20"/>
          <w:szCs w:val="20"/>
        </w:rPr>
        <w:t xml:space="preserve"> practical engineering applications. Therefore, the solution to Eq. D-1 can be approximated </w:t>
      </w:r>
      <w:r>
        <w:rPr>
          <w:rFonts w:ascii="Times New Roman" w:hAnsi="Times New Roman" w:cs="Times New Roman" w:hint="eastAsia"/>
          <w:sz w:val="20"/>
          <w:szCs w:val="20"/>
        </w:rPr>
        <w:t>as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2"/>
          <w:sz w:val="20"/>
          <w:szCs w:val="20"/>
        </w:rPr>
        <w:object w:dxaOrig="2040" w:dyaOrig="620">
          <v:shape id="_x0000_i1108" type="#_x0000_t75" style="width:102.05pt;height:30.7pt" o:ole="">
            <v:imagedata r:id="rId172" o:title=""/>
          </v:shape>
          <o:OLEObject Type="Embed" ProgID="Equation.DSMT4" ShapeID="_x0000_i1108" DrawAspect="Content" ObjectID="_1534317497" r:id="rId173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D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5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3E5C4C" w:rsidRDefault="00DC33AB" w:rsidP="00DC33AB">
      <w:pPr>
        <w:pStyle w:val="1"/>
        <w:spacing w:line="240" w:lineRule="auto"/>
        <w:rPr>
          <w:rFonts w:ascii="Times New Roman" w:hAnsi="Times New Roman" w:cs="Times New Roman"/>
          <w:sz w:val="36"/>
          <w:szCs w:val="36"/>
        </w:rPr>
      </w:pPr>
      <w:r w:rsidRPr="007D348E">
        <w:rPr>
          <w:rFonts w:ascii="Times New Roman" w:hAnsi="Times New Roman" w:cs="Times New Roman"/>
          <w:sz w:val="36"/>
          <w:szCs w:val="36"/>
        </w:rPr>
        <w:lastRenderedPageBreak/>
        <w:t>Appendix E: Solution for Helical Buckling</w:t>
      </w:r>
      <w:r w:rsidRPr="007D348E">
        <w:rPr>
          <w:rFonts w:ascii="Times New Roman" w:hAnsi="Times New Roman" w:cs="Times New Roman"/>
          <w:sz w:val="36"/>
          <w:szCs w:val="36"/>
        </w:rPr>
        <w:fldChar w:fldCharType="begin"/>
      </w:r>
      <w:r w:rsidRPr="007D348E">
        <w:rPr>
          <w:rFonts w:ascii="Times New Roman" w:hAnsi="Times New Roman" w:cs="Times New Roman"/>
          <w:sz w:val="36"/>
          <w:szCs w:val="36"/>
        </w:rPr>
        <w:instrText xml:space="preserve"> MACROBUTTON MTEditEquationSection2 </w:instrText>
      </w:r>
      <w:r w:rsidRPr="007D348E">
        <w:rPr>
          <w:rStyle w:val="MTEquationSection"/>
          <w:sz w:val="36"/>
          <w:szCs w:val="36"/>
        </w:rPr>
        <w:instrText>Equation Chapter (Next) Section 1</w:instrText>
      </w:r>
      <w:r w:rsidRPr="007D348E">
        <w:rPr>
          <w:rFonts w:ascii="Times New Roman" w:hAnsi="Times New Roman" w:cs="Times New Roman"/>
          <w:sz w:val="36"/>
          <w:szCs w:val="36"/>
        </w:rPr>
        <w:fldChar w:fldCharType="begin"/>
      </w:r>
      <w:r w:rsidRPr="007D348E">
        <w:rPr>
          <w:rFonts w:ascii="Times New Roman" w:hAnsi="Times New Roman" w:cs="Times New Roman"/>
          <w:sz w:val="36"/>
          <w:szCs w:val="36"/>
        </w:rPr>
        <w:instrText xml:space="preserve"> SEQ MTEqn \r \h \* MERGEFORMAT </w:instrText>
      </w:r>
      <w:r w:rsidRPr="007D348E">
        <w:rPr>
          <w:rFonts w:ascii="Times New Roman" w:hAnsi="Times New Roman" w:cs="Times New Roman"/>
          <w:sz w:val="36"/>
          <w:szCs w:val="36"/>
        </w:rPr>
        <w:fldChar w:fldCharType="end"/>
      </w:r>
      <w:r w:rsidRPr="007D348E">
        <w:rPr>
          <w:rFonts w:ascii="Times New Roman" w:hAnsi="Times New Roman" w:cs="Times New Roman"/>
          <w:sz w:val="36"/>
          <w:szCs w:val="36"/>
        </w:rPr>
        <w:fldChar w:fldCharType="begin"/>
      </w:r>
      <w:r w:rsidRPr="007D348E">
        <w:rPr>
          <w:rFonts w:ascii="Times New Roman" w:hAnsi="Times New Roman" w:cs="Times New Roman"/>
          <w:sz w:val="36"/>
          <w:szCs w:val="36"/>
        </w:rPr>
        <w:instrText xml:space="preserve"> SEQ MTSec \r 1 \h \* MERGEFORMAT </w:instrText>
      </w:r>
      <w:r w:rsidRPr="007D348E">
        <w:rPr>
          <w:rFonts w:ascii="Times New Roman" w:hAnsi="Times New Roman" w:cs="Times New Roman"/>
          <w:sz w:val="36"/>
          <w:szCs w:val="36"/>
        </w:rPr>
        <w:fldChar w:fldCharType="end"/>
      </w:r>
      <w:r w:rsidRPr="007D348E">
        <w:rPr>
          <w:rFonts w:ascii="Times New Roman" w:hAnsi="Times New Roman" w:cs="Times New Roman"/>
          <w:sz w:val="36"/>
          <w:szCs w:val="36"/>
        </w:rPr>
        <w:fldChar w:fldCharType="begin"/>
      </w:r>
      <w:r w:rsidRPr="007D348E">
        <w:rPr>
          <w:rFonts w:ascii="Times New Roman" w:hAnsi="Times New Roman" w:cs="Times New Roman"/>
          <w:sz w:val="36"/>
          <w:szCs w:val="36"/>
        </w:rPr>
        <w:instrText xml:space="preserve"> SEQ MTChap \h \* MERGEFORMAT </w:instrText>
      </w:r>
      <w:r w:rsidRPr="007D348E">
        <w:rPr>
          <w:rFonts w:ascii="Times New Roman" w:hAnsi="Times New Roman" w:cs="Times New Roman"/>
          <w:sz w:val="36"/>
          <w:szCs w:val="36"/>
        </w:rPr>
        <w:fldChar w:fldCharType="end"/>
      </w:r>
      <w:r w:rsidRPr="007D348E">
        <w:rPr>
          <w:rFonts w:ascii="Times New Roman" w:hAnsi="Times New Roman" w:cs="Times New Roman"/>
          <w:sz w:val="36"/>
          <w:szCs w:val="36"/>
        </w:rPr>
        <w:fldChar w:fldCharType="end"/>
      </w:r>
    </w:p>
    <w:p w:rsidR="00DC33AB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0"/>
        </w:rPr>
      </w:pPr>
      <w:bookmarkStart w:id="37" w:name="OLE_LINK263"/>
      <w:bookmarkStart w:id="38" w:name="OLE_LINK264"/>
      <w:bookmarkStart w:id="39" w:name="OLE_LINK268"/>
      <w:r w:rsidRPr="00E421D8">
        <w:rPr>
          <w:rFonts w:ascii="Times New Roman" w:hAnsi="Times New Roman" w:cs="Times New Roman"/>
          <w:sz w:val="20"/>
          <w:szCs w:val="20"/>
        </w:rPr>
        <w:t xml:space="preserve">The coiled tubing will </w:t>
      </w:r>
      <w:r>
        <w:rPr>
          <w:rFonts w:ascii="Times New Roman" w:hAnsi="Times New Roman" w:cs="Times New Roman"/>
          <w:sz w:val="20"/>
          <w:szCs w:val="20"/>
        </w:rPr>
        <w:t>transition from a sinusoidal shape to</w:t>
      </w:r>
      <w:r w:rsidRPr="00E421D8">
        <w:rPr>
          <w:rFonts w:ascii="Times New Roman" w:hAnsi="Times New Roman" w:cs="Times New Roman"/>
          <w:sz w:val="20"/>
          <w:szCs w:val="20"/>
        </w:rPr>
        <w:t xml:space="preserve"> a helical buckling</w:t>
      </w:r>
      <w:bookmarkStart w:id="40" w:name="OLE_LINK347"/>
      <w:bookmarkStart w:id="41" w:name="OLE_LINK348"/>
      <w:r w:rsidRPr="00E421D8">
        <w:rPr>
          <w:rFonts w:ascii="Times New Roman" w:hAnsi="Times New Roman" w:cs="Times New Roman"/>
          <w:sz w:val="20"/>
          <w:szCs w:val="20"/>
        </w:rPr>
        <w:t xml:space="preserve"> shape</w:t>
      </w:r>
      <w:bookmarkEnd w:id="40"/>
      <w:bookmarkEnd w:id="41"/>
      <w:r w:rsidRPr="00E421D8">
        <w:rPr>
          <w:rFonts w:ascii="Times New Roman" w:hAnsi="Times New Roman" w:cs="Times New Roman"/>
          <w:sz w:val="20"/>
          <w:szCs w:val="20"/>
        </w:rPr>
        <w:t xml:space="preserve"> when the axial force exceeds the critical load for helical buckling.</w:t>
      </w:r>
    </w:p>
    <w:bookmarkEnd w:id="37"/>
    <w:bookmarkEnd w:id="38"/>
    <w:bookmarkEnd w:id="39"/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3320" w:dyaOrig="660">
          <v:shape id="_x0000_i1109" type="#_x0000_t75" style="width:167.8pt;height:33.8pt" o:ole="">
            <v:imagedata r:id="rId174" o:title=""/>
          </v:shape>
          <o:OLEObject Type="Embed" ProgID="Equation.DSMT4" ShapeID="_x0000_i1109" DrawAspect="Content" ObjectID="_1534317498" r:id="rId175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1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tabs>
          <w:tab w:val="left" w:pos="7533"/>
        </w:tabs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bookmarkStart w:id="42" w:name="OLE_LINK273"/>
      <w:bookmarkStart w:id="43" w:name="OLE_LINK274"/>
      <w:r w:rsidRPr="00E421D8">
        <w:rPr>
          <w:rFonts w:ascii="Times New Roman" w:hAnsi="Times New Roman" w:cs="Times New Roman"/>
          <w:sz w:val="20"/>
          <w:szCs w:val="20"/>
        </w:rPr>
        <w:t xml:space="preserve">Because buckling occurs for </w:t>
      </w:r>
      <w:bookmarkEnd w:id="42"/>
      <w:bookmarkEnd w:id="43"/>
      <w:r w:rsidRPr="00E421D8">
        <w:rPr>
          <w:rFonts w:ascii="Times New Roman" w:hAnsi="Times New Roman" w:cs="Times New Roman"/>
          <w:position w:val="-6"/>
          <w:sz w:val="20"/>
          <w:szCs w:val="20"/>
        </w:rPr>
        <w:object w:dxaOrig="499" w:dyaOrig="240">
          <v:shape id="_x0000_i1110" type="#_x0000_t75" style="width:25.65pt;height:12.5pt" o:ole="">
            <v:imagedata r:id="rId176" o:title=""/>
          </v:shape>
          <o:OLEObject Type="Embed" ProgID="Equation.DSMT4" ShapeID="_x0000_i1110" DrawAspect="Content" ObjectID="_1534317499" r:id="rId177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bookmarkStart w:id="44" w:name="OLE_LINK289"/>
      <w:bookmarkStart w:id="45" w:name="OLE_LINK290"/>
      <w:r w:rsidRPr="00E421D8">
        <w:rPr>
          <w:rFonts w:ascii="Times New Roman" w:hAnsi="Times New Roman" w:cs="Times New Roman"/>
          <w:sz w:val="20"/>
          <w:szCs w:val="20"/>
        </w:rPr>
        <w:t>the solution to Eq. E-1 can be assumed to be of the form</w:t>
      </w:r>
      <w:bookmarkEnd w:id="44"/>
      <w:bookmarkEnd w:id="45"/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10"/>
          <w:sz w:val="20"/>
          <w:szCs w:val="20"/>
        </w:rPr>
        <w:object w:dxaOrig="2460" w:dyaOrig="320">
          <v:shape id="_x0000_i1111" type="#_x0000_t75" style="width:122.7pt;height:16.3pt" o:ole="">
            <v:imagedata r:id="rId178" o:title=""/>
          </v:shape>
          <o:OLEObject Type="Embed" ProgID="Equation.DSMT4" ShapeID="_x0000_i1111" DrawAspect="Content" ObjectID="_1534317500" r:id="rId179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2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10"/>
          <w:sz w:val="20"/>
          <w:szCs w:val="20"/>
        </w:rPr>
        <w:object w:dxaOrig="2120" w:dyaOrig="320">
          <v:shape id="_x0000_i1112" type="#_x0000_t75" style="width:105.2pt;height:16.3pt" o:ole="">
            <v:imagedata r:id="rId180" o:title=""/>
          </v:shape>
          <o:OLEObject Type="Embed" ProgID="Equation.DSMT4" ShapeID="_x0000_i1112" DrawAspect="Content" ObjectID="_1534317501" r:id="rId181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3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>Substituting Eqs. E-2 and E-3 into Eq. E-1 results in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2840" w:dyaOrig="660">
          <v:shape id="_x0000_i1113" type="#_x0000_t75" style="width:142.75pt;height:33.8pt" o:ole="">
            <v:imagedata r:id="rId182" o:title=""/>
          </v:shape>
          <o:OLEObject Type="Embed" ProgID="Equation.DSMT4" ShapeID="_x0000_i1113" DrawAspect="Content" ObjectID="_1534317502" r:id="rId183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4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34"/>
          <w:sz w:val="20"/>
          <w:szCs w:val="20"/>
        </w:rPr>
        <w:object w:dxaOrig="3660" w:dyaOrig="780">
          <v:shape id="_x0000_i1114" type="#_x0000_t75" style="width:182.8pt;height:38.2pt" o:ole="">
            <v:imagedata r:id="rId184" o:title=""/>
          </v:shape>
          <o:OLEObject Type="Embed" ProgID="Equation.DSMT4" ShapeID="_x0000_i1114" DrawAspect="Content" ObjectID="_1534317503" r:id="rId185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5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If we </w:t>
      </w:r>
      <w:r>
        <w:rPr>
          <w:rFonts w:ascii="Times New Roman" w:hAnsi="Times New Roman" w:cs="Times New Roman"/>
          <w:sz w:val="20"/>
          <w:szCs w:val="20"/>
        </w:rPr>
        <w:t>can solve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E-4 for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115" type="#_x0000_t75" style="width:12.5pt;height:15.05pt" o:ole="">
            <v:imagedata r:id="rId186" o:title=""/>
          </v:shape>
          <o:OLEObject Type="Embed" ProgID="Equation.DSMT4" ShapeID="_x0000_i1115" DrawAspect="Content" ObjectID="_1534317504" r:id="rId187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>then subsequently solving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E-5 for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116" type="#_x0000_t75" style="width:10pt;height:15.05pt" o:ole="">
            <v:imagedata r:id="rId188" o:title=""/>
          </v:shape>
          <o:OLEObject Type="Embed" ProgID="Equation.DSMT4" ShapeID="_x0000_i1116" DrawAspect="Content" ObjectID="_1534317505" r:id="rId189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will be simple. </w:t>
      </w:r>
      <w:r>
        <w:rPr>
          <w:rFonts w:ascii="Times New Roman" w:hAnsi="Times New Roman" w:cs="Times New Roman"/>
          <w:sz w:val="20"/>
          <w:szCs w:val="20"/>
        </w:rPr>
        <w:t>Thus</w:t>
      </w:r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>let us now</w:t>
      </w:r>
      <w:r w:rsidRPr="00E421D8">
        <w:rPr>
          <w:rFonts w:ascii="Times New Roman" w:hAnsi="Times New Roman" w:cs="Times New Roman"/>
          <w:sz w:val="20"/>
          <w:szCs w:val="20"/>
        </w:rPr>
        <w:t xml:space="preserve"> focus on seeking a solution to Eq. E-4 for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117" type="#_x0000_t75" style="width:12.5pt;height:15.05pt" o:ole="">
            <v:imagedata r:id="rId186" o:title=""/>
          </v:shape>
          <o:OLEObject Type="Embed" ProgID="Equation.DSMT4" ShapeID="_x0000_i1117" DrawAspect="Content" ObjectID="_1534317506" r:id="rId190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for </w:t>
      </w:r>
      <w:r>
        <w:rPr>
          <w:rFonts w:ascii="Times New Roman" w:hAnsi="Times New Roman" w:cs="Times New Roman"/>
          <w:sz w:val="20"/>
          <w:szCs w:val="20"/>
        </w:rPr>
        <w:t>various</w:t>
      </w:r>
      <w:r w:rsidRPr="00E421D8">
        <w:rPr>
          <w:rFonts w:ascii="Times New Roman" w:hAnsi="Times New Roman" w:cs="Times New Roman"/>
          <w:sz w:val="20"/>
          <w:szCs w:val="20"/>
        </w:rPr>
        <w:t xml:space="preserve"> boundary conditions. Integrating Eq. E-4 results in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36"/>
          <w:sz w:val="20"/>
          <w:szCs w:val="20"/>
        </w:rPr>
        <w:object w:dxaOrig="5800" w:dyaOrig="800">
          <v:shape id="_x0000_i1118" type="#_x0000_t75" style="width:290.5pt;height:38.8pt" o:ole="">
            <v:imagedata r:id="rId191" o:title=""/>
          </v:shape>
          <o:OLEObject Type="Embed" ProgID="Equation.DSMT4" ShapeID="_x0000_i1118" DrawAspect="Content" ObjectID="_1534317507" r:id="rId192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6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Chars="200" w:firstLine="40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For the free end at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119" type="#_x0000_t75" style="width:23.8pt;height:14.4pt" o:ole="">
            <v:imagedata r:id="rId193" o:title=""/>
          </v:shape>
          <o:OLEObject Type="Embed" ProgID="Equation.DSMT4" ShapeID="_x0000_i1119" DrawAspect="Content" ObjectID="_1534317508" r:id="rId194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 xml:space="preserve">under the natural boundary conditions (Eq. 19), </w:t>
      </w:r>
      <w:r w:rsidRPr="00E421D8">
        <w:rPr>
          <w:rFonts w:ascii="Times New Roman" w:hAnsi="Times New Roman" w:cs="Times New Roman"/>
          <w:kern w:val="0"/>
          <w:sz w:val="20"/>
          <w:szCs w:val="20"/>
        </w:rPr>
        <w:t xml:space="preserve">we arrive at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120" type="#_x0000_t75" style="width:27.55pt;height:15.05pt" o:ole="">
            <v:imagedata r:id="rId195" o:title=""/>
          </v:shape>
          <o:OLEObject Type="Embed" ProgID="Equation.DSMT4" ShapeID="_x0000_i1120" DrawAspect="Content" ObjectID="_1534317509" r:id="rId196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. Otherwise,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80" w:dyaOrig="300">
          <v:shape id="_x0000_i1121" type="#_x0000_t75" style="width:29.45pt;height:15.05pt" o:ole="">
            <v:imagedata r:id="rId197" o:title=""/>
          </v:shape>
          <o:OLEObject Type="Embed" ProgID="Equation.DSMT4" ShapeID="_x0000_i1121" DrawAspect="Content" ObjectID="_1534317510" r:id="rId198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. For </w:t>
      </w:r>
      <w:r w:rsidRPr="00E421D8">
        <w:rPr>
          <w:rFonts w:ascii="Times New Roman" w:hAnsi="Times New Roman" w:cs="Times New Roman"/>
          <w:position w:val="-24"/>
          <w:sz w:val="20"/>
          <w:szCs w:val="20"/>
        </w:rPr>
        <w:object w:dxaOrig="720" w:dyaOrig="580">
          <v:shape id="_x0000_i1122" type="#_x0000_t75" style="width:36.95pt;height:29.45pt" o:ole="">
            <v:imagedata r:id="rId199" o:title=""/>
          </v:shape>
          <o:OLEObject Type="Embed" ProgID="Equation.DSMT4" ShapeID="_x0000_i1122" DrawAspect="Content" ObjectID="_1534317511" r:id="rId200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bookmarkStart w:id="46" w:name="OLE_LINK300"/>
      <w:bookmarkStart w:id="47" w:name="OLE_LINK301"/>
      <w:r w:rsidRPr="00E421D8">
        <w:rPr>
          <w:rFonts w:ascii="Times New Roman" w:hAnsi="Times New Roman" w:cs="Times New Roman"/>
          <w:position w:val="-32"/>
          <w:sz w:val="20"/>
          <w:szCs w:val="20"/>
        </w:rPr>
        <w:object w:dxaOrig="2820" w:dyaOrig="740">
          <v:shape id="_x0000_i1123" type="#_x0000_t75" style="width:141.5pt;height:36.95pt" o:ole="">
            <v:imagedata r:id="rId201" o:title=""/>
          </v:shape>
          <o:OLEObject Type="Embed" ProgID="Equation.DSMT4" ShapeID="_x0000_i1123" DrawAspect="Content" ObjectID="_1534317512" r:id="rId202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can be obtained by applying the chain rule</w:t>
      </w:r>
      <w:bookmarkEnd w:id="46"/>
      <w:bookmarkEnd w:id="47"/>
      <w:r w:rsidRPr="00E421D8">
        <w:rPr>
          <w:rFonts w:ascii="Times New Roman" w:hAnsi="Times New Roman" w:cs="Times New Roman"/>
          <w:sz w:val="20"/>
          <w:szCs w:val="20"/>
        </w:rPr>
        <w:t>. Therefore, Eq. E-6 can be rewritten as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32"/>
          <w:sz w:val="20"/>
          <w:szCs w:val="20"/>
        </w:rPr>
        <w:object w:dxaOrig="2799" w:dyaOrig="740">
          <v:shape id="_x0000_i1124" type="#_x0000_t75" style="width:139pt;height:36.95pt" o:ole="">
            <v:imagedata r:id="rId203" o:title=""/>
          </v:shape>
          <o:OLEObject Type="Embed" ProgID="Equation.DSMT4" ShapeID="_x0000_i1124" DrawAspect="Content" ObjectID="_1534317513" r:id="rId204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7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2460" w:dyaOrig="660">
          <v:shape id="_x0000_i1125" type="#_x0000_t75" style="width:122.7pt;height:33.8pt" o:ole="">
            <v:imagedata r:id="rId205" o:title=""/>
          </v:shape>
          <o:OLEObject Type="Embed" ProgID="Equation.DSMT4" ShapeID="_x0000_i1125" DrawAspect="Content" ObjectID="_1534317514" r:id="rId206"/>
        </w:object>
      </w:r>
      <w:r w:rsidRPr="00E421D8">
        <w:rPr>
          <w:sz w:val="20"/>
          <w:szCs w:val="20"/>
        </w:rPr>
        <w:t>,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8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36"/>
          <w:sz w:val="20"/>
          <w:szCs w:val="20"/>
        </w:rPr>
        <w:object w:dxaOrig="2860" w:dyaOrig="780">
          <v:shape id="_x0000_i1126" type="#_x0000_t75" style="width:143.35pt;height:38.2pt" o:ole="">
            <v:imagedata r:id="rId207" o:title=""/>
          </v:shape>
          <o:OLEObject Type="Embed" ProgID="Equation.DSMT4" ShapeID="_x0000_i1126" DrawAspect="Content" ObjectID="_1534317515" r:id="rId208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9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0"/>
        </w:rPr>
      </w:pPr>
      <w:bookmarkStart w:id="48" w:name="OLE_LINK302"/>
      <w:bookmarkStart w:id="49" w:name="OLE_LINK303"/>
      <w:r w:rsidRPr="00E421D8">
        <w:rPr>
          <w:rFonts w:ascii="Times New Roman" w:hAnsi="Times New Roman" w:cs="Times New Roman"/>
          <w:sz w:val="20"/>
          <w:szCs w:val="20"/>
        </w:rPr>
        <w:t xml:space="preserve">For simplicity, this article </w:t>
      </w:r>
      <w:r>
        <w:rPr>
          <w:rFonts w:ascii="Times New Roman" w:hAnsi="Times New Roman" w:cs="Times New Roman"/>
          <w:sz w:val="20"/>
          <w:szCs w:val="20"/>
        </w:rPr>
        <w:t xml:space="preserve">discusses </w:t>
      </w:r>
      <w:r w:rsidRPr="00E421D8">
        <w:rPr>
          <w:rFonts w:ascii="Times New Roman" w:hAnsi="Times New Roman" w:cs="Times New Roman"/>
          <w:sz w:val="20"/>
          <w:szCs w:val="20"/>
        </w:rPr>
        <w:t xml:space="preserve">only </w:t>
      </w:r>
      <w:bookmarkStart w:id="50" w:name="OLE_LINK470"/>
      <w:bookmarkStart w:id="51" w:name="OLE_LINK471"/>
      <w:r w:rsidRPr="00E421D8">
        <w:rPr>
          <w:rFonts w:ascii="Times New Roman" w:hAnsi="Times New Roman" w:cs="Times New Roman"/>
          <w:sz w:val="20"/>
          <w:szCs w:val="20"/>
        </w:rPr>
        <w:t xml:space="preserve">the </w:t>
      </w:r>
      <w:r>
        <w:rPr>
          <w:rFonts w:ascii="Times New Roman" w:hAnsi="Times New Roman" w:cs="Times New Roman"/>
          <w:sz w:val="20"/>
          <w:szCs w:val="20"/>
        </w:rPr>
        <w:t>case</w:t>
      </w:r>
      <w:r w:rsidRPr="00E421D8">
        <w:rPr>
          <w:rFonts w:ascii="Times New Roman" w:hAnsi="Times New Roman" w:cs="Times New Roman"/>
          <w:sz w:val="20"/>
          <w:szCs w:val="20"/>
        </w:rPr>
        <w:t xml:space="preserve"> of</w:t>
      </w:r>
      <w:bookmarkEnd w:id="50"/>
      <w:bookmarkEnd w:id="51"/>
      <w:r w:rsidRPr="00E421D8">
        <w:rPr>
          <w:rFonts w:ascii="Times New Roman" w:hAnsi="Times New Roman" w:cs="Times New Roman"/>
          <w:sz w:val="20"/>
          <w:szCs w:val="20"/>
        </w:rPr>
        <w:t xml:space="preserve"> a </w:t>
      </w:r>
      <w:r>
        <w:rPr>
          <w:rFonts w:ascii="Times New Roman" w:hAnsi="Times New Roman" w:cs="Times New Roman"/>
          <w:sz w:val="20"/>
          <w:szCs w:val="20"/>
        </w:rPr>
        <w:t xml:space="preserve">length of </w:t>
      </w:r>
      <w:r w:rsidRPr="00E421D8">
        <w:rPr>
          <w:rFonts w:ascii="Times New Roman" w:hAnsi="Times New Roman" w:cs="Times New Roman"/>
          <w:sz w:val="20"/>
          <w:szCs w:val="20"/>
        </w:rPr>
        <w:t>coiled tubing with a free end at</w:t>
      </w:r>
      <w:bookmarkEnd w:id="48"/>
      <w:bookmarkEnd w:id="49"/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127" type="#_x0000_t75" style="width:23.8pt;height:14.4pt" o:ole="">
            <v:imagedata r:id="rId209" o:title=""/>
          </v:shape>
          <o:OLEObject Type="Embed" ProgID="Equation.DSMT4" ShapeID="_x0000_i1127" DrawAspect="Content" ObjectID="_1534317516" r:id="rId210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. Therefore, the value of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128" type="#_x0000_t75" style="width:11.25pt;height:15.05pt" o:ole="">
            <v:imagedata r:id="rId211" o:title=""/>
          </v:shape>
          <o:OLEObject Type="Embed" ProgID="Equation.DSMT4" ShapeID="_x0000_i1128" DrawAspect="Content" ObjectID="_1534317517" r:id="rId212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is zero. </w:t>
      </w:r>
      <w:bookmarkStart w:id="52" w:name="OLE_LINK304"/>
      <w:r w:rsidRPr="00E421D8">
        <w:rPr>
          <w:rFonts w:ascii="Times New Roman" w:hAnsi="Times New Roman" w:cs="Times New Roman"/>
          <w:sz w:val="20"/>
          <w:szCs w:val="20"/>
        </w:rPr>
        <w:t>Fig E-1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presents</w:t>
      </w:r>
      <w:r w:rsidRPr="00E421D8">
        <w:rPr>
          <w:rFonts w:ascii="Times New Roman" w:hAnsi="Times New Roman" w:cs="Times New Roman"/>
          <w:sz w:val="20"/>
          <w:szCs w:val="20"/>
        </w:rPr>
        <w:t xml:space="preserve"> the phase diagrams of Eq. E-8 </w:t>
      </w:r>
      <w:bookmarkStart w:id="53" w:name="OLE_LINK309"/>
      <w:bookmarkStart w:id="54" w:name="OLE_LINK310"/>
      <w:r w:rsidRPr="00E421D8">
        <w:rPr>
          <w:rFonts w:ascii="Times New Roman" w:hAnsi="Times New Roman" w:cs="Times New Roman"/>
          <w:sz w:val="20"/>
          <w:szCs w:val="20"/>
        </w:rPr>
        <w:t xml:space="preserve">for </w:t>
      </w:r>
      <w:r>
        <w:rPr>
          <w:rFonts w:ascii="Times New Roman" w:hAnsi="Times New Roman" w:cs="Times New Roman"/>
          <w:sz w:val="20"/>
          <w:szCs w:val="20"/>
        </w:rPr>
        <w:t>various</w:t>
      </w:r>
      <w:r w:rsidRPr="00E421D8">
        <w:rPr>
          <w:rFonts w:ascii="Times New Roman" w:hAnsi="Times New Roman" w:cs="Times New Roman"/>
          <w:sz w:val="20"/>
          <w:szCs w:val="20"/>
        </w:rPr>
        <w:t xml:space="preserve"> constant</w:t>
      </w:r>
      <w:bookmarkEnd w:id="53"/>
      <w:bookmarkEnd w:id="54"/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values of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260" w:dyaOrig="300">
          <v:shape id="_x0000_i1129" type="#_x0000_t75" style="width:12.5pt;height:15.05pt" o:ole="">
            <v:imagedata r:id="rId213" o:title=""/>
          </v:shape>
          <o:OLEObject Type="Embed" ProgID="Equation.DSMT4" ShapeID="_x0000_i1129" DrawAspect="Content" ObjectID="_1534317518" r:id="rId214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. </w:t>
      </w:r>
      <w:bookmarkStart w:id="55" w:name="OLE_LINK305"/>
      <w:bookmarkStart w:id="56" w:name="OLE_LINK306"/>
      <w:bookmarkEnd w:id="52"/>
      <w:r w:rsidRPr="00E421D8">
        <w:rPr>
          <w:rFonts w:ascii="Times New Roman" w:hAnsi="Times New Roman" w:cs="Times New Roman"/>
          <w:sz w:val="20"/>
          <w:szCs w:val="20"/>
        </w:rPr>
        <w:t xml:space="preserve">The black-colored curves represent the case of </w:t>
      </w:r>
      <w:bookmarkEnd w:id="55"/>
      <w:bookmarkEnd w:id="56"/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80" w:dyaOrig="300">
          <v:shape id="_x0000_i1130" type="#_x0000_t75" style="width:29.45pt;height:15.05pt" o:ole="">
            <v:imagedata r:id="rId215" o:title=""/>
          </v:shape>
          <o:OLEObject Type="Embed" ProgID="Equation.DSMT4" ShapeID="_x0000_i1130" DrawAspect="Content" ObjectID="_1534317519" r:id="rId216"/>
        </w:object>
      </w:r>
      <w:r w:rsidRPr="00E421D8">
        <w:rPr>
          <w:rFonts w:ascii="Times New Roman" w:hAnsi="Times New Roman" w:cs="Times New Roman"/>
          <w:sz w:val="20"/>
          <w:szCs w:val="20"/>
        </w:rPr>
        <w:t>.</w:t>
      </w:r>
    </w:p>
    <w:p w:rsidR="00DC33AB" w:rsidRPr="00E421D8" w:rsidRDefault="00DC33AB" w:rsidP="00DC33AB">
      <w:pPr>
        <w:tabs>
          <w:tab w:val="center" w:pos="4363"/>
          <w:tab w:val="right" w:pos="8306"/>
        </w:tabs>
        <w:snapToGrid w:val="0"/>
        <w:ind w:firstLine="42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本框 2" o:spid="_x0000_s1162" type="#_x0000_t202" style="position:absolute;left:0;text-align:left;margin-left:214.65pt;margin-top:-2.35pt;width:27.6pt;height:38.4pt;z-index:251661312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" filled="f" stroked="f">
            <v:textbox style="mso-fit-shape-to-text:t">
              <w:txbxContent>
                <w:p w:rsidR="00DC33AB" w:rsidRDefault="00DC33AB" w:rsidP="00DC33AB">
                  <w:r w:rsidRPr="00586F1B">
                    <w:rPr>
                      <w:position w:val="-10"/>
                    </w:rPr>
                    <w:object w:dxaOrig="260" w:dyaOrig="320">
                      <v:shape id="_x0000_i1156" type="#_x0000_t75" style="width:12.5pt;height:16.3pt" o:ole="">
                        <v:imagedata r:id="rId217" o:title=""/>
                      </v:shape>
                      <o:OLEObject Type="Embed" ProgID="Equation.DSMT4" ShapeID="_x0000_i1156" DrawAspect="Content" ObjectID="_1534317545" r:id="rId218"/>
                    </w:objec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  <w:sz w:val="20"/>
          <w:szCs w:val="20"/>
          <w:lang w:eastAsia="en-US"/>
        </w:rPr>
        <w:pict>
          <v:shape id="_x0000_s1161" type="#_x0000_t202" style="position:absolute;left:0;text-align:left;margin-left:305.5pt;margin-top:56pt;width:24.2pt;height:22.8pt;z-index:251660288;visibility:visible;mso-wrap-style:non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" filled="f" stroked="f">
            <v:textbox style="mso-fit-shape-to-text:t">
              <w:txbxContent>
                <w:p w:rsidR="00DC33AB" w:rsidRDefault="00DC33AB" w:rsidP="00DC33AB">
                  <w:r w:rsidRPr="00586F1B">
                    <w:rPr>
                      <w:position w:val="-10"/>
                    </w:rPr>
                    <w:object w:dxaOrig="200" w:dyaOrig="260">
                      <v:shape id="_x0000_i1157" type="#_x0000_t75" style="width:10pt;height:12.5pt" o:ole="">
                        <v:imagedata r:id="rId219" o:title=""/>
                      </v:shape>
                      <o:OLEObject Type="Embed" ProgID="Equation.DSMT4" ShapeID="_x0000_i1157" DrawAspect="Content" ObjectID="_1534317546" r:id="rId220"/>
                    </w:object>
                  </w:r>
                </w:p>
              </w:txbxContent>
            </v:textbox>
          </v:shape>
        </w:pict>
      </w:r>
      <w:r w:rsidRPr="00E421D8">
        <w:rPr>
          <w:rFonts w:ascii="Times New Roman" w:hAnsi="Times New Roman" w:cs="Times New Roman"/>
          <w:sz w:val="20"/>
          <w:szCs w:val="20"/>
        </w:rPr>
        <w:tab/>
      </w:r>
      <w:r w:rsidRPr="00E421D8">
        <w:rPr>
          <w:rFonts w:ascii="Times New Roman" w:hAnsi="Times New Roman" w:cs="Times New Roman"/>
          <w:noProof/>
        </w:rPr>
        <w:drawing>
          <wp:inline distT="0" distB="0" distL="0" distR="0">
            <wp:extent cx="2953495" cy="1725433"/>
            <wp:effectExtent l="19050" t="0" r="18305" b="8117"/>
            <wp:docPr id="3" name="图表 13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21"/>
              </a:graphicData>
            </a:graphic>
          </wp:inline>
        </w:drawing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sz w:val="20"/>
          <w:szCs w:val="20"/>
        </w:rPr>
        <w:tab/>
      </w:r>
    </w:p>
    <w:p w:rsidR="00DC33AB" w:rsidRPr="00550043" w:rsidRDefault="00DC33AB" w:rsidP="00DC33AB">
      <w:pPr>
        <w:snapToGrid w:val="0"/>
        <w:rPr>
          <w:rFonts w:ascii="Times New Roman" w:hAnsi="Times New Roman" w:cs="Times New Roman"/>
          <w:b/>
          <w:sz w:val="20"/>
          <w:szCs w:val="20"/>
        </w:rPr>
      </w:pPr>
      <w:r w:rsidRPr="00550043">
        <w:rPr>
          <w:rFonts w:ascii="Times New Roman" w:hAnsi="Times New Roman" w:cs="Times New Roman"/>
          <w:b/>
          <w:sz w:val="20"/>
          <w:szCs w:val="20"/>
        </w:rPr>
        <w:t xml:space="preserve">Fig E-1. Phase diagram of </w:t>
      </w:r>
      <w:r w:rsidRPr="00550043">
        <w:rPr>
          <w:rFonts w:ascii="Times New Roman" w:hAnsi="Times New Roman" w:cs="Times New Roman"/>
          <w:b/>
          <w:position w:val="-10"/>
          <w:sz w:val="20"/>
          <w:szCs w:val="20"/>
        </w:rPr>
        <w:object w:dxaOrig="700" w:dyaOrig="300">
          <v:shape id="_x0000_i1131" type="#_x0000_t75" style="width:35.05pt;height:15.05pt" o:ole="">
            <v:imagedata r:id="rId222" o:title=""/>
          </v:shape>
          <o:OLEObject Type="Embed" ProgID="Equation.DSMT4" ShapeID="_x0000_i1131" DrawAspect="Content" ObjectID="_1534317520" r:id="rId223"/>
        </w:object>
      </w:r>
    </w:p>
    <w:p w:rsidR="00DC33AB" w:rsidRPr="00E421D8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lastRenderedPageBreak/>
        <w:t>The red curve in Fig E-1</w:t>
      </w:r>
      <w:bookmarkStart w:id="57" w:name="OLE_LINK313"/>
      <w:bookmarkStart w:id="58" w:name="OLE_LINK314"/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F77D1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corresponding to</w:t>
      </w:r>
      <w:bookmarkEnd w:id="57"/>
      <w:bookmarkEnd w:id="58"/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859" w:dyaOrig="300">
          <v:shape id="_x0000_i1132" type="#_x0000_t75" style="width:42.55pt;height:15.05pt" o:ole="">
            <v:imagedata r:id="rId224" o:title=""/>
          </v:shape>
          <o:OLEObject Type="Embed" ProgID="Equation.DSMT4" ShapeID="_x0000_i1132" DrawAspect="Content" ObjectID="_1534317521" r:id="rId225"/>
        </w:objec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F77D1D">
        <w:rPr>
          <w:rFonts w:ascii="Times New Roman" w:hAnsi="Times New Roman" w:cs="Times New Roman"/>
          <w:sz w:val="20"/>
          <w:szCs w:val="20"/>
        </w:rPr>
        <w:t xml:space="preserve">assumes </w:t>
      </w:r>
      <w:r>
        <w:rPr>
          <w:rFonts w:ascii="Times New Roman" w:hAnsi="Times New Roman" w:cs="Times New Roman"/>
          <w:sz w:val="20"/>
          <w:szCs w:val="20"/>
        </w:rPr>
        <w:t xml:space="preserve">the shape of </w:t>
      </w:r>
      <w:r w:rsidRPr="00F77D1D">
        <w:rPr>
          <w:rFonts w:ascii="Times New Roman" w:hAnsi="Times New Roman" w:cs="Times New Roman"/>
          <w:sz w:val="20"/>
          <w:szCs w:val="20"/>
        </w:rPr>
        <w:t>a closed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F77D1D">
        <w:rPr>
          <w:rFonts w:ascii="Times New Roman" w:hAnsi="Times New Roman" w:cs="Times New Roman"/>
          <w:sz w:val="20"/>
          <w:szCs w:val="20"/>
        </w:rPr>
        <w:t>loop</w:t>
      </w:r>
      <w:r w:rsidRPr="00E421D8">
        <w:rPr>
          <w:rFonts w:ascii="Times New Roman" w:hAnsi="Times New Roman" w:cs="Times New Roman"/>
          <w:sz w:val="20"/>
          <w:szCs w:val="20"/>
        </w:rPr>
        <w:t xml:space="preserve">. This means that Eq. E-4 has a periodic solution. This is not the main result of this analysis and corresponds to the sinusoidal buckling </w:t>
      </w:r>
      <w:r>
        <w:rPr>
          <w:rFonts w:ascii="Times New Roman" w:hAnsi="Times New Roman" w:cs="Times New Roman"/>
          <w:sz w:val="20"/>
          <w:szCs w:val="20"/>
        </w:rPr>
        <w:t>considered in</w:t>
      </w:r>
      <w:r w:rsidRPr="00E421D8">
        <w:rPr>
          <w:rFonts w:ascii="Times New Roman" w:hAnsi="Times New Roman" w:cs="Times New Roman"/>
          <w:sz w:val="20"/>
          <w:szCs w:val="20"/>
        </w:rPr>
        <w:t xml:space="preserve"> our previous study. For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133" type="#_x0000_t75" style="width:27.55pt;height:15.05pt" o:ole="">
            <v:imagedata r:id="rId226" o:title=""/>
          </v:shape>
          <o:OLEObject Type="Embed" ProgID="Equation.DSMT4" ShapeID="_x0000_i1133" DrawAspect="Content" ObjectID="_1534317522" r:id="rId227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(the green curve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 w:rsidRPr="00E421D8">
        <w:rPr>
          <w:rFonts w:ascii="Times New Roman" w:hAnsi="Times New Roman" w:cs="Times New Roman"/>
          <w:sz w:val="20"/>
          <w:szCs w:val="20"/>
        </w:rPr>
        <w:t>),</w:t>
      </w:r>
      <w:bookmarkStart w:id="59" w:name="OLE_LINK311"/>
      <w:bookmarkStart w:id="60" w:name="OLE_LINK312"/>
      <w:r w:rsidRPr="00E421D8">
        <w:rPr>
          <w:rFonts w:ascii="Times New Roman" w:hAnsi="Times New Roman" w:cs="Times New Roman"/>
          <w:sz w:val="20"/>
          <w:szCs w:val="20"/>
        </w:rPr>
        <w:t xml:space="preserve"> there exist</w:t>
      </w:r>
      <w:r>
        <w:rPr>
          <w:rFonts w:ascii="Times New Roman" w:hAnsi="Times New Roman" w:cs="Times New Roman" w:hint="eastAsia"/>
          <w:sz w:val="20"/>
          <w:szCs w:val="20"/>
        </w:rPr>
        <w:t>s</w: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>no</w:t>
      </w:r>
      <w:r w:rsidRPr="00E421D8">
        <w:rPr>
          <w:rFonts w:ascii="Times New Roman" w:hAnsi="Times New Roman" w:cs="Times New Roman"/>
          <w:sz w:val="20"/>
          <w:szCs w:val="20"/>
        </w:rPr>
        <w:t xml:space="preserve"> value of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180" w:dyaOrig="240">
          <v:shape id="_x0000_i1134" type="#_x0000_t75" style="width:8.75pt;height:12.5pt" o:ole="">
            <v:imagedata r:id="rId228" o:title=""/>
          </v:shape>
          <o:OLEObject Type="Embed" ProgID="Equation.DSMT4" ShapeID="_x0000_i1134" DrawAspect="Content" ObjectID="_1534317523" r:id="rId229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for which</w: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40" w:dyaOrig="300">
          <v:shape id="_x0000_i1135" type="#_x0000_t75" style="width:26.9pt;height:15.05pt" o:ole="">
            <v:imagedata r:id="rId230" o:title=""/>
          </v:shape>
          <o:OLEObject Type="Embed" ProgID="Equation.DSMT4" ShapeID="_x0000_i1135" DrawAspect="Content" ObjectID="_1534317524" r:id="rId231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can </w:t>
      </w:r>
      <w:r w:rsidRPr="00E421D8">
        <w:rPr>
          <w:rFonts w:ascii="Times New Roman" w:hAnsi="Times New Roman" w:cs="Times New Roman"/>
          <w:sz w:val="20"/>
          <w:szCs w:val="20"/>
        </w:rPr>
        <w:t>be obtained.</w:t>
      </w:r>
      <w:bookmarkEnd w:id="59"/>
      <w:bookmarkEnd w:id="60"/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bookmarkStart w:id="61" w:name="OLE_LINK315"/>
      <w:bookmarkStart w:id="62" w:name="OLE_LINK316"/>
      <w:r w:rsidRPr="00E421D8">
        <w:rPr>
          <w:rFonts w:ascii="Times New Roman" w:hAnsi="Times New Roman" w:cs="Times New Roman"/>
          <w:sz w:val="20"/>
          <w:szCs w:val="20"/>
        </w:rPr>
        <w:t xml:space="preserve">This indicates that there is no solution that satisfies the boundary conditions for </w:t>
      </w:r>
      <w:r>
        <w:rPr>
          <w:rFonts w:ascii="Times New Roman" w:hAnsi="Times New Roman" w:cs="Times New Roman" w:hint="eastAsia"/>
          <w:sz w:val="20"/>
          <w:szCs w:val="20"/>
        </w:rPr>
        <w:t>a</w:t>
      </w:r>
      <w:r w:rsidRPr="00E421D8">
        <w:rPr>
          <w:rFonts w:ascii="Times New Roman" w:hAnsi="Times New Roman" w:cs="Times New Roman"/>
          <w:sz w:val="20"/>
          <w:szCs w:val="20"/>
        </w:rPr>
        <w:t xml:space="preserve"> pinned or free end.</w:t>
      </w:r>
      <w:bookmarkEnd w:id="61"/>
      <w:bookmarkEnd w:id="62"/>
      <w:r w:rsidRPr="00E421D8">
        <w:rPr>
          <w:rFonts w:ascii="Times New Roman" w:hAnsi="Times New Roman" w:cs="Times New Roman"/>
          <w:sz w:val="20"/>
          <w:szCs w:val="20"/>
        </w:rPr>
        <w:t xml:space="preserve"> For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136" type="#_x0000_t75" style="width:27.55pt;height:15.05pt" o:ole="">
            <v:imagedata r:id="rId232" o:title=""/>
          </v:shape>
          <o:OLEObject Type="Embed" ProgID="Equation.DSMT4" ShapeID="_x0000_i1136" DrawAspect="Content" ObjectID="_1534317525" r:id="rId233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(the blue curve), </w:t>
      </w:r>
      <w:r w:rsidRPr="00E421D8">
        <w:rPr>
          <w:rFonts w:ascii="Times New Roman" w:hAnsi="Times New Roman" w:cs="Times New Roman"/>
          <w:position w:val="-24"/>
          <w:sz w:val="20"/>
          <w:szCs w:val="20"/>
        </w:rPr>
        <w:object w:dxaOrig="1160" w:dyaOrig="600">
          <v:shape id="_x0000_i1137" type="#_x0000_t75" style="width:57.6pt;height:30.05pt" o:ole="">
            <v:imagedata r:id="rId234" o:title=""/>
          </v:shape>
          <o:OLEObject Type="Embed" ProgID="Equation.DSMT4" ShapeID="_x0000_i1137" DrawAspect="Content" ObjectID="_1534317526" r:id="rId235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when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600" w:dyaOrig="279">
          <v:shape id="_x0000_i1138" type="#_x0000_t75" style="width:30.05pt;height:14.4pt" o:ole="">
            <v:imagedata r:id="rId236" o:title=""/>
          </v:shape>
          <o:OLEObject Type="Embed" ProgID="Equation.DSMT4" ShapeID="_x0000_i1138" DrawAspect="Content" ObjectID="_1534317527" r:id="rId237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. In other words,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600" w:dyaOrig="279">
          <v:shape id="_x0000_i1139" type="#_x0000_t75" style="width:30.05pt;height:14.4pt" o:ole="">
            <v:imagedata r:id="rId236" o:title=""/>
          </v:shape>
          <o:OLEObject Type="Embed" ProgID="Equation.DSMT4" ShapeID="_x0000_i1139" DrawAspect="Content" ObjectID="_1534317528" r:id="rId238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bookmarkStart w:id="63" w:name="OLE_LINK317"/>
      <w:bookmarkStart w:id="64" w:name="OLE_LINK318"/>
      <w:r w:rsidRPr="00E421D8">
        <w:rPr>
          <w:rFonts w:ascii="Times New Roman" w:hAnsi="Times New Roman" w:cs="Times New Roman"/>
          <w:sz w:val="20"/>
          <w:szCs w:val="20"/>
        </w:rPr>
        <w:t xml:space="preserve">is a specific solution that satisfies the boundary conditions </w:t>
      </w:r>
      <w:r>
        <w:rPr>
          <w:rFonts w:ascii="Times New Roman" w:hAnsi="Times New Roman" w:cs="Times New Roman" w:hint="eastAsia"/>
          <w:sz w:val="20"/>
          <w:szCs w:val="20"/>
        </w:rPr>
        <w:t>for a</w:t>
      </w:r>
      <w:r w:rsidRPr="00E421D8">
        <w:rPr>
          <w:rFonts w:ascii="Times New Roman" w:hAnsi="Times New Roman" w:cs="Times New Roman"/>
          <w:sz w:val="20"/>
          <w:szCs w:val="20"/>
        </w:rPr>
        <w:t xml:space="preserve"> pinned or free end.</w:t>
      </w:r>
      <w:bookmarkEnd w:id="63"/>
      <w:bookmarkEnd w:id="64"/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bookmarkStart w:id="65" w:name="OLE_LINK321"/>
      <w:bookmarkStart w:id="66" w:name="OLE_LINK322"/>
      <w:r>
        <w:rPr>
          <w:rFonts w:ascii="Times New Roman" w:hAnsi="Times New Roman" w:cs="Times New Roman"/>
          <w:sz w:val="20"/>
          <w:szCs w:val="20"/>
        </w:rPr>
        <w:t>Because</w:t>
      </w:r>
      <w:r w:rsidRPr="00E421D8">
        <w:rPr>
          <w:rFonts w:ascii="Times New Roman" w:hAnsi="Times New Roman" w:cs="Times New Roman"/>
          <w:sz w:val="20"/>
          <w:szCs w:val="20"/>
        </w:rPr>
        <w:t xml:space="preserve"> one end of the coiled tubing is free</w:t>
      </w:r>
      <w:bookmarkEnd w:id="65"/>
      <w:bookmarkEnd w:id="66"/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position w:val="-12"/>
          <w:sz w:val="20"/>
          <w:szCs w:val="20"/>
        </w:rPr>
        <w:object w:dxaOrig="720" w:dyaOrig="340">
          <v:shape id="_x0000_i1140" type="#_x0000_t75" style="width:36.95pt;height:16.3pt" o:ole="">
            <v:imagedata r:id="rId239" o:title=""/>
          </v:shape>
          <o:OLEObject Type="Embed" ProgID="Equation.DSMT4" ShapeID="_x0000_i1140" DrawAspect="Content" ObjectID="_1534317529" r:id="rId240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bookmarkStart w:id="67" w:name="OLE_LINK323"/>
      <w:bookmarkStart w:id="68" w:name="OLE_LINK324"/>
      <w:bookmarkStart w:id="69" w:name="OLE_LINK325"/>
      <w:r w:rsidRPr="00E421D8">
        <w:rPr>
          <w:rFonts w:ascii="Times New Roman" w:hAnsi="Times New Roman" w:cs="Times New Roman"/>
          <w:sz w:val="20"/>
          <w:szCs w:val="20"/>
        </w:rPr>
        <w:t xml:space="preserve">the helical buckling configuration of the massless coiled tubing </w:t>
      </w:r>
      <w:bookmarkStart w:id="70" w:name="OLE_LINK332"/>
      <w:bookmarkStart w:id="71" w:name="OLE_LINK333"/>
      <w:r w:rsidRPr="00E421D8">
        <w:rPr>
          <w:rFonts w:ascii="Times New Roman" w:hAnsi="Times New Roman" w:cs="Times New Roman"/>
          <w:sz w:val="20"/>
          <w:szCs w:val="20"/>
        </w:rPr>
        <w:t>can be expressed as</w:t>
      </w:r>
      <w:bookmarkEnd w:id="70"/>
      <w:bookmarkEnd w:id="71"/>
    </w:p>
    <w:bookmarkEnd w:id="67"/>
    <w:bookmarkEnd w:id="68"/>
    <w:bookmarkEnd w:id="69"/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10"/>
          <w:sz w:val="20"/>
          <w:szCs w:val="20"/>
        </w:rPr>
        <w:object w:dxaOrig="820" w:dyaOrig="300">
          <v:shape id="_x0000_i1141" type="#_x0000_t75" style="width:41.3pt;height:15.05pt" o:ole="">
            <v:imagedata r:id="rId241" o:title=""/>
          </v:shape>
          <o:OLEObject Type="Embed" ProgID="Equation.DSMT4" ShapeID="_x0000_i1141" DrawAspect="Content" ObjectID="_1534317530" r:id="rId242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10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Default="00DC33AB" w:rsidP="00DC33AB">
      <w:pPr>
        <w:snapToGrid w:val="0"/>
        <w:ind w:left="1" w:firstLine="419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For coiled tubing with two free ends,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142" type="#_x0000_t75" style="width:10pt;height:15.05pt" o:ole="">
            <v:imagedata r:id="rId243" o:title=""/>
          </v:shape>
          <o:OLEObject Type="Embed" ProgID="Equation.DSMT4" ShapeID="_x0000_i1142" DrawAspect="Content" ObjectID="_1534317531" r:id="rId244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bookmarkStart w:id="72" w:name="OLE_LINK328"/>
      <w:bookmarkStart w:id="73" w:name="OLE_LINK329"/>
      <w:r w:rsidRPr="00E421D8">
        <w:rPr>
          <w:rFonts w:ascii="Times New Roman" w:hAnsi="Times New Roman" w:cs="Times New Roman"/>
          <w:sz w:val="20"/>
          <w:szCs w:val="20"/>
        </w:rPr>
        <w:t>is an arbitrary constant</w:t>
      </w:r>
      <w:bookmarkEnd w:id="72"/>
      <w:bookmarkEnd w:id="73"/>
      <w:r w:rsidRPr="00E421D8">
        <w:rPr>
          <w:rFonts w:ascii="Times New Roman" w:hAnsi="Times New Roman" w:cs="Times New Roman"/>
          <w:sz w:val="20"/>
          <w:szCs w:val="20"/>
        </w:rPr>
        <w:t xml:space="preserve">. </w:t>
      </w:r>
      <w:r w:rsidRPr="00E421D8">
        <w:rPr>
          <w:rFonts w:ascii="Times New Roman" w:hAnsi="Times New Roman" w:cs="Times New Roman"/>
          <w:kern w:val="0"/>
          <w:sz w:val="20"/>
          <w:szCs w:val="20"/>
        </w:rPr>
        <w:t xml:space="preserve">However,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40" w:dyaOrig="300">
          <v:shape id="_x0000_i1143" type="#_x0000_t75" style="width:26.9pt;height:15.05pt" o:ole="">
            <v:imagedata r:id="rId245" o:title=""/>
          </v:shape>
          <o:OLEObject Type="Embed" ProgID="Equation.DSMT4" ShapeID="_x0000_i1143" DrawAspect="Content" ObjectID="_1534317532" r:id="rId246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bookmarkStart w:id="74" w:name="OLE_LINK330"/>
      <w:bookmarkStart w:id="75" w:name="OLE_LINK331"/>
      <w:r w:rsidRPr="00E421D8">
        <w:rPr>
          <w:rFonts w:ascii="Times New Roman" w:hAnsi="Times New Roman" w:cs="Times New Roman"/>
          <w:sz w:val="20"/>
          <w:szCs w:val="20"/>
        </w:rPr>
        <w:t>when one end is a pinned</w:t>
      </w:r>
      <w:bookmarkEnd w:id="74"/>
      <w:bookmarkEnd w:id="75"/>
      <w:r w:rsidRPr="00E421D8">
        <w:rPr>
          <w:rFonts w:ascii="Times New Roman" w:hAnsi="Times New Roman" w:cs="Times New Roman"/>
          <w:sz w:val="20"/>
          <w:szCs w:val="20"/>
        </w:rPr>
        <w:t xml:space="preserve"> end. The expression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80" w:dyaOrig="300">
          <v:shape id="_x0000_i1144" type="#_x0000_t75" style="width:29.45pt;height:15.05pt" o:ole="">
            <v:imagedata r:id="rId247" o:title=""/>
          </v:shape>
          <o:OLEObject Type="Embed" ProgID="Equation.DSMT4" ShapeID="_x0000_i1144" DrawAspect="Content" ObjectID="_1534317533" r:id="rId248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corresponds to the other types of </w:t>
      </w:r>
      <w:bookmarkStart w:id="76" w:name="OLE_LINK111"/>
      <w:bookmarkStart w:id="77" w:name="OLE_LINK118"/>
      <w:r w:rsidRPr="00E421D8">
        <w:rPr>
          <w:rFonts w:ascii="Times New Roman" w:hAnsi="Times New Roman" w:cs="Times New Roman"/>
          <w:sz w:val="20"/>
          <w:szCs w:val="20"/>
        </w:rPr>
        <w:t>boundary conditions</w:t>
      </w:r>
      <w:bookmarkEnd w:id="76"/>
      <w:bookmarkEnd w:id="77"/>
      <w:r w:rsidRPr="00E421D8">
        <w:rPr>
          <w:rFonts w:ascii="Times New Roman" w:hAnsi="Times New Roman" w:cs="Times New Roman"/>
          <w:sz w:val="20"/>
          <w:szCs w:val="20"/>
        </w:rPr>
        <w:t xml:space="preserve"> at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145" type="#_x0000_t75" style="width:23.8pt;height:14.4pt" o:ole="">
            <v:imagedata r:id="rId249" o:title=""/>
          </v:shape>
          <o:OLEObject Type="Embed" ProgID="Equation.DSMT4" ShapeID="_x0000_i1145" DrawAspect="Content" ObjectID="_1534317534" r:id="rId250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. However, for two pinned ends, the boundary conditions are a special case of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80" w:dyaOrig="300">
          <v:shape id="_x0000_i1146" type="#_x0000_t75" style="width:29.45pt;height:15.05pt" o:ole="">
            <v:imagedata r:id="rId247" o:title=""/>
          </v:shape>
          <o:OLEObject Type="Embed" ProgID="Equation.DSMT4" ShapeID="_x0000_i1146" DrawAspect="Content" ObjectID="_1534317535" r:id="rId251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. For any integer </w:t>
      </w:r>
      <w:r w:rsidRPr="00E421D8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147" type="#_x0000_t75" style="width:8.75pt;height:12.5pt" o:ole="">
            <v:imagedata r:id="rId252" o:title=""/>
          </v:shape>
          <o:OLEObject Type="Embed" ProgID="Equation.DSMT4" ShapeID="_x0000_i1147" DrawAspect="Content" ObjectID="_1534317536" r:id="rId253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the solution </w:t>
      </w:r>
      <w:r w:rsidRPr="00E421D8">
        <w:rPr>
          <w:rFonts w:ascii="Times New Roman" w:hAnsi="Times New Roman" w:cs="Times New Roman"/>
          <w:position w:val="-26"/>
          <w:sz w:val="20"/>
          <w:szCs w:val="20"/>
        </w:rPr>
        <w:object w:dxaOrig="900" w:dyaOrig="600">
          <v:shape id="_x0000_i1148" type="#_x0000_t75" style="width:45.1pt;height:30.05pt" o:ole="">
            <v:imagedata r:id="rId254" o:title=""/>
          </v:shape>
          <o:OLEObject Type="Embed" ProgID="Equation.DSMT4" ShapeID="_x0000_i1148" DrawAspect="Content" ObjectID="_1534317537" r:id="rId255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is suitable not only for the two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E421D8">
        <w:rPr>
          <w:rFonts w:ascii="Times New Roman" w:hAnsi="Times New Roman" w:cs="Times New Roman"/>
          <w:sz w:val="20"/>
          <w:szCs w:val="20"/>
        </w:rPr>
        <w:t>pinned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E421D8">
        <w:rPr>
          <w:rFonts w:ascii="Times New Roman" w:hAnsi="Times New Roman" w:cs="Times New Roman"/>
          <w:sz w:val="20"/>
          <w:szCs w:val="20"/>
        </w:rPr>
        <w:t xml:space="preserve">end boundary conditions but also for the buckling equation </w:t>
      </w:r>
      <w:r>
        <w:rPr>
          <w:rFonts w:ascii="Times New Roman" w:hAnsi="Times New Roman" w:cs="Times New Roman"/>
          <w:sz w:val="20"/>
          <w:szCs w:val="20"/>
        </w:rPr>
        <w:t>given by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E-4. Given an integer </w:t>
      </w:r>
      <w:r w:rsidRPr="00E421D8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149" type="#_x0000_t75" style="width:8.75pt;height:12.5pt" o:ole="">
            <v:imagedata r:id="rId252" o:title=""/>
          </v:shape>
          <o:OLEObject Type="Embed" ProgID="Equation.DSMT4" ShapeID="_x0000_i1149" DrawAspect="Content" ObjectID="_1534317538" r:id="rId256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,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1060" w:dyaOrig="300">
          <v:shape id="_x0000_i1150" type="#_x0000_t75" style="width:53.2pt;height:15.05pt" o:ole="">
            <v:imagedata r:id="rId257" o:title=""/>
          </v:shape>
          <o:OLEObject Type="Embed" ProgID="Equation.DSMT4" ShapeID="_x0000_i1150" DrawAspect="Content" ObjectID="_1534317539" r:id="rId258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indicates</w:t>
      </w:r>
      <w:r w:rsidRPr="00E421D8">
        <w:rPr>
          <w:rFonts w:ascii="Times New Roman" w:hAnsi="Times New Roman" w:cs="Times New Roman"/>
          <w:sz w:val="20"/>
          <w:szCs w:val="20"/>
        </w:rPr>
        <w:t xml:space="preserve"> that the end </w:t>
      </w:r>
      <w:r>
        <w:rPr>
          <w:rFonts w:ascii="Times New Roman" w:hAnsi="Times New Roman" w:cs="Times New Roman" w:hint="eastAsia"/>
          <w:sz w:val="20"/>
          <w:szCs w:val="20"/>
        </w:rPr>
        <w:t>at</w:t>
      </w:r>
      <w:r w:rsidRPr="00E421D8">
        <w:rPr>
          <w:rFonts w:ascii="Times New Roman" w:hAnsi="Times New Roman" w:cs="Times New Roman"/>
          <w:sz w:val="20"/>
          <w:szCs w:val="20"/>
        </w:rPr>
        <w:t xml:space="preserve">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151" type="#_x0000_t75" style="width:27.55pt;height:15.05pt" o:ole="">
            <v:imagedata r:id="rId259" o:title=""/>
          </v:shape>
          <o:OLEObject Type="Embed" ProgID="Equation.DSMT4" ShapeID="_x0000_i1151" DrawAspect="Content" ObjectID="_1534317540" r:id="rId260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will not </w:t>
      </w:r>
      <w:r>
        <w:rPr>
          <w:rFonts w:ascii="Times New Roman" w:hAnsi="Times New Roman" w:cs="Times New Roman"/>
          <w:sz w:val="20"/>
          <w:szCs w:val="20"/>
        </w:rPr>
        <w:t>undergo</w:t>
      </w:r>
      <w:r w:rsidRPr="00E421D8">
        <w:rPr>
          <w:rFonts w:ascii="Times New Roman" w:hAnsi="Times New Roman" w:cs="Times New Roman"/>
          <w:sz w:val="20"/>
          <w:szCs w:val="20"/>
        </w:rPr>
        <w:t xml:space="preserve"> horizontal displacement. Substituting </w:t>
      </w:r>
      <w:r w:rsidRPr="00E421D8">
        <w:rPr>
          <w:rFonts w:ascii="Times New Roman" w:hAnsi="Times New Roman" w:cs="Times New Roman"/>
          <w:position w:val="-10"/>
          <w:sz w:val="20"/>
          <w:szCs w:val="20"/>
        </w:rPr>
        <w:object w:dxaOrig="999" w:dyaOrig="300">
          <v:shape id="_x0000_i1152" type="#_x0000_t75" style="width:50.1pt;height:15.05pt" o:ole="">
            <v:imagedata r:id="rId261" o:title=""/>
          </v:shape>
          <o:OLEObject Type="Embed" ProgID="Equation.DSMT4" ShapeID="_x0000_i1152" DrawAspect="Content" ObjectID="_1534317541" r:id="rId262"/>
        </w:object>
      </w:r>
      <w:r w:rsidRPr="00E421D8">
        <w:rPr>
          <w:rFonts w:ascii="Times New Roman" w:hAnsi="Times New Roman" w:cs="Times New Roman"/>
          <w:sz w:val="20"/>
          <w:szCs w:val="20"/>
        </w:rPr>
        <w:t xml:space="preserve"> into Eq. E-5 yields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4"/>
          <w:sz w:val="20"/>
          <w:szCs w:val="20"/>
        </w:rPr>
        <w:object w:dxaOrig="3320" w:dyaOrig="600">
          <v:shape id="_x0000_i1153" type="#_x0000_t75" style="width:165.9pt;height:30.05pt" o:ole="">
            <v:imagedata r:id="rId263" o:title=""/>
          </v:shape>
          <o:OLEObject Type="Embed" ProgID="Equation.DSMT4" ShapeID="_x0000_i1153" DrawAspect="Content" ObjectID="_1534317542" r:id="rId264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11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0"/>
        </w:rPr>
      </w:pPr>
      <w:bookmarkStart w:id="78" w:name="OLE_LINK334"/>
      <w:bookmarkStart w:id="79" w:name="OLE_LINK335"/>
      <w:r w:rsidRPr="00E421D8">
        <w:rPr>
          <w:rFonts w:ascii="Times New Roman" w:hAnsi="Times New Roman" w:cs="Times New Roman"/>
          <w:sz w:val="20"/>
          <w:szCs w:val="20"/>
        </w:rPr>
        <w:t xml:space="preserve">The solution </w:t>
      </w:r>
      <w:r>
        <w:rPr>
          <w:rFonts w:ascii="Times New Roman" w:hAnsi="Times New Roman" w:cs="Times New Roman"/>
          <w:sz w:val="20"/>
          <w:szCs w:val="20"/>
        </w:rPr>
        <w:t>to</w:t>
      </w:r>
      <w:r w:rsidRPr="00E421D8">
        <w:rPr>
          <w:rFonts w:ascii="Times New Roman" w:hAnsi="Times New Roman" w:cs="Times New Roman"/>
          <w:sz w:val="20"/>
          <w:szCs w:val="20"/>
        </w:rPr>
        <w:t xml:space="preserve"> Eq. E-11</w:t>
      </w:r>
      <w:bookmarkEnd w:id="78"/>
      <w:bookmarkEnd w:id="79"/>
      <w:r w:rsidRPr="00E421D8">
        <w:rPr>
          <w:rFonts w:ascii="Times New Roman" w:hAnsi="Times New Roman" w:cs="Times New Roman"/>
          <w:sz w:val="20"/>
          <w:szCs w:val="20"/>
        </w:rPr>
        <w:t xml:space="preserve"> is given by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1540" w:dyaOrig="600">
          <v:shape id="_x0000_i1154" type="#_x0000_t75" style="width:77pt;height:30.05pt" o:ole="">
            <v:imagedata r:id="rId265" o:title=""/>
          </v:shape>
          <o:OLEObject Type="Embed" ProgID="Equation.DSMT4" ShapeID="_x0000_i1154" DrawAspect="Content" ObjectID="_1534317543" r:id="rId266"/>
        </w:object>
      </w:r>
      <w:r w:rsidRPr="00E421D8">
        <w:rPr>
          <w:sz w:val="20"/>
          <w:szCs w:val="20"/>
        </w:rPr>
        <w:t>.</w: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12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</w:p>
    <w:p w:rsidR="00DC33AB" w:rsidRPr="00E421D8" w:rsidRDefault="00DC33AB" w:rsidP="00DC33AB">
      <w:pPr>
        <w:snapToGrid w:val="0"/>
        <w:ind w:firstLine="420"/>
        <w:jc w:val="both"/>
        <w:rPr>
          <w:rFonts w:ascii="Times New Roman" w:hAnsi="Times New Roman" w:cs="Times New Roman"/>
          <w:sz w:val="20"/>
          <w:szCs w:val="20"/>
        </w:rPr>
      </w:pPr>
      <w:r w:rsidRPr="00E421D8">
        <w:rPr>
          <w:rFonts w:ascii="Times New Roman" w:hAnsi="Times New Roman" w:cs="Times New Roman"/>
          <w:sz w:val="20"/>
          <w:szCs w:val="20"/>
        </w:rPr>
        <w:t xml:space="preserve">For the boundary conditions </w:t>
      </w:r>
      <w:r>
        <w:rPr>
          <w:rFonts w:ascii="Times New Roman" w:hAnsi="Times New Roman" w:cs="Times New Roman"/>
          <w:sz w:val="20"/>
          <w:szCs w:val="20"/>
        </w:rPr>
        <w:t>for</w:t>
      </w:r>
      <w:r w:rsidRPr="00E421D8">
        <w:rPr>
          <w:rFonts w:ascii="Times New Roman" w:hAnsi="Times New Roman" w:cs="Times New Roman"/>
          <w:sz w:val="20"/>
          <w:szCs w:val="20"/>
        </w:rPr>
        <w:t xml:space="preserve"> pinned or free ends, the solution is </w:t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r w:rsidRPr="00E421D8">
        <w:rPr>
          <w:sz w:val="20"/>
          <w:szCs w:val="20"/>
        </w:rPr>
        <w:tab/>
      </w:r>
      <w:r w:rsidRPr="00E421D8">
        <w:rPr>
          <w:position w:val="-26"/>
          <w:sz w:val="20"/>
          <w:szCs w:val="20"/>
        </w:rPr>
        <w:object w:dxaOrig="2520" w:dyaOrig="600">
          <v:shape id="_x0000_i1155" type="#_x0000_t75" style="width:125.85pt;height:30.05pt" o:ole="">
            <v:imagedata r:id="rId267" o:title=""/>
          </v:shape>
          <o:OLEObject Type="Embed" ProgID="Equation.DSMT4" ShapeID="_x0000_i1155" DrawAspect="Content" ObjectID="_1534317544" r:id="rId268"/>
        </w:object>
      </w:r>
      <w:r w:rsidRPr="00E421D8">
        <w:rPr>
          <w:sz w:val="20"/>
          <w:szCs w:val="20"/>
        </w:rPr>
        <w:tab/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MACROBUTTON MTPlaceRef \* MERGEFORMAT </w:instrText>
      </w:r>
      <w:r w:rsidRPr="00E421D8">
        <w:rPr>
          <w:sz w:val="20"/>
          <w:szCs w:val="20"/>
        </w:rPr>
        <w:fldChar w:fldCharType="begin"/>
      </w:r>
      <w:r w:rsidRPr="00E421D8">
        <w:rPr>
          <w:sz w:val="20"/>
          <w:szCs w:val="20"/>
        </w:rPr>
        <w:instrText xml:space="preserve"> SEQ MTEqn \h \* MERGEFORMAT </w:instrText>
      </w:r>
      <w:r w:rsidRPr="00E421D8">
        <w:rPr>
          <w:sz w:val="20"/>
          <w:szCs w:val="20"/>
        </w:rPr>
        <w:fldChar w:fldCharType="end"/>
      </w:r>
      <w:r w:rsidRPr="00E421D8">
        <w:rPr>
          <w:sz w:val="20"/>
          <w:szCs w:val="20"/>
        </w:rPr>
        <w:instrText>(</w:instrText>
      </w:r>
      <w:fldSimple w:instr=" SEQ MTChap \c \* Alphabetic \* MERGEFORMAT ">
        <w:r w:rsidRPr="009A2321">
          <w:rPr>
            <w:noProof/>
            <w:sz w:val="20"/>
            <w:szCs w:val="20"/>
          </w:rPr>
          <w:instrText>E</w:instrText>
        </w:r>
      </w:fldSimple>
      <w:r w:rsidRPr="00E421D8">
        <w:rPr>
          <w:sz w:val="20"/>
          <w:szCs w:val="20"/>
        </w:rPr>
        <w:instrText>-</w:instrText>
      </w:r>
      <w:fldSimple w:instr=" SEQ MTEqn \c \* Arabic \* MERGEFORMAT ">
        <w:r w:rsidRPr="009A2321">
          <w:rPr>
            <w:noProof/>
            <w:sz w:val="20"/>
            <w:szCs w:val="20"/>
          </w:rPr>
          <w:instrText>13</w:instrText>
        </w:r>
      </w:fldSimple>
      <w:r w:rsidRPr="00E421D8">
        <w:rPr>
          <w:sz w:val="20"/>
          <w:szCs w:val="20"/>
        </w:rPr>
        <w:instrText>)</w:instrText>
      </w:r>
      <w:r w:rsidRPr="00E421D8">
        <w:rPr>
          <w:sz w:val="20"/>
          <w:szCs w:val="20"/>
        </w:rPr>
        <w:fldChar w:fldCharType="end"/>
      </w:r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  <w:bookmarkStart w:id="80" w:name="OLE_LINK336"/>
      <w:bookmarkStart w:id="81" w:name="OLE_LINK337"/>
      <w:bookmarkStart w:id="82" w:name="OLE_LINK338"/>
      <w:bookmarkStart w:id="83" w:name="OLE_LINK339"/>
      <w:r w:rsidRPr="00E421D8">
        <w:rPr>
          <w:rFonts w:hint="eastAsia"/>
          <w:sz w:val="20"/>
          <w:szCs w:val="20"/>
        </w:rPr>
        <w:tab/>
        <w:t xml:space="preserve">    </w:t>
      </w:r>
      <w:r w:rsidRPr="00E421D8">
        <w:rPr>
          <w:sz w:val="20"/>
          <w:szCs w:val="20"/>
        </w:rPr>
        <w:t xml:space="preserve">Compared with the linear term, the perturbation term is very small. Therefore, we can ignore this </w:t>
      </w:r>
      <w:r>
        <w:rPr>
          <w:rFonts w:hint="eastAsia"/>
          <w:sz w:val="20"/>
          <w:szCs w:val="20"/>
        </w:rPr>
        <w:t xml:space="preserve">term </w:t>
      </w:r>
      <w:r w:rsidRPr="00E421D8">
        <w:rPr>
          <w:sz w:val="20"/>
          <w:szCs w:val="20"/>
        </w:rPr>
        <w:t>for practical engineering applications.</w:t>
      </w:r>
      <w:bookmarkEnd w:id="80"/>
      <w:bookmarkEnd w:id="81"/>
      <w:bookmarkEnd w:id="82"/>
      <w:bookmarkEnd w:id="83"/>
    </w:p>
    <w:p w:rsidR="00DC33AB" w:rsidRPr="00E421D8" w:rsidRDefault="00DC33AB" w:rsidP="00DC33AB">
      <w:pPr>
        <w:pStyle w:val="MTDisplayEquation"/>
        <w:rPr>
          <w:sz w:val="20"/>
          <w:szCs w:val="20"/>
        </w:rPr>
      </w:pPr>
    </w:p>
    <w:p w:rsidR="00430E73" w:rsidRPr="00DC33AB" w:rsidRDefault="00430E73" w:rsidP="00DC33AB"/>
    <w:sectPr w:rsidR="00430E73" w:rsidRPr="00DC33AB" w:rsidSect="005E27F5">
      <w:footerReference w:type="default" r:id="rId26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31FDB" w:rsidRDefault="00431FDB" w:rsidP="0077561D">
      <w:r>
        <w:separator/>
      </w:r>
    </w:p>
  </w:endnote>
  <w:endnote w:type="continuationSeparator" w:id="0">
    <w:p w:rsidR="00431FDB" w:rsidRDefault="00431FDB" w:rsidP="0077561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He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NKAIP I+ Gulliver">
    <w:altName w:val="宋体"/>
    <w:panose1 w:val="00000000000000000000"/>
    <w:charset w:val="86"/>
    <w:family w:val="roman"/>
    <w:notTrueType/>
    <w:pitch w:val="default"/>
    <w:sig w:usb0="00000000" w:usb1="080E0000" w:usb2="00000010" w:usb3="00000000" w:csb0="00040000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573889331"/>
      <w:docPartObj>
        <w:docPartGallery w:val="Page Numbers (Bottom of Page)"/>
        <w:docPartUnique/>
      </w:docPartObj>
    </w:sdtPr>
    <w:sdtContent>
      <w:p w:rsidR="00051FCC" w:rsidRDefault="00F048DB">
        <w:pPr>
          <w:pStyle w:val="a5"/>
          <w:jc w:val="center"/>
        </w:pPr>
        <w:r w:rsidRPr="00F048DB">
          <w:fldChar w:fldCharType="begin"/>
        </w:r>
        <w:r w:rsidR="00DC7113">
          <w:instrText>PAGE   \* MERGEFORMAT</w:instrText>
        </w:r>
        <w:r w:rsidRPr="00F048DB">
          <w:fldChar w:fldCharType="separate"/>
        </w:r>
        <w:r w:rsidR="00DC33AB" w:rsidRPr="00DC33AB">
          <w:rPr>
            <w:noProof/>
            <w:lang w:val="zh-CN"/>
          </w:rPr>
          <w:t>6</w:t>
        </w:r>
        <w:r>
          <w:rPr>
            <w:noProof/>
            <w:lang w:val="zh-CN"/>
          </w:rPr>
          <w:fldChar w:fldCharType="end"/>
        </w:r>
      </w:p>
    </w:sdtContent>
  </w:sdt>
  <w:p w:rsidR="00051FCC" w:rsidRDefault="00431FDB">
    <w:pPr>
      <w:pStyle w:val="a5"/>
    </w:pPr>
  </w:p>
  <w:p w:rsidR="00051FCC" w:rsidRDefault="00431FDB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31FDB" w:rsidRDefault="00431FDB" w:rsidP="0077561D">
      <w:r>
        <w:separator/>
      </w:r>
    </w:p>
  </w:footnote>
  <w:footnote w:type="continuationSeparator" w:id="0">
    <w:p w:rsidR="00431FDB" w:rsidRDefault="00431FDB" w:rsidP="0077561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33504F"/>
    <w:multiLevelType w:val="hybridMultilevel"/>
    <w:tmpl w:val="754A26A8"/>
    <w:lvl w:ilvl="0" w:tplc="61CA192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12753958"/>
    <w:multiLevelType w:val="hybridMultilevel"/>
    <w:tmpl w:val="41DCF0F2"/>
    <w:lvl w:ilvl="0" w:tplc="E5DA7866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0CE383B"/>
    <w:multiLevelType w:val="hybridMultilevel"/>
    <w:tmpl w:val="A0242260"/>
    <w:lvl w:ilvl="0" w:tplc="3E56B7FA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19A52CC"/>
    <w:multiLevelType w:val="hybridMultilevel"/>
    <w:tmpl w:val="34503550"/>
    <w:lvl w:ilvl="0" w:tplc="6C543D04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DA82FDE"/>
    <w:multiLevelType w:val="hybridMultilevel"/>
    <w:tmpl w:val="E1340184"/>
    <w:lvl w:ilvl="0" w:tplc="30024C62">
      <w:start w:val="1"/>
      <w:numFmt w:val="lowerLetter"/>
      <w:lvlText w:val="%1."/>
      <w:lvlJc w:val="left"/>
      <w:pPr>
        <w:ind w:left="11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640" w:hanging="420"/>
      </w:pPr>
    </w:lvl>
    <w:lvl w:ilvl="2" w:tplc="0409001B" w:tentative="1">
      <w:start w:val="1"/>
      <w:numFmt w:val="lowerRoman"/>
      <w:lvlText w:val="%3."/>
      <w:lvlJc w:val="right"/>
      <w:pPr>
        <w:ind w:left="2060" w:hanging="420"/>
      </w:pPr>
    </w:lvl>
    <w:lvl w:ilvl="3" w:tplc="0409000F" w:tentative="1">
      <w:start w:val="1"/>
      <w:numFmt w:val="decimal"/>
      <w:lvlText w:val="%4."/>
      <w:lvlJc w:val="left"/>
      <w:pPr>
        <w:ind w:left="2480" w:hanging="420"/>
      </w:pPr>
    </w:lvl>
    <w:lvl w:ilvl="4" w:tplc="04090019" w:tentative="1">
      <w:start w:val="1"/>
      <w:numFmt w:val="lowerLetter"/>
      <w:lvlText w:val="%5)"/>
      <w:lvlJc w:val="left"/>
      <w:pPr>
        <w:ind w:left="2900" w:hanging="420"/>
      </w:pPr>
    </w:lvl>
    <w:lvl w:ilvl="5" w:tplc="0409001B" w:tentative="1">
      <w:start w:val="1"/>
      <w:numFmt w:val="lowerRoman"/>
      <w:lvlText w:val="%6."/>
      <w:lvlJc w:val="right"/>
      <w:pPr>
        <w:ind w:left="3320" w:hanging="420"/>
      </w:pPr>
    </w:lvl>
    <w:lvl w:ilvl="6" w:tplc="0409000F" w:tentative="1">
      <w:start w:val="1"/>
      <w:numFmt w:val="decimal"/>
      <w:lvlText w:val="%7."/>
      <w:lvlJc w:val="left"/>
      <w:pPr>
        <w:ind w:left="3740" w:hanging="420"/>
      </w:pPr>
    </w:lvl>
    <w:lvl w:ilvl="7" w:tplc="04090019" w:tentative="1">
      <w:start w:val="1"/>
      <w:numFmt w:val="lowerLetter"/>
      <w:lvlText w:val="%8)"/>
      <w:lvlJc w:val="left"/>
      <w:pPr>
        <w:ind w:left="4160" w:hanging="420"/>
      </w:pPr>
    </w:lvl>
    <w:lvl w:ilvl="8" w:tplc="0409001B" w:tentative="1">
      <w:start w:val="1"/>
      <w:numFmt w:val="lowerRoman"/>
      <w:lvlText w:val="%9."/>
      <w:lvlJc w:val="right"/>
      <w:pPr>
        <w:ind w:left="4580" w:hanging="420"/>
      </w:pPr>
    </w:lvl>
  </w:abstractNum>
  <w:abstractNum w:abstractNumId="5">
    <w:nsid w:val="2E83269D"/>
    <w:multiLevelType w:val="hybridMultilevel"/>
    <w:tmpl w:val="034A65A2"/>
    <w:lvl w:ilvl="0" w:tplc="343E7884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40941F00"/>
    <w:multiLevelType w:val="hybridMultilevel"/>
    <w:tmpl w:val="2694593E"/>
    <w:lvl w:ilvl="0" w:tplc="EB3A8F2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5F82917"/>
    <w:multiLevelType w:val="hybridMultilevel"/>
    <w:tmpl w:val="89F4CC8A"/>
    <w:lvl w:ilvl="0" w:tplc="4F480D16">
      <w:start w:val="3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75D2485B"/>
    <w:multiLevelType w:val="hybridMultilevel"/>
    <w:tmpl w:val="AFA6E88A"/>
    <w:lvl w:ilvl="0" w:tplc="7F289C5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8"/>
  </w:num>
  <w:num w:numId="2">
    <w:abstractNumId w:val="6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</w:num>
  <w:num w:numId="5">
    <w:abstractNumId w:val="7"/>
  </w:num>
  <w:num w:numId="6">
    <w:abstractNumId w:val="4"/>
  </w:num>
  <w:num w:numId="7">
    <w:abstractNumId w:val="3"/>
  </w:num>
  <w:num w:numId="8">
    <w:abstractNumId w:val="1"/>
  </w:num>
  <w:num w:numId="9">
    <w:abstractNumId w:val="2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5705A"/>
    <w:rsid w:val="00430E73"/>
    <w:rsid w:val="00431FDB"/>
    <w:rsid w:val="0077561D"/>
    <w:rsid w:val="00A84F61"/>
    <w:rsid w:val="00B5705A"/>
    <w:rsid w:val="00CB1345"/>
    <w:rsid w:val="00DC33AB"/>
    <w:rsid w:val="00DC7113"/>
    <w:rsid w:val="00F048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705A"/>
  </w:style>
  <w:style w:type="paragraph" w:styleId="1">
    <w:name w:val="heading 1"/>
    <w:basedOn w:val="a"/>
    <w:next w:val="a"/>
    <w:link w:val="1Char"/>
    <w:uiPriority w:val="9"/>
    <w:qFormat/>
    <w:rsid w:val="00B5705A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B5705A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unhideWhenUsed/>
    <w:qFormat/>
    <w:rsid w:val="00B5705A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B5705A"/>
    <w:rPr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"/>
    <w:rsid w:val="00B5705A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rsid w:val="00B5705A"/>
    <w:rPr>
      <w:b/>
      <w:bCs/>
      <w:sz w:val="32"/>
      <w:szCs w:val="32"/>
    </w:rPr>
  </w:style>
  <w:style w:type="paragraph" w:styleId="a3">
    <w:name w:val="caption"/>
    <w:basedOn w:val="a"/>
    <w:next w:val="a"/>
    <w:uiPriority w:val="35"/>
    <w:unhideWhenUsed/>
    <w:qFormat/>
    <w:rsid w:val="00B5705A"/>
    <w:rPr>
      <w:rFonts w:asciiTheme="majorHAnsi" w:eastAsia="SimHei" w:hAnsiTheme="majorHAnsi" w:cstheme="majorBidi"/>
      <w:sz w:val="20"/>
      <w:szCs w:val="20"/>
    </w:rPr>
  </w:style>
  <w:style w:type="paragraph" w:styleId="a4">
    <w:name w:val="header"/>
    <w:basedOn w:val="a"/>
    <w:link w:val="Char"/>
    <w:uiPriority w:val="99"/>
    <w:unhideWhenUsed/>
    <w:rsid w:val="00B5705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B5705A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B5705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B5705A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B5705A"/>
    <w:rPr>
      <w:rFonts w:ascii="Tahoma" w:hAnsi="Tahoma" w:cs="Tahoma"/>
      <w:sz w:val="16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5705A"/>
    <w:rPr>
      <w:rFonts w:ascii="Tahoma" w:hAnsi="Tahoma" w:cs="Tahoma"/>
      <w:sz w:val="16"/>
      <w:szCs w:val="18"/>
    </w:rPr>
  </w:style>
  <w:style w:type="character" w:customStyle="1" w:styleId="MTEquationSection">
    <w:name w:val="MTEquationSection"/>
    <w:basedOn w:val="a0"/>
    <w:rsid w:val="00B5705A"/>
    <w:rPr>
      <w:rFonts w:ascii="Times New Roman" w:hAnsi="Times New Roman" w:cs="Times New Roman"/>
      <w:vanish/>
      <w:color w:val="FF0000"/>
      <w:sz w:val="28"/>
      <w:szCs w:val="28"/>
    </w:rPr>
  </w:style>
  <w:style w:type="paragraph" w:customStyle="1" w:styleId="MTDisplayEquation">
    <w:name w:val="MTDisplayEquation"/>
    <w:basedOn w:val="a"/>
    <w:next w:val="a"/>
    <w:link w:val="MTDisplayEquationChar"/>
    <w:rsid w:val="00B5705A"/>
    <w:pPr>
      <w:tabs>
        <w:tab w:val="center" w:pos="4160"/>
        <w:tab w:val="right" w:pos="8300"/>
      </w:tabs>
      <w:snapToGrid w:val="0"/>
      <w:jc w:val="both"/>
    </w:pPr>
    <w:rPr>
      <w:rFonts w:ascii="Times New Roman" w:hAnsi="Times New Roman" w:cs="Times New Roman"/>
      <w:szCs w:val="21"/>
    </w:rPr>
  </w:style>
  <w:style w:type="character" w:customStyle="1" w:styleId="MTDisplayEquationChar">
    <w:name w:val="MTDisplayEquation Char"/>
    <w:basedOn w:val="a0"/>
    <w:link w:val="MTDisplayEquation"/>
    <w:rsid w:val="00B5705A"/>
    <w:rPr>
      <w:rFonts w:ascii="Times New Roman" w:hAnsi="Times New Roman" w:cs="Times New Roman"/>
      <w:szCs w:val="21"/>
    </w:rPr>
  </w:style>
  <w:style w:type="character" w:customStyle="1" w:styleId="MathematicaFormatStandardForm">
    <w:name w:val="MathematicaFormatStandardForm"/>
    <w:uiPriority w:val="99"/>
    <w:rsid w:val="00B5705A"/>
    <w:rPr>
      <w:rFonts w:ascii="Courier" w:hAnsi="Courier" w:cs="Courier"/>
    </w:rPr>
  </w:style>
  <w:style w:type="paragraph" w:customStyle="1" w:styleId="MathematicaCellOutput">
    <w:name w:val="MathematicaCellOutput"/>
    <w:rsid w:val="00B5705A"/>
    <w:pPr>
      <w:widowControl w:val="0"/>
      <w:autoSpaceDE w:val="0"/>
      <w:autoSpaceDN w:val="0"/>
      <w:adjustRightInd w:val="0"/>
    </w:pPr>
    <w:rPr>
      <w:rFonts w:ascii="Times" w:hAnsi="Times" w:cs="Times"/>
      <w:kern w:val="0"/>
      <w:sz w:val="26"/>
      <w:szCs w:val="26"/>
    </w:rPr>
  </w:style>
  <w:style w:type="paragraph" w:styleId="a7">
    <w:name w:val="List Paragraph"/>
    <w:basedOn w:val="a"/>
    <w:uiPriority w:val="34"/>
    <w:qFormat/>
    <w:rsid w:val="00B5705A"/>
    <w:pPr>
      <w:widowControl w:val="0"/>
      <w:ind w:firstLineChars="200" w:firstLine="420"/>
      <w:jc w:val="both"/>
    </w:pPr>
  </w:style>
  <w:style w:type="character" w:customStyle="1" w:styleId="highlight">
    <w:name w:val="highlight"/>
    <w:basedOn w:val="a0"/>
    <w:rsid w:val="00B5705A"/>
  </w:style>
  <w:style w:type="character" w:customStyle="1" w:styleId="pointer2">
    <w:name w:val="pointer2"/>
    <w:basedOn w:val="a0"/>
    <w:rsid w:val="00B5705A"/>
  </w:style>
  <w:style w:type="character" w:styleId="a8">
    <w:name w:val="Hyperlink"/>
    <w:basedOn w:val="a0"/>
    <w:uiPriority w:val="99"/>
    <w:unhideWhenUsed/>
    <w:rsid w:val="00B5705A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B5705A"/>
  </w:style>
  <w:style w:type="character" w:styleId="a9">
    <w:name w:val="Emphasis"/>
    <w:basedOn w:val="a0"/>
    <w:uiPriority w:val="20"/>
    <w:qFormat/>
    <w:rsid w:val="00B5705A"/>
    <w:rPr>
      <w:i/>
      <w:iCs/>
    </w:rPr>
  </w:style>
  <w:style w:type="paragraph" w:customStyle="1" w:styleId="Default">
    <w:name w:val="Default"/>
    <w:rsid w:val="00B5705A"/>
    <w:pPr>
      <w:widowControl w:val="0"/>
      <w:autoSpaceDE w:val="0"/>
      <w:autoSpaceDN w:val="0"/>
      <w:adjustRightInd w:val="0"/>
    </w:pPr>
    <w:rPr>
      <w:rFonts w:ascii="NKAIP I+ Gulliver" w:eastAsia="NKAIP I+ Gulliver" w:cs="NKAIP I+ Gulliver"/>
      <w:color w:val="000000"/>
      <w:kern w:val="0"/>
      <w:sz w:val="24"/>
      <w:szCs w:val="24"/>
    </w:rPr>
  </w:style>
  <w:style w:type="paragraph" w:styleId="aa">
    <w:name w:val="Normal (Web)"/>
    <w:basedOn w:val="a"/>
    <w:uiPriority w:val="99"/>
    <w:semiHidden/>
    <w:unhideWhenUsed/>
    <w:rsid w:val="00B5705A"/>
    <w:pPr>
      <w:spacing w:before="100" w:beforeAutospacing="1" w:after="100" w:afterAutospacing="1"/>
    </w:pPr>
    <w:rPr>
      <w:rFonts w:ascii="SimSun" w:eastAsia="SimSun" w:hAnsi="SimSun" w:cs="SimSun"/>
      <w:kern w:val="0"/>
      <w:sz w:val="24"/>
      <w:szCs w:val="24"/>
    </w:rPr>
  </w:style>
  <w:style w:type="paragraph" w:styleId="HTML">
    <w:name w:val="HTML Preformatted"/>
    <w:basedOn w:val="a"/>
    <w:link w:val="HTMLChar"/>
    <w:uiPriority w:val="99"/>
    <w:unhideWhenUsed/>
    <w:rsid w:val="00B5705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SimSun" w:eastAsia="SimSun" w:hAnsi="SimSun" w:cs="SimSun"/>
      <w:kern w:val="0"/>
      <w:sz w:val="24"/>
      <w:szCs w:val="24"/>
    </w:rPr>
  </w:style>
  <w:style w:type="character" w:customStyle="1" w:styleId="HTMLChar">
    <w:name w:val="HTML 预设格式 Char"/>
    <w:basedOn w:val="a0"/>
    <w:link w:val="HTML"/>
    <w:uiPriority w:val="99"/>
    <w:rsid w:val="00B5705A"/>
    <w:rPr>
      <w:rFonts w:ascii="SimSun" w:eastAsia="SimSun" w:hAnsi="SimSun" w:cs="SimSun"/>
      <w:kern w:val="0"/>
      <w:sz w:val="24"/>
      <w:szCs w:val="24"/>
    </w:rPr>
  </w:style>
  <w:style w:type="character" w:styleId="ab">
    <w:name w:val="annotation reference"/>
    <w:basedOn w:val="a0"/>
    <w:uiPriority w:val="99"/>
    <w:semiHidden/>
    <w:unhideWhenUsed/>
    <w:rsid w:val="00B5705A"/>
    <w:rPr>
      <w:sz w:val="16"/>
      <w:szCs w:val="16"/>
    </w:rPr>
  </w:style>
  <w:style w:type="paragraph" w:styleId="ac">
    <w:name w:val="annotation text"/>
    <w:basedOn w:val="a"/>
    <w:link w:val="Char2"/>
    <w:uiPriority w:val="99"/>
    <w:semiHidden/>
    <w:unhideWhenUsed/>
    <w:rsid w:val="00B5705A"/>
    <w:rPr>
      <w:sz w:val="20"/>
      <w:szCs w:val="20"/>
    </w:rPr>
  </w:style>
  <w:style w:type="character" w:customStyle="1" w:styleId="Char2">
    <w:name w:val="批注文字 Char"/>
    <w:basedOn w:val="a0"/>
    <w:link w:val="ac"/>
    <w:uiPriority w:val="99"/>
    <w:semiHidden/>
    <w:rsid w:val="00B5705A"/>
    <w:rPr>
      <w:sz w:val="20"/>
      <w:szCs w:val="20"/>
    </w:rPr>
  </w:style>
  <w:style w:type="paragraph" w:styleId="ad">
    <w:name w:val="annotation subject"/>
    <w:basedOn w:val="ac"/>
    <w:next w:val="ac"/>
    <w:link w:val="Char3"/>
    <w:uiPriority w:val="99"/>
    <w:semiHidden/>
    <w:unhideWhenUsed/>
    <w:rsid w:val="00B5705A"/>
    <w:rPr>
      <w:b/>
      <w:bCs/>
    </w:rPr>
  </w:style>
  <w:style w:type="character" w:customStyle="1" w:styleId="Char3">
    <w:name w:val="批注主题 Char"/>
    <w:basedOn w:val="Char2"/>
    <w:link w:val="ad"/>
    <w:uiPriority w:val="99"/>
    <w:semiHidden/>
    <w:rsid w:val="00B5705A"/>
    <w:rPr>
      <w:b/>
      <w:bCs/>
    </w:rPr>
  </w:style>
  <w:style w:type="paragraph" w:styleId="ae">
    <w:name w:val="Revision"/>
    <w:hidden/>
    <w:uiPriority w:val="99"/>
    <w:semiHidden/>
    <w:rsid w:val="00B5705A"/>
  </w:style>
  <w:style w:type="character" w:customStyle="1" w:styleId="fontstyle01">
    <w:name w:val="fontstyle01"/>
    <w:basedOn w:val="a0"/>
    <w:rsid w:val="00B5705A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image" Target="media/image109.wmf"/><Relationship Id="rId247" Type="http://schemas.openxmlformats.org/officeDocument/2006/relationships/image" Target="media/image119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3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6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269" Type="http://schemas.openxmlformats.org/officeDocument/2006/relationships/footer" Target="footer1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2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fontTable" Target="fontTable.xml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23" Type="http://schemas.openxmlformats.org/officeDocument/2006/relationships/oleObject" Target="embeddings/oleObject109.bin"/><Relationship Id="rId228" Type="http://schemas.openxmlformats.org/officeDocument/2006/relationships/image" Target="media/image110.wmf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265" Type="http://schemas.openxmlformats.org/officeDocument/2006/relationships/image" Target="media/image127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7.bin"/><Relationship Id="rId234" Type="http://schemas.openxmlformats.org/officeDocument/2006/relationships/image" Target="media/image113.wmf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oleObject" Target="embeddings/oleObject123.bin"/><Relationship Id="rId255" Type="http://schemas.openxmlformats.org/officeDocument/2006/relationships/oleObject" Target="embeddings/oleObject126.bin"/><Relationship Id="rId271" Type="http://schemas.openxmlformats.org/officeDocument/2006/relationships/theme" Target="theme/theme1.xml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0" Type="http://schemas.openxmlformats.org/officeDocument/2006/relationships/oleObject" Target="embeddings/oleObject118.bin"/><Relationship Id="rId245" Type="http://schemas.openxmlformats.org/officeDocument/2006/relationships/image" Target="media/image118.wmf"/><Relationship Id="rId261" Type="http://schemas.openxmlformats.org/officeDocument/2006/relationships/image" Target="media/image125.wmf"/><Relationship Id="rId266" Type="http://schemas.openxmlformats.org/officeDocument/2006/relationships/oleObject" Target="embeddings/oleObject132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4.bin"/><Relationship Id="rId256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0.bin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8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3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4.wmf"/><Relationship Id="rId236" Type="http://schemas.openxmlformats.org/officeDocument/2006/relationships/image" Target="media/image114.wmf"/><Relationship Id="rId257" Type="http://schemas.openxmlformats.org/officeDocument/2006/relationships/image" Target="media/image12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chart" Target="charts/chart1.xml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4.bin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&#35770;&#25991;&#32032;&#26448;\&#35770;&#25991;&#20108;&#20316;&#22270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>
        <c:manualLayout>
          <c:layoutTarget val="inner"/>
          <c:xMode val="edge"/>
          <c:yMode val="edge"/>
          <c:x val="4.3290153246973155E-2"/>
          <c:y val="4.1094408653463782E-2"/>
          <c:w val="0.92000033866734399"/>
          <c:h val="0.91781118269307727"/>
        </c:manualLayout>
      </c:layout>
      <c:scatterChart>
        <c:scatterStyle val="smoothMarker"/>
        <c:ser>
          <c:idx val="16"/>
          <c:order val="0"/>
          <c:spPr>
            <a:ln w="127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B$4930:$B$6013</c:f>
              <c:numCache>
                <c:formatCode>General</c:formatCode>
                <c:ptCount val="1084"/>
                <c:pt idx="0">
                  <c:v>0.54119600000000001</c:v>
                </c:pt>
                <c:pt idx="1">
                  <c:v>0.54019600000000001</c:v>
                </c:pt>
                <c:pt idx="2">
                  <c:v>0.53919600000000001</c:v>
                </c:pt>
                <c:pt idx="3">
                  <c:v>0.53819600000000001</c:v>
                </c:pt>
                <c:pt idx="4">
                  <c:v>0.53719600000000001</c:v>
                </c:pt>
                <c:pt idx="5">
                  <c:v>0.53619600000000001</c:v>
                </c:pt>
                <c:pt idx="6">
                  <c:v>0.53519600000000001</c:v>
                </c:pt>
                <c:pt idx="7">
                  <c:v>0.534196</c:v>
                </c:pt>
                <c:pt idx="8">
                  <c:v>0.533196</c:v>
                </c:pt>
                <c:pt idx="9">
                  <c:v>0.532196</c:v>
                </c:pt>
                <c:pt idx="10">
                  <c:v>0.531196</c:v>
                </c:pt>
                <c:pt idx="11">
                  <c:v>0.530196</c:v>
                </c:pt>
                <c:pt idx="12">
                  <c:v>0.529196</c:v>
                </c:pt>
                <c:pt idx="13">
                  <c:v>0.528196</c:v>
                </c:pt>
                <c:pt idx="14">
                  <c:v>0.527196</c:v>
                </c:pt>
                <c:pt idx="15">
                  <c:v>0.526196</c:v>
                </c:pt>
                <c:pt idx="16">
                  <c:v>0.525196</c:v>
                </c:pt>
                <c:pt idx="17">
                  <c:v>0.524196</c:v>
                </c:pt>
                <c:pt idx="18">
                  <c:v>0.52319599999999999</c:v>
                </c:pt>
                <c:pt idx="19">
                  <c:v>0.52219599999999999</c:v>
                </c:pt>
                <c:pt idx="20">
                  <c:v>0.52119599999999999</c:v>
                </c:pt>
                <c:pt idx="21">
                  <c:v>0.52019599999999999</c:v>
                </c:pt>
                <c:pt idx="22">
                  <c:v>0.51919599999999999</c:v>
                </c:pt>
                <c:pt idx="23">
                  <c:v>0.51819599999999999</c:v>
                </c:pt>
                <c:pt idx="24">
                  <c:v>0.51719599999999999</c:v>
                </c:pt>
                <c:pt idx="25">
                  <c:v>0.51619599999999999</c:v>
                </c:pt>
                <c:pt idx="26">
                  <c:v>0.51519599999999999</c:v>
                </c:pt>
                <c:pt idx="27">
                  <c:v>0.51419599999999999</c:v>
                </c:pt>
                <c:pt idx="28">
                  <c:v>0.51319599999999999</c:v>
                </c:pt>
                <c:pt idx="29">
                  <c:v>0.51219599999999998</c:v>
                </c:pt>
                <c:pt idx="30">
                  <c:v>0.51119599999999998</c:v>
                </c:pt>
                <c:pt idx="31">
                  <c:v>0.51019599999999998</c:v>
                </c:pt>
                <c:pt idx="32">
                  <c:v>0.50919599999999998</c:v>
                </c:pt>
                <c:pt idx="33">
                  <c:v>0.50819599999999998</c:v>
                </c:pt>
                <c:pt idx="34">
                  <c:v>0.50719599999999998</c:v>
                </c:pt>
                <c:pt idx="35">
                  <c:v>0.50619599999999998</c:v>
                </c:pt>
                <c:pt idx="36">
                  <c:v>0.50519599999999998</c:v>
                </c:pt>
                <c:pt idx="37">
                  <c:v>0.50419599999999998</c:v>
                </c:pt>
                <c:pt idx="38">
                  <c:v>0.50319599999999998</c:v>
                </c:pt>
                <c:pt idx="39">
                  <c:v>0.50219599999999998</c:v>
                </c:pt>
                <c:pt idx="40">
                  <c:v>0.50119599999999997</c:v>
                </c:pt>
                <c:pt idx="41">
                  <c:v>0.50019599999999997</c:v>
                </c:pt>
                <c:pt idx="42">
                  <c:v>0.49919600000000008</c:v>
                </c:pt>
                <c:pt idx="43">
                  <c:v>0.49819600000000008</c:v>
                </c:pt>
                <c:pt idx="44">
                  <c:v>0.49719600000000008</c:v>
                </c:pt>
                <c:pt idx="45">
                  <c:v>0.49619600000000008</c:v>
                </c:pt>
                <c:pt idx="46">
                  <c:v>0.49519600000000008</c:v>
                </c:pt>
                <c:pt idx="47">
                  <c:v>0.49419600000000002</c:v>
                </c:pt>
                <c:pt idx="48">
                  <c:v>0.49319600000000002</c:v>
                </c:pt>
                <c:pt idx="49">
                  <c:v>0.49219600000000002</c:v>
                </c:pt>
                <c:pt idx="50">
                  <c:v>0.49119600000000002</c:v>
                </c:pt>
                <c:pt idx="51">
                  <c:v>0.49019600000000002</c:v>
                </c:pt>
                <c:pt idx="52">
                  <c:v>0.48919600000000002</c:v>
                </c:pt>
                <c:pt idx="53">
                  <c:v>0.48819600000000002</c:v>
                </c:pt>
                <c:pt idx="54">
                  <c:v>0.48719600000000002</c:v>
                </c:pt>
                <c:pt idx="55">
                  <c:v>0.48619600000000002</c:v>
                </c:pt>
                <c:pt idx="56">
                  <c:v>0.48519600000000002</c:v>
                </c:pt>
                <c:pt idx="57">
                  <c:v>0.48419600000000002</c:v>
                </c:pt>
                <c:pt idx="58">
                  <c:v>0.48319600000000001</c:v>
                </c:pt>
                <c:pt idx="59">
                  <c:v>0.48219600000000001</c:v>
                </c:pt>
                <c:pt idx="60">
                  <c:v>0.48119600000000001</c:v>
                </c:pt>
                <c:pt idx="61">
                  <c:v>0.48019600000000001</c:v>
                </c:pt>
                <c:pt idx="62">
                  <c:v>0.47919600000000001</c:v>
                </c:pt>
                <c:pt idx="63">
                  <c:v>0.47819600000000001</c:v>
                </c:pt>
                <c:pt idx="64">
                  <c:v>0.47719600000000001</c:v>
                </c:pt>
                <c:pt idx="65">
                  <c:v>0.47619600000000001</c:v>
                </c:pt>
                <c:pt idx="66">
                  <c:v>0.47519600000000001</c:v>
                </c:pt>
                <c:pt idx="67">
                  <c:v>0.47419600000000001</c:v>
                </c:pt>
                <c:pt idx="68">
                  <c:v>0.47319600000000001</c:v>
                </c:pt>
                <c:pt idx="69">
                  <c:v>0.472196</c:v>
                </c:pt>
                <c:pt idx="70">
                  <c:v>0.471196</c:v>
                </c:pt>
                <c:pt idx="71">
                  <c:v>0.470196</c:v>
                </c:pt>
                <c:pt idx="72">
                  <c:v>0.469196</c:v>
                </c:pt>
                <c:pt idx="73">
                  <c:v>0.468196</c:v>
                </c:pt>
                <c:pt idx="74">
                  <c:v>0.467196</c:v>
                </c:pt>
                <c:pt idx="75">
                  <c:v>0.466196</c:v>
                </c:pt>
                <c:pt idx="76">
                  <c:v>0.465196</c:v>
                </c:pt>
                <c:pt idx="77">
                  <c:v>0.464196</c:v>
                </c:pt>
                <c:pt idx="78">
                  <c:v>0.463196</c:v>
                </c:pt>
                <c:pt idx="79">
                  <c:v>0.462196</c:v>
                </c:pt>
                <c:pt idx="80">
                  <c:v>0.46119600000000005</c:v>
                </c:pt>
                <c:pt idx="81">
                  <c:v>0.46019600000000005</c:v>
                </c:pt>
                <c:pt idx="82">
                  <c:v>0.45919600000000005</c:v>
                </c:pt>
                <c:pt idx="83">
                  <c:v>0.45819600000000005</c:v>
                </c:pt>
                <c:pt idx="84">
                  <c:v>0.45719600000000005</c:v>
                </c:pt>
                <c:pt idx="85">
                  <c:v>0.45619600000000005</c:v>
                </c:pt>
                <c:pt idx="86">
                  <c:v>0.45519600000000005</c:v>
                </c:pt>
                <c:pt idx="87">
                  <c:v>0.45419600000000004</c:v>
                </c:pt>
                <c:pt idx="88">
                  <c:v>0.45319600000000004</c:v>
                </c:pt>
                <c:pt idx="89">
                  <c:v>0.45219600000000004</c:v>
                </c:pt>
                <c:pt idx="90">
                  <c:v>0.45119600000000004</c:v>
                </c:pt>
                <c:pt idx="91">
                  <c:v>0.45019600000000004</c:v>
                </c:pt>
                <c:pt idx="92">
                  <c:v>0.44919599999999998</c:v>
                </c:pt>
                <c:pt idx="93">
                  <c:v>0.44819599999999998</c:v>
                </c:pt>
                <c:pt idx="94">
                  <c:v>0.44719599999999998</c:v>
                </c:pt>
                <c:pt idx="95">
                  <c:v>0.44619599999999998</c:v>
                </c:pt>
                <c:pt idx="96">
                  <c:v>0.44519599999999998</c:v>
                </c:pt>
                <c:pt idx="97">
                  <c:v>0.44419599999999992</c:v>
                </c:pt>
                <c:pt idx="98">
                  <c:v>0.44319599999999992</c:v>
                </c:pt>
                <c:pt idx="99">
                  <c:v>0.44219599999999992</c:v>
                </c:pt>
                <c:pt idx="100">
                  <c:v>0.44119599999999992</c:v>
                </c:pt>
                <c:pt idx="101">
                  <c:v>0.44019599999999992</c:v>
                </c:pt>
                <c:pt idx="102">
                  <c:v>0.43919600000000031</c:v>
                </c:pt>
                <c:pt idx="103">
                  <c:v>0.43819600000000031</c:v>
                </c:pt>
                <c:pt idx="104">
                  <c:v>0.43719600000000008</c:v>
                </c:pt>
                <c:pt idx="105">
                  <c:v>0.43619600000000008</c:v>
                </c:pt>
                <c:pt idx="106">
                  <c:v>0.43519600000000008</c:v>
                </c:pt>
                <c:pt idx="107">
                  <c:v>0.43419600000000008</c:v>
                </c:pt>
                <c:pt idx="108">
                  <c:v>0.43319600000000008</c:v>
                </c:pt>
                <c:pt idx="109">
                  <c:v>0.43219600000000002</c:v>
                </c:pt>
                <c:pt idx="110">
                  <c:v>0.43119600000000002</c:v>
                </c:pt>
                <c:pt idx="111">
                  <c:v>0.43019600000000002</c:v>
                </c:pt>
                <c:pt idx="112">
                  <c:v>0.42919600000000002</c:v>
                </c:pt>
                <c:pt idx="113">
                  <c:v>0.42819600000000002</c:v>
                </c:pt>
                <c:pt idx="114">
                  <c:v>0.42719600000000002</c:v>
                </c:pt>
                <c:pt idx="115">
                  <c:v>0.42619600000000002</c:v>
                </c:pt>
                <c:pt idx="116">
                  <c:v>0.42519600000000002</c:v>
                </c:pt>
                <c:pt idx="117">
                  <c:v>0.42419600000000002</c:v>
                </c:pt>
                <c:pt idx="118">
                  <c:v>0.42319600000000002</c:v>
                </c:pt>
                <c:pt idx="119">
                  <c:v>0.42219600000000002</c:v>
                </c:pt>
                <c:pt idx="120">
                  <c:v>0.42119600000000001</c:v>
                </c:pt>
                <c:pt idx="121">
                  <c:v>0.42019600000000001</c:v>
                </c:pt>
                <c:pt idx="122">
                  <c:v>0.41919600000000001</c:v>
                </c:pt>
                <c:pt idx="123">
                  <c:v>0.41819600000000001</c:v>
                </c:pt>
                <c:pt idx="124">
                  <c:v>0.41719600000000001</c:v>
                </c:pt>
                <c:pt idx="125">
                  <c:v>0.41619600000000001</c:v>
                </c:pt>
                <c:pt idx="126">
                  <c:v>0.41519600000000001</c:v>
                </c:pt>
                <c:pt idx="127">
                  <c:v>0.41419600000000001</c:v>
                </c:pt>
                <c:pt idx="128">
                  <c:v>0.41319600000000001</c:v>
                </c:pt>
                <c:pt idx="129">
                  <c:v>0.41219600000000001</c:v>
                </c:pt>
                <c:pt idx="130">
                  <c:v>0.41119600000000001</c:v>
                </c:pt>
                <c:pt idx="131">
                  <c:v>0.41019600000000001</c:v>
                </c:pt>
                <c:pt idx="132">
                  <c:v>0.409196</c:v>
                </c:pt>
                <c:pt idx="133">
                  <c:v>0.408196</c:v>
                </c:pt>
                <c:pt idx="134">
                  <c:v>0.407196</c:v>
                </c:pt>
                <c:pt idx="135">
                  <c:v>0.406196</c:v>
                </c:pt>
                <c:pt idx="136">
                  <c:v>0.405196</c:v>
                </c:pt>
                <c:pt idx="137">
                  <c:v>0.404196</c:v>
                </c:pt>
                <c:pt idx="138">
                  <c:v>0.403196</c:v>
                </c:pt>
                <c:pt idx="139">
                  <c:v>0.402196</c:v>
                </c:pt>
                <c:pt idx="140">
                  <c:v>0.401196</c:v>
                </c:pt>
                <c:pt idx="141">
                  <c:v>0.400196</c:v>
                </c:pt>
                <c:pt idx="142">
                  <c:v>0.39919600000000038</c:v>
                </c:pt>
                <c:pt idx="143">
                  <c:v>0.39819600000000038</c:v>
                </c:pt>
                <c:pt idx="144">
                  <c:v>0.39719600000000038</c:v>
                </c:pt>
                <c:pt idx="145">
                  <c:v>0.39619600000000038</c:v>
                </c:pt>
                <c:pt idx="146">
                  <c:v>0.39519600000000032</c:v>
                </c:pt>
                <c:pt idx="147">
                  <c:v>0.39419600000000032</c:v>
                </c:pt>
                <c:pt idx="148">
                  <c:v>0.39319600000000032</c:v>
                </c:pt>
                <c:pt idx="149">
                  <c:v>0.39219600000000032</c:v>
                </c:pt>
                <c:pt idx="150">
                  <c:v>0.39119600000000032</c:v>
                </c:pt>
                <c:pt idx="151">
                  <c:v>0.39019600000000032</c:v>
                </c:pt>
                <c:pt idx="152">
                  <c:v>0.38919600000000032</c:v>
                </c:pt>
                <c:pt idx="153">
                  <c:v>0.38819600000000032</c:v>
                </c:pt>
                <c:pt idx="154">
                  <c:v>0.38719600000000032</c:v>
                </c:pt>
                <c:pt idx="155">
                  <c:v>0.38619600000000032</c:v>
                </c:pt>
                <c:pt idx="156">
                  <c:v>0.38519600000000032</c:v>
                </c:pt>
                <c:pt idx="157">
                  <c:v>0.38419600000000032</c:v>
                </c:pt>
                <c:pt idx="158">
                  <c:v>0.38319600000000031</c:v>
                </c:pt>
                <c:pt idx="159">
                  <c:v>0.38219600000000031</c:v>
                </c:pt>
                <c:pt idx="160">
                  <c:v>0.38119600000000031</c:v>
                </c:pt>
                <c:pt idx="161">
                  <c:v>0.38019600000000031</c:v>
                </c:pt>
                <c:pt idx="162">
                  <c:v>0.37919600000000031</c:v>
                </c:pt>
                <c:pt idx="163">
                  <c:v>0.37819600000000031</c:v>
                </c:pt>
                <c:pt idx="164">
                  <c:v>0.37719600000000031</c:v>
                </c:pt>
                <c:pt idx="165">
                  <c:v>0.37619600000000031</c:v>
                </c:pt>
                <c:pt idx="166">
                  <c:v>0.37519600000000008</c:v>
                </c:pt>
                <c:pt idx="167">
                  <c:v>0.37419600000000008</c:v>
                </c:pt>
                <c:pt idx="168">
                  <c:v>0.37319600000000008</c:v>
                </c:pt>
                <c:pt idx="169">
                  <c:v>0.37219600000000008</c:v>
                </c:pt>
                <c:pt idx="170">
                  <c:v>0.37119600000000008</c:v>
                </c:pt>
                <c:pt idx="171">
                  <c:v>0.37019600000000008</c:v>
                </c:pt>
                <c:pt idx="172">
                  <c:v>0.36919600000000002</c:v>
                </c:pt>
                <c:pt idx="173">
                  <c:v>0.36819600000000002</c:v>
                </c:pt>
                <c:pt idx="174">
                  <c:v>0.36719600000000002</c:v>
                </c:pt>
                <c:pt idx="175">
                  <c:v>0.36619600000000002</c:v>
                </c:pt>
                <c:pt idx="176">
                  <c:v>0.36519600000000002</c:v>
                </c:pt>
                <c:pt idx="177">
                  <c:v>0.36419600000000002</c:v>
                </c:pt>
                <c:pt idx="178">
                  <c:v>0.36319600000000002</c:v>
                </c:pt>
                <c:pt idx="179">
                  <c:v>0.36219600000000002</c:v>
                </c:pt>
                <c:pt idx="180">
                  <c:v>0.36119600000000002</c:v>
                </c:pt>
                <c:pt idx="181">
                  <c:v>0.36019600000000002</c:v>
                </c:pt>
                <c:pt idx="182">
                  <c:v>0.35919600000000002</c:v>
                </c:pt>
                <c:pt idx="183">
                  <c:v>0.35819600000000001</c:v>
                </c:pt>
                <c:pt idx="184">
                  <c:v>0.35719600000000001</c:v>
                </c:pt>
                <c:pt idx="185">
                  <c:v>0.35619600000000001</c:v>
                </c:pt>
                <c:pt idx="186">
                  <c:v>0.35519600000000001</c:v>
                </c:pt>
                <c:pt idx="187">
                  <c:v>0.35419600000000001</c:v>
                </c:pt>
                <c:pt idx="188">
                  <c:v>0.35319600000000001</c:v>
                </c:pt>
                <c:pt idx="189">
                  <c:v>0.35219600000000001</c:v>
                </c:pt>
                <c:pt idx="190">
                  <c:v>0.35119600000000001</c:v>
                </c:pt>
                <c:pt idx="191">
                  <c:v>0.35019600000000001</c:v>
                </c:pt>
                <c:pt idx="192">
                  <c:v>0.34919600000000001</c:v>
                </c:pt>
                <c:pt idx="193">
                  <c:v>0.34819600000000001</c:v>
                </c:pt>
                <c:pt idx="194">
                  <c:v>0.347196</c:v>
                </c:pt>
                <c:pt idx="195">
                  <c:v>0.346196</c:v>
                </c:pt>
                <c:pt idx="196">
                  <c:v>0.345196</c:v>
                </c:pt>
                <c:pt idx="197">
                  <c:v>0.344196</c:v>
                </c:pt>
                <c:pt idx="198">
                  <c:v>0.343196</c:v>
                </c:pt>
                <c:pt idx="199">
                  <c:v>0.342196</c:v>
                </c:pt>
                <c:pt idx="200">
                  <c:v>0.341196</c:v>
                </c:pt>
                <c:pt idx="201">
                  <c:v>0.340196</c:v>
                </c:pt>
                <c:pt idx="202">
                  <c:v>0.33919600000000161</c:v>
                </c:pt>
                <c:pt idx="203">
                  <c:v>0.33819600000000088</c:v>
                </c:pt>
                <c:pt idx="204">
                  <c:v>0.33719600000000038</c:v>
                </c:pt>
                <c:pt idx="205">
                  <c:v>0.33619600000000038</c:v>
                </c:pt>
                <c:pt idx="206">
                  <c:v>0.33519600000000038</c:v>
                </c:pt>
                <c:pt idx="207">
                  <c:v>0.33419600000000038</c:v>
                </c:pt>
                <c:pt idx="208">
                  <c:v>0.33319600000000038</c:v>
                </c:pt>
                <c:pt idx="209">
                  <c:v>0.33219600000000032</c:v>
                </c:pt>
                <c:pt idx="210">
                  <c:v>0.33119600000000032</c:v>
                </c:pt>
                <c:pt idx="211">
                  <c:v>0.33019600000000032</c:v>
                </c:pt>
                <c:pt idx="212">
                  <c:v>0.32919600000000032</c:v>
                </c:pt>
                <c:pt idx="213">
                  <c:v>0.32819600000000032</c:v>
                </c:pt>
                <c:pt idx="214">
                  <c:v>0.32719600000000032</c:v>
                </c:pt>
                <c:pt idx="215">
                  <c:v>0.32619600000000032</c:v>
                </c:pt>
                <c:pt idx="216">
                  <c:v>0.32519600000000032</c:v>
                </c:pt>
                <c:pt idx="217">
                  <c:v>0.32419600000000032</c:v>
                </c:pt>
                <c:pt idx="218">
                  <c:v>0.32319600000000032</c:v>
                </c:pt>
                <c:pt idx="219">
                  <c:v>0.32219600000000032</c:v>
                </c:pt>
                <c:pt idx="220">
                  <c:v>0.32119600000000031</c:v>
                </c:pt>
                <c:pt idx="221">
                  <c:v>0.32019600000000031</c:v>
                </c:pt>
                <c:pt idx="222">
                  <c:v>0.31919600000000031</c:v>
                </c:pt>
                <c:pt idx="223">
                  <c:v>0.31819600000000031</c:v>
                </c:pt>
                <c:pt idx="224">
                  <c:v>0.31719600000000031</c:v>
                </c:pt>
                <c:pt idx="225">
                  <c:v>0.31619600000000031</c:v>
                </c:pt>
                <c:pt idx="226">
                  <c:v>0.31519600000000031</c:v>
                </c:pt>
                <c:pt idx="227">
                  <c:v>0.31419600000000031</c:v>
                </c:pt>
                <c:pt idx="228">
                  <c:v>0.31319600000000031</c:v>
                </c:pt>
                <c:pt idx="229">
                  <c:v>0.31219600000000008</c:v>
                </c:pt>
                <c:pt idx="230">
                  <c:v>0.31119600000000008</c:v>
                </c:pt>
                <c:pt idx="231">
                  <c:v>0.31019600000000008</c:v>
                </c:pt>
                <c:pt idx="232">
                  <c:v>0.30919600000000008</c:v>
                </c:pt>
                <c:pt idx="233">
                  <c:v>0.30819600000000008</c:v>
                </c:pt>
                <c:pt idx="234">
                  <c:v>0.30719600000000002</c:v>
                </c:pt>
                <c:pt idx="235">
                  <c:v>0.30619600000000002</c:v>
                </c:pt>
                <c:pt idx="236">
                  <c:v>0.30519600000000002</c:v>
                </c:pt>
                <c:pt idx="237">
                  <c:v>0.30419600000000002</c:v>
                </c:pt>
                <c:pt idx="238">
                  <c:v>0.30319600000000002</c:v>
                </c:pt>
                <c:pt idx="239">
                  <c:v>0.30219600000000002</c:v>
                </c:pt>
                <c:pt idx="240">
                  <c:v>0.30119600000000002</c:v>
                </c:pt>
                <c:pt idx="241">
                  <c:v>0.30019600000000002</c:v>
                </c:pt>
                <c:pt idx="242">
                  <c:v>0.29919600000000002</c:v>
                </c:pt>
                <c:pt idx="243">
                  <c:v>0.29819600000000002</c:v>
                </c:pt>
                <c:pt idx="244">
                  <c:v>0.29719600000000002</c:v>
                </c:pt>
                <c:pt idx="245">
                  <c:v>0.29619600000000001</c:v>
                </c:pt>
                <c:pt idx="246">
                  <c:v>0.29519600000000001</c:v>
                </c:pt>
                <c:pt idx="247">
                  <c:v>0.29419600000000001</c:v>
                </c:pt>
                <c:pt idx="248">
                  <c:v>0.29319600000000001</c:v>
                </c:pt>
                <c:pt idx="249">
                  <c:v>0.29219600000000001</c:v>
                </c:pt>
                <c:pt idx="250">
                  <c:v>0.29119600000000001</c:v>
                </c:pt>
                <c:pt idx="251">
                  <c:v>0.29019600000000001</c:v>
                </c:pt>
                <c:pt idx="252">
                  <c:v>0.28919600000000001</c:v>
                </c:pt>
                <c:pt idx="253">
                  <c:v>0.28819600000000001</c:v>
                </c:pt>
                <c:pt idx="254">
                  <c:v>0.28719600000000001</c:v>
                </c:pt>
                <c:pt idx="255">
                  <c:v>0.28619600000000001</c:v>
                </c:pt>
                <c:pt idx="256">
                  <c:v>0.28519600000000001</c:v>
                </c:pt>
                <c:pt idx="257">
                  <c:v>0.284196</c:v>
                </c:pt>
                <c:pt idx="258">
                  <c:v>0.283196</c:v>
                </c:pt>
                <c:pt idx="259">
                  <c:v>0.282196</c:v>
                </c:pt>
                <c:pt idx="260">
                  <c:v>0.281196</c:v>
                </c:pt>
                <c:pt idx="261">
                  <c:v>0.280196</c:v>
                </c:pt>
                <c:pt idx="262">
                  <c:v>0.279196</c:v>
                </c:pt>
                <c:pt idx="263">
                  <c:v>0.278196</c:v>
                </c:pt>
                <c:pt idx="264">
                  <c:v>0.277196</c:v>
                </c:pt>
                <c:pt idx="265">
                  <c:v>0.276196</c:v>
                </c:pt>
                <c:pt idx="266">
                  <c:v>0.275196</c:v>
                </c:pt>
                <c:pt idx="267">
                  <c:v>0.27419599999999988</c:v>
                </c:pt>
                <c:pt idx="268">
                  <c:v>0.27319599999999988</c:v>
                </c:pt>
                <c:pt idx="269">
                  <c:v>0.27219599999999988</c:v>
                </c:pt>
                <c:pt idx="270">
                  <c:v>0.27119599999999988</c:v>
                </c:pt>
                <c:pt idx="271">
                  <c:v>0.27019599999999988</c:v>
                </c:pt>
                <c:pt idx="272">
                  <c:v>0.26919599999999982</c:v>
                </c:pt>
                <c:pt idx="273">
                  <c:v>0.26819599999999982</c:v>
                </c:pt>
                <c:pt idx="274">
                  <c:v>0.26719599999999982</c:v>
                </c:pt>
                <c:pt idx="275">
                  <c:v>0.26619599999999982</c:v>
                </c:pt>
                <c:pt idx="276">
                  <c:v>0.26519599999999982</c:v>
                </c:pt>
                <c:pt idx="277">
                  <c:v>0.26419599999999982</c:v>
                </c:pt>
                <c:pt idx="278">
                  <c:v>0.26319599999999982</c:v>
                </c:pt>
                <c:pt idx="279">
                  <c:v>0.26219599999999982</c:v>
                </c:pt>
                <c:pt idx="280">
                  <c:v>0.26119599999999982</c:v>
                </c:pt>
                <c:pt idx="281">
                  <c:v>0.26019599999999982</c:v>
                </c:pt>
                <c:pt idx="282">
                  <c:v>0.25919599999999982</c:v>
                </c:pt>
                <c:pt idx="283">
                  <c:v>0.25819599999999981</c:v>
                </c:pt>
                <c:pt idx="284">
                  <c:v>0.25719599999999981</c:v>
                </c:pt>
                <c:pt idx="285">
                  <c:v>0.25619599999999981</c:v>
                </c:pt>
                <c:pt idx="286">
                  <c:v>0.25519599999999981</c:v>
                </c:pt>
                <c:pt idx="287">
                  <c:v>0.25419599999999981</c:v>
                </c:pt>
                <c:pt idx="288">
                  <c:v>0.25319599999999981</c:v>
                </c:pt>
                <c:pt idx="289">
                  <c:v>0.25219599999999981</c:v>
                </c:pt>
                <c:pt idx="290">
                  <c:v>0.25119599999999981</c:v>
                </c:pt>
                <c:pt idx="291">
                  <c:v>0.25019599999999981</c:v>
                </c:pt>
                <c:pt idx="292">
                  <c:v>0.24919600000000044</c:v>
                </c:pt>
                <c:pt idx="293">
                  <c:v>0.24819599999999994</c:v>
                </c:pt>
                <c:pt idx="294">
                  <c:v>0.24719599999999994</c:v>
                </c:pt>
                <c:pt idx="295">
                  <c:v>0.24619599999999991</c:v>
                </c:pt>
                <c:pt idx="296">
                  <c:v>0.24519599999999991</c:v>
                </c:pt>
                <c:pt idx="297">
                  <c:v>0.24419599999999991</c:v>
                </c:pt>
                <c:pt idx="298">
                  <c:v>0.24319599999999991</c:v>
                </c:pt>
                <c:pt idx="299">
                  <c:v>0.24219599999999974</c:v>
                </c:pt>
                <c:pt idx="300">
                  <c:v>0.24119599999999974</c:v>
                </c:pt>
                <c:pt idx="301">
                  <c:v>0.24019599999999974</c:v>
                </c:pt>
                <c:pt idx="302">
                  <c:v>0.23919599999999974</c:v>
                </c:pt>
                <c:pt idx="303">
                  <c:v>0.23819599999999974</c:v>
                </c:pt>
                <c:pt idx="304">
                  <c:v>0.23719599999999974</c:v>
                </c:pt>
                <c:pt idx="305">
                  <c:v>0.23619599999999974</c:v>
                </c:pt>
                <c:pt idx="306">
                  <c:v>0.23519599999999974</c:v>
                </c:pt>
                <c:pt idx="307">
                  <c:v>0.23419599999999974</c:v>
                </c:pt>
                <c:pt idx="308">
                  <c:v>0.23319599999999974</c:v>
                </c:pt>
                <c:pt idx="309">
                  <c:v>0.23219599999999974</c:v>
                </c:pt>
                <c:pt idx="310">
                  <c:v>0.23119599999999974</c:v>
                </c:pt>
                <c:pt idx="311">
                  <c:v>0.23019599999999973</c:v>
                </c:pt>
                <c:pt idx="312">
                  <c:v>0.22919599999999973</c:v>
                </c:pt>
                <c:pt idx="313">
                  <c:v>0.22819599999999973</c:v>
                </c:pt>
                <c:pt idx="314">
                  <c:v>0.22719599999999973</c:v>
                </c:pt>
                <c:pt idx="315">
                  <c:v>0.22619599999999973</c:v>
                </c:pt>
                <c:pt idx="316">
                  <c:v>0.22519599999999973</c:v>
                </c:pt>
                <c:pt idx="317">
                  <c:v>0.22419599999999973</c:v>
                </c:pt>
                <c:pt idx="318">
                  <c:v>0.22319599999999973</c:v>
                </c:pt>
                <c:pt idx="319">
                  <c:v>0.22219599999999973</c:v>
                </c:pt>
                <c:pt idx="320">
                  <c:v>0.22119599999999973</c:v>
                </c:pt>
                <c:pt idx="321">
                  <c:v>0.22019599999999973</c:v>
                </c:pt>
                <c:pt idx="322">
                  <c:v>0.21919600000000058</c:v>
                </c:pt>
                <c:pt idx="323">
                  <c:v>0.21819600000000058</c:v>
                </c:pt>
                <c:pt idx="324">
                  <c:v>0.21719599999999994</c:v>
                </c:pt>
                <c:pt idx="325">
                  <c:v>0.21619599999999994</c:v>
                </c:pt>
                <c:pt idx="326">
                  <c:v>0.21519599999999994</c:v>
                </c:pt>
                <c:pt idx="327">
                  <c:v>0.21419599999999991</c:v>
                </c:pt>
                <c:pt idx="328">
                  <c:v>0.21319599999999991</c:v>
                </c:pt>
                <c:pt idx="329">
                  <c:v>0.21219599999999991</c:v>
                </c:pt>
                <c:pt idx="330">
                  <c:v>0.21119599999999991</c:v>
                </c:pt>
                <c:pt idx="331">
                  <c:v>0.21019599999999974</c:v>
                </c:pt>
                <c:pt idx="332">
                  <c:v>0.20919599999999974</c:v>
                </c:pt>
                <c:pt idx="333">
                  <c:v>0.20819599999999971</c:v>
                </c:pt>
                <c:pt idx="334">
                  <c:v>0.20719599999999971</c:v>
                </c:pt>
                <c:pt idx="335">
                  <c:v>0.20619599999999971</c:v>
                </c:pt>
                <c:pt idx="336">
                  <c:v>0.20519599999999971</c:v>
                </c:pt>
                <c:pt idx="337">
                  <c:v>0.20419599999999971</c:v>
                </c:pt>
                <c:pt idx="338">
                  <c:v>0.20319599999999971</c:v>
                </c:pt>
                <c:pt idx="339">
                  <c:v>0.20219599999999971</c:v>
                </c:pt>
                <c:pt idx="340">
                  <c:v>0.20119599999999971</c:v>
                </c:pt>
                <c:pt idx="341">
                  <c:v>0.20019599999999971</c:v>
                </c:pt>
                <c:pt idx="342">
                  <c:v>0.19919599999999971</c:v>
                </c:pt>
                <c:pt idx="343">
                  <c:v>0.19819599999999971</c:v>
                </c:pt>
                <c:pt idx="344">
                  <c:v>0.1971959999999997</c:v>
                </c:pt>
                <c:pt idx="345">
                  <c:v>0.1961959999999997</c:v>
                </c:pt>
                <c:pt idx="346">
                  <c:v>0.1951959999999997</c:v>
                </c:pt>
                <c:pt idx="347">
                  <c:v>0.1941959999999997</c:v>
                </c:pt>
                <c:pt idx="348">
                  <c:v>0.1931959999999997</c:v>
                </c:pt>
                <c:pt idx="349">
                  <c:v>0.1921959999999997</c:v>
                </c:pt>
                <c:pt idx="350">
                  <c:v>0.1911959999999997</c:v>
                </c:pt>
                <c:pt idx="351">
                  <c:v>0.1901959999999997</c:v>
                </c:pt>
                <c:pt idx="352">
                  <c:v>0.18919600000000056</c:v>
                </c:pt>
                <c:pt idx="353">
                  <c:v>0.18819600000000056</c:v>
                </c:pt>
                <c:pt idx="354">
                  <c:v>0.18719600000000056</c:v>
                </c:pt>
                <c:pt idx="355">
                  <c:v>0.18619599999999994</c:v>
                </c:pt>
                <c:pt idx="356">
                  <c:v>0.18519599999999994</c:v>
                </c:pt>
                <c:pt idx="357">
                  <c:v>0.18419599999999994</c:v>
                </c:pt>
                <c:pt idx="358">
                  <c:v>0.18319599999999991</c:v>
                </c:pt>
                <c:pt idx="359">
                  <c:v>0.18219599999999991</c:v>
                </c:pt>
                <c:pt idx="360">
                  <c:v>0.18119599999999991</c:v>
                </c:pt>
                <c:pt idx="361">
                  <c:v>0.18019599999999991</c:v>
                </c:pt>
                <c:pt idx="362">
                  <c:v>0.17919599999999974</c:v>
                </c:pt>
                <c:pt idx="363">
                  <c:v>0.17819599999999974</c:v>
                </c:pt>
                <c:pt idx="364">
                  <c:v>0.17719599999999971</c:v>
                </c:pt>
                <c:pt idx="365">
                  <c:v>0.17619599999999971</c:v>
                </c:pt>
                <c:pt idx="366">
                  <c:v>0.17519599999999971</c:v>
                </c:pt>
                <c:pt idx="367">
                  <c:v>0.17419599999999971</c:v>
                </c:pt>
                <c:pt idx="368">
                  <c:v>0.17319599999999971</c:v>
                </c:pt>
                <c:pt idx="369">
                  <c:v>0.17219599999999971</c:v>
                </c:pt>
                <c:pt idx="370">
                  <c:v>0.17119599999999971</c:v>
                </c:pt>
                <c:pt idx="371">
                  <c:v>0.17019599999999971</c:v>
                </c:pt>
                <c:pt idx="372">
                  <c:v>0.16919599999999971</c:v>
                </c:pt>
                <c:pt idx="373">
                  <c:v>0.16819599999999971</c:v>
                </c:pt>
                <c:pt idx="374">
                  <c:v>0.16719599999999971</c:v>
                </c:pt>
                <c:pt idx="375">
                  <c:v>0.16619599999999971</c:v>
                </c:pt>
                <c:pt idx="376">
                  <c:v>0.1651959999999997</c:v>
                </c:pt>
                <c:pt idx="377">
                  <c:v>0.1641959999999997</c:v>
                </c:pt>
                <c:pt idx="378">
                  <c:v>0.1631959999999997</c:v>
                </c:pt>
                <c:pt idx="379">
                  <c:v>0.1621959999999997</c:v>
                </c:pt>
                <c:pt idx="380">
                  <c:v>0.1611959999999997</c:v>
                </c:pt>
                <c:pt idx="381">
                  <c:v>0.1601959999999997</c:v>
                </c:pt>
                <c:pt idx="382">
                  <c:v>0.15919600000000061</c:v>
                </c:pt>
                <c:pt idx="383">
                  <c:v>0.15819600000000056</c:v>
                </c:pt>
                <c:pt idx="384">
                  <c:v>0.15719600000000056</c:v>
                </c:pt>
                <c:pt idx="385">
                  <c:v>0.15619600000000056</c:v>
                </c:pt>
                <c:pt idx="386">
                  <c:v>0.15519600000000044</c:v>
                </c:pt>
                <c:pt idx="387">
                  <c:v>0.15419599999999994</c:v>
                </c:pt>
                <c:pt idx="388">
                  <c:v>0.15319599999999994</c:v>
                </c:pt>
                <c:pt idx="389">
                  <c:v>0.15219599999999991</c:v>
                </c:pt>
                <c:pt idx="390">
                  <c:v>0.15119599999999991</c:v>
                </c:pt>
                <c:pt idx="391">
                  <c:v>0.15019599999999991</c:v>
                </c:pt>
                <c:pt idx="392">
                  <c:v>0.14919599999999991</c:v>
                </c:pt>
                <c:pt idx="393">
                  <c:v>0.14819599999999974</c:v>
                </c:pt>
                <c:pt idx="394">
                  <c:v>0.14719599999999974</c:v>
                </c:pt>
                <c:pt idx="395">
                  <c:v>0.14619599999999974</c:v>
                </c:pt>
                <c:pt idx="396">
                  <c:v>0.14519599999999971</c:v>
                </c:pt>
                <c:pt idx="397">
                  <c:v>0.14419599999999971</c:v>
                </c:pt>
                <c:pt idx="398">
                  <c:v>0.14319599999999971</c:v>
                </c:pt>
                <c:pt idx="399">
                  <c:v>0.14219599999999971</c:v>
                </c:pt>
                <c:pt idx="400">
                  <c:v>0.14119599999999971</c:v>
                </c:pt>
                <c:pt idx="401">
                  <c:v>0.14019599999999971</c:v>
                </c:pt>
                <c:pt idx="402">
                  <c:v>0.13919599999999971</c:v>
                </c:pt>
                <c:pt idx="403">
                  <c:v>0.13819599999999971</c:v>
                </c:pt>
                <c:pt idx="404">
                  <c:v>0.13719599999999971</c:v>
                </c:pt>
                <c:pt idx="405">
                  <c:v>0.13619599999999971</c:v>
                </c:pt>
                <c:pt idx="406">
                  <c:v>0.13519599999999971</c:v>
                </c:pt>
                <c:pt idx="407">
                  <c:v>0.1341959999999997</c:v>
                </c:pt>
                <c:pt idx="408">
                  <c:v>0.1331959999999997</c:v>
                </c:pt>
                <c:pt idx="409">
                  <c:v>0.1321959999999997</c:v>
                </c:pt>
                <c:pt idx="410">
                  <c:v>0.1311959999999997</c:v>
                </c:pt>
                <c:pt idx="411">
                  <c:v>0.1301959999999997</c:v>
                </c:pt>
                <c:pt idx="412">
                  <c:v>0.12919599999999964</c:v>
                </c:pt>
                <c:pt idx="413">
                  <c:v>0.12819599999999964</c:v>
                </c:pt>
                <c:pt idx="414">
                  <c:v>0.12719599999999964</c:v>
                </c:pt>
                <c:pt idx="415">
                  <c:v>0.12619599999999964</c:v>
                </c:pt>
                <c:pt idx="416">
                  <c:v>0.12519599999999964</c:v>
                </c:pt>
                <c:pt idx="417">
                  <c:v>0.12419599999999972</c:v>
                </c:pt>
                <c:pt idx="418">
                  <c:v>0.12319599999999969</c:v>
                </c:pt>
                <c:pt idx="419">
                  <c:v>0.12219599999999969</c:v>
                </c:pt>
                <c:pt idx="420">
                  <c:v>0.12119599999999969</c:v>
                </c:pt>
                <c:pt idx="421">
                  <c:v>0.12019599999999966</c:v>
                </c:pt>
                <c:pt idx="422">
                  <c:v>0.11919599999999966</c:v>
                </c:pt>
                <c:pt idx="423">
                  <c:v>0.11819599999999963</c:v>
                </c:pt>
                <c:pt idx="424">
                  <c:v>0.11719599999999963</c:v>
                </c:pt>
                <c:pt idx="425">
                  <c:v>0.11619599999999963</c:v>
                </c:pt>
                <c:pt idx="426">
                  <c:v>0.11519599999999963</c:v>
                </c:pt>
                <c:pt idx="427">
                  <c:v>0.11419599999999963</c:v>
                </c:pt>
                <c:pt idx="428">
                  <c:v>0.11319599999999963</c:v>
                </c:pt>
                <c:pt idx="429">
                  <c:v>0.11219599999999963</c:v>
                </c:pt>
                <c:pt idx="430">
                  <c:v>0.11119599999999963</c:v>
                </c:pt>
                <c:pt idx="431">
                  <c:v>0.11019599999999963</c:v>
                </c:pt>
                <c:pt idx="432">
                  <c:v>0.10919599999999972</c:v>
                </c:pt>
                <c:pt idx="433">
                  <c:v>0.10819599999999972</c:v>
                </c:pt>
                <c:pt idx="434">
                  <c:v>0.10719599999999962</c:v>
                </c:pt>
                <c:pt idx="435">
                  <c:v>0.10619599999999962</c:v>
                </c:pt>
                <c:pt idx="436">
                  <c:v>0.10519599999999962</c:v>
                </c:pt>
                <c:pt idx="437">
                  <c:v>0.10419599999999962</c:v>
                </c:pt>
                <c:pt idx="438">
                  <c:v>0.10319599999999962</c:v>
                </c:pt>
                <c:pt idx="439">
                  <c:v>0.10219599999999962</c:v>
                </c:pt>
                <c:pt idx="440">
                  <c:v>0.10119599999999962</c:v>
                </c:pt>
                <c:pt idx="441">
                  <c:v>0.10019599999999962</c:v>
                </c:pt>
                <c:pt idx="442">
                  <c:v>9.9196000000000228E-2</c:v>
                </c:pt>
                <c:pt idx="443">
                  <c:v>9.8196000000000561E-2</c:v>
                </c:pt>
                <c:pt idx="444">
                  <c:v>9.7196000000000046E-2</c:v>
                </c:pt>
                <c:pt idx="445">
                  <c:v>9.6196000000000045E-2</c:v>
                </c:pt>
                <c:pt idx="446">
                  <c:v>9.5196000000000044E-2</c:v>
                </c:pt>
                <c:pt idx="447">
                  <c:v>9.4196000000000266E-2</c:v>
                </c:pt>
                <c:pt idx="448">
                  <c:v>9.3196000000000265E-2</c:v>
                </c:pt>
                <c:pt idx="449">
                  <c:v>9.2196000000000028E-2</c:v>
                </c:pt>
                <c:pt idx="450">
                  <c:v>9.1196000000000027E-2</c:v>
                </c:pt>
                <c:pt idx="451">
                  <c:v>9.0196000000000026E-2</c:v>
                </c:pt>
                <c:pt idx="452">
                  <c:v>8.9196000000000067E-2</c:v>
                </c:pt>
                <c:pt idx="453">
                  <c:v>8.8196000000000246E-2</c:v>
                </c:pt>
                <c:pt idx="454">
                  <c:v>8.7196000000000023E-2</c:v>
                </c:pt>
                <c:pt idx="455">
                  <c:v>8.6196000000000023E-2</c:v>
                </c:pt>
                <c:pt idx="456">
                  <c:v>8.5196000000000063E-2</c:v>
                </c:pt>
                <c:pt idx="457">
                  <c:v>8.4196000000000243E-2</c:v>
                </c:pt>
                <c:pt idx="458">
                  <c:v>8.3196000000000228E-2</c:v>
                </c:pt>
                <c:pt idx="459">
                  <c:v>8.2196000000000047E-2</c:v>
                </c:pt>
                <c:pt idx="460">
                  <c:v>8.1196000000000046E-2</c:v>
                </c:pt>
                <c:pt idx="461">
                  <c:v>8.0196000000000045E-2</c:v>
                </c:pt>
                <c:pt idx="462">
                  <c:v>7.9195999999999933E-2</c:v>
                </c:pt>
                <c:pt idx="463">
                  <c:v>7.8195999999999599E-2</c:v>
                </c:pt>
                <c:pt idx="464">
                  <c:v>7.7195999999999834E-2</c:v>
                </c:pt>
                <c:pt idx="465">
                  <c:v>7.6195999999999597E-2</c:v>
                </c:pt>
                <c:pt idx="466">
                  <c:v>7.5195999999999832E-2</c:v>
                </c:pt>
                <c:pt idx="467">
                  <c:v>7.4195999999999984E-2</c:v>
                </c:pt>
                <c:pt idx="468">
                  <c:v>7.3195999999999733E-2</c:v>
                </c:pt>
                <c:pt idx="469">
                  <c:v>7.2195999999999594E-2</c:v>
                </c:pt>
                <c:pt idx="470">
                  <c:v>7.1195999999999593E-2</c:v>
                </c:pt>
                <c:pt idx="471">
                  <c:v>7.0195999999999592E-2</c:v>
                </c:pt>
                <c:pt idx="472">
                  <c:v>6.9195999999999924E-2</c:v>
                </c:pt>
                <c:pt idx="473">
                  <c:v>6.819599999999959E-2</c:v>
                </c:pt>
                <c:pt idx="474">
                  <c:v>6.7195999999999714E-2</c:v>
                </c:pt>
                <c:pt idx="475">
                  <c:v>6.6195999999999589E-2</c:v>
                </c:pt>
                <c:pt idx="476">
                  <c:v>6.5195999999999713E-2</c:v>
                </c:pt>
                <c:pt idx="477">
                  <c:v>6.4195999999999823E-2</c:v>
                </c:pt>
                <c:pt idx="478">
                  <c:v>6.3195999999999614E-2</c:v>
                </c:pt>
                <c:pt idx="479">
                  <c:v>6.2195999999999904E-2</c:v>
                </c:pt>
                <c:pt idx="480">
                  <c:v>6.1195999999999584E-2</c:v>
                </c:pt>
                <c:pt idx="481">
                  <c:v>6.0195999999999583E-2</c:v>
                </c:pt>
                <c:pt idx="482">
                  <c:v>5.9195999999999943E-2</c:v>
                </c:pt>
                <c:pt idx="483">
                  <c:v>5.8195999999999581E-2</c:v>
                </c:pt>
                <c:pt idx="484">
                  <c:v>5.7195999999999594E-2</c:v>
                </c:pt>
                <c:pt idx="485">
                  <c:v>5.619599999999958E-2</c:v>
                </c:pt>
                <c:pt idx="486">
                  <c:v>5.5195999999999593E-2</c:v>
                </c:pt>
                <c:pt idx="487">
                  <c:v>5.4195999999999932E-2</c:v>
                </c:pt>
                <c:pt idx="488">
                  <c:v>5.3195999999999584E-2</c:v>
                </c:pt>
                <c:pt idx="489">
                  <c:v>5.2195999999999583E-2</c:v>
                </c:pt>
                <c:pt idx="490">
                  <c:v>5.1195999999999582E-2</c:v>
                </c:pt>
                <c:pt idx="491">
                  <c:v>5.0195999999999574E-2</c:v>
                </c:pt>
                <c:pt idx="492">
                  <c:v>4.9195999999999594E-2</c:v>
                </c:pt>
                <c:pt idx="493">
                  <c:v>4.8195999999999573E-2</c:v>
                </c:pt>
                <c:pt idx="494">
                  <c:v>4.7195999999999592E-2</c:v>
                </c:pt>
                <c:pt idx="495">
                  <c:v>4.6195999999999571E-2</c:v>
                </c:pt>
                <c:pt idx="496">
                  <c:v>4.5195999999999584E-2</c:v>
                </c:pt>
                <c:pt idx="497">
                  <c:v>4.4195999999999833E-2</c:v>
                </c:pt>
                <c:pt idx="498">
                  <c:v>4.3195999999999582E-2</c:v>
                </c:pt>
                <c:pt idx="499">
                  <c:v>4.2195999999999574E-2</c:v>
                </c:pt>
                <c:pt idx="500">
                  <c:v>4.1195999999999573E-2</c:v>
                </c:pt>
                <c:pt idx="501">
                  <c:v>4.0195999999999572E-2</c:v>
                </c:pt>
                <c:pt idx="502">
                  <c:v>3.9195999999999571E-2</c:v>
                </c:pt>
                <c:pt idx="503">
                  <c:v>3.8195999999999571E-2</c:v>
                </c:pt>
                <c:pt idx="504">
                  <c:v>3.7195999999999591E-2</c:v>
                </c:pt>
                <c:pt idx="505">
                  <c:v>3.6195999999999576E-2</c:v>
                </c:pt>
                <c:pt idx="506">
                  <c:v>3.5195999999999575E-2</c:v>
                </c:pt>
                <c:pt idx="507">
                  <c:v>3.4195999999999574E-2</c:v>
                </c:pt>
                <c:pt idx="508">
                  <c:v>3.3195999999999559E-2</c:v>
                </c:pt>
                <c:pt idx="509">
                  <c:v>3.2195999999999572E-2</c:v>
                </c:pt>
                <c:pt idx="510">
                  <c:v>3.1195999999999582E-2</c:v>
                </c:pt>
                <c:pt idx="511">
                  <c:v>3.0195999999999581E-2</c:v>
                </c:pt>
                <c:pt idx="512">
                  <c:v>2.9195999999999556E-2</c:v>
                </c:pt>
                <c:pt idx="513">
                  <c:v>2.8195999999999555E-2</c:v>
                </c:pt>
                <c:pt idx="514">
                  <c:v>2.7195999999999592E-2</c:v>
                </c:pt>
                <c:pt idx="515">
                  <c:v>2.6195999999999556E-2</c:v>
                </c:pt>
                <c:pt idx="516">
                  <c:v>2.5195999999999552E-2</c:v>
                </c:pt>
                <c:pt idx="517">
                  <c:v>2.4195999999999548E-2</c:v>
                </c:pt>
                <c:pt idx="518">
                  <c:v>2.3195999999999547E-2</c:v>
                </c:pt>
                <c:pt idx="519">
                  <c:v>2.2195999999999556E-2</c:v>
                </c:pt>
                <c:pt idx="520">
                  <c:v>2.1195999999999552E-2</c:v>
                </c:pt>
                <c:pt idx="521">
                  <c:v>2.0195999999999551E-2</c:v>
                </c:pt>
                <c:pt idx="522">
                  <c:v>1.9195999999999547E-2</c:v>
                </c:pt>
                <c:pt idx="523">
                  <c:v>1.8195999999999546E-2</c:v>
                </c:pt>
                <c:pt idx="524">
                  <c:v>1.7195999999999542E-2</c:v>
                </c:pt>
                <c:pt idx="525">
                  <c:v>1.6195999999999544E-2</c:v>
                </c:pt>
                <c:pt idx="526">
                  <c:v>1.5195999999999538E-2</c:v>
                </c:pt>
                <c:pt idx="527">
                  <c:v>1.4195999999999534E-2</c:v>
                </c:pt>
                <c:pt idx="528">
                  <c:v>1.3195999999999538E-2</c:v>
                </c:pt>
                <c:pt idx="529">
                  <c:v>1.2195999999999534E-2</c:v>
                </c:pt>
                <c:pt idx="530">
                  <c:v>1.1195999999999538E-2</c:v>
                </c:pt>
                <c:pt idx="531">
                  <c:v>1.0195999999999534E-2</c:v>
                </c:pt>
                <c:pt idx="532">
                  <c:v>9.1959999999995708E-3</c:v>
                </c:pt>
                <c:pt idx="533">
                  <c:v>8.1959999999995526E-3</c:v>
                </c:pt>
                <c:pt idx="534">
                  <c:v>7.1959999999995404E-3</c:v>
                </c:pt>
                <c:pt idx="535">
                  <c:v>6.1959999999995404E-3</c:v>
                </c:pt>
                <c:pt idx="536">
                  <c:v>5.1959999999995404E-3</c:v>
                </c:pt>
                <c:pt idx="537">
                  <c:v>4.1959999999995404E-3</c:v>
                </c:pt>
                <c:pt idx="538">
                  <c:v>3.1959999999995412E-3</c:v>
                </c:pt>
                <c:pt idx="539">
                  <c:v>2.1959999999995382E-3</c:v>
                </c:pt>
                <c:pt idx="540">
                  <c:v>1.1959999999995381E-3</c:v>
                </c:pt>
                <c:pt idx="541">
                  <c:v>1.9599999999953788E-4</c:v>
                </c:pt>
                <c:pt idx="542">
                  <c:v>-8.0400000000046548E-4</c:v>
                </c:pt>
                <c:pt idx="543">
                  <c:v>-1.8040000000004708E-3</c:v>
                </c:pt>
                <c:pt idx="544">
                  <c:v>-2.804000000000478E-3</c:v>
                </c:pt>
                <c:pt idx="545">
                  <c:v>-3.804000000000481E-3</c:v>
                </c:pt>
                <c:pt idx="546">
                  <c:v>-4.8040000000004633E-3</c:v>
                </c:pt>
                <c:pt idx="547">
                  <c:v>-5.8040000000004633E-3</c:v>
                </c:pt>
                <c:pt idx="548">
                  <c:v>-6.8040000000004633E-3</c:v>
                </c:pt>
                <c:pt idx="549">
                  <c:v>-7.8040000000004633E-3</c:v>
                </c:pt>
                <c:pt idx="550">
                  <c:v>-8.8040000000004746E-3</c:v>
                </c:pt>
                <c:pt idx="551">
                  <c:v>-9.8040000000004703E-3</c:v>
                </c:pt>
                <c:pt idx="552">
                  <c:v>-1.0804000000000469E-2</c:v>
                </c:pt>
                <c:pt idx="553">
                  <c:v>-1.1804000000000541E-2</c:v>
                </c:pt>
                <c:pt idx="554">
                  <c:v>-1.2804000000000471E-2</c:v>
                </c:pt>
                <c:pt idx="555">
                  <c:v>-1.3804000000000503E-2</c:v>
                </c:pt>
                <c:pt idx="556">
                  <c:v>-1.4804000000000471E-2</c:v>
                </c:pt>
                <c:pt idx="557">
                  <c:v>-1.5804000000000481E-2</c:v>
                </c:pt>
                <c:pt idx="558">
                  <c:v>-1.6804000000000523E-2</c:v>
                </c:pt>
                <c:pt idx="559">
                  <c:v>-1.7804000000000483E-2</c:v>
                </c:pt>
                <c:pt idx="560">
                  <c:v>-1.8804000000000501E-2</c:v>
                </c:pt>
                <c:pt idx="561">
                  <c:v>-1.9804000000000585E-2</c:v>
                </c:pt>
                <c:pt idx="562">
                  <c:v>-2.0804000000000482E-2</c:v>
                </c:pt>
                <c:pt idx="563">
                  <c:v>-2.1804000000000486E-2</c:v>
                </c:pt>
                <c:pt idx="564">
                  <c:v>-2.2804000000000612E-2</c:v>
                </c:pt>
                <c:pt idx="565">
                  <c:v>-2.3804000000000481E-2</c:v>
                </c:pt>
                <c:pt idx="566">
                  <c:v>-2.4804000000000482E-2</c:v>
                </c:pt>
                <c:pt idx="567">
                  <c:v>-2.5804000000000486E-2</c:v>
                </c:pt>
                <c:pt idx="568">
                  <c:v>-2.6804000000000612E-2</c:v>
                </c:pt>
                <c:pt idx="569">
                  <c:v>-2.7804000000000616E-2</c:v>
                </c:pt>
                <c:pt idx="570">
                  <c:v>-2.8804000000000482E-2</c:v>
                </c:pt>
                <c:pt idx="571">
                  <c:v>-2.9804000000000486E-2</c:v>
                </c:pt>
                <c:pt idx="572">
                  <c:v>-3.0804000000000491E-2</c:v>
                </c:pt>
                <c:pt idx="573">
                  <c:v>-3.1804000000000492E-2</c:v>
                </c:pt>
                <c:pt idx="574">
                  <c:v>-3.2804000000000492E-2</c:v>
                </c:pt>
                <c:pt idx="575">
                  <c:v>-3.3804000000000486E-2</c:v>
                </c:pt>
                <c:pt idx="576">
                  <c:v>-3.4804000000000494E-2</c:v>
                </c:pt>
                <c:pt idx="577">
                  <c:v>-3.5804000000000495E-2</c:v>
                </c:pt>
                <c:pt idx="578">
                  <c:v>-3.6804000000000496E-2</c:v>
                </c:pt>
                <c:pt idx="579">
                  <c:v>-3.7804000000000691E-2</c:v>
                </c:pt>
                <c:pt idx="580">
                  <c:v>-3.8804000000000491E-2</c:v>
                </c:pt>
                <c:pt idx="581">
                  <c:v>-3.9804000000000492E-2</c:v>
                </c:pt>
                <c:pt idx="582">
                  <c:v>-4.0804000000000493E-2</c:v>
                </c:pt>
                <c:pt idx="583">
                  <c:v>-4.1804000000000487E-2</c:v>
                </c:pt>
                <c:pt idx="584">
                  <c:v>-4.2804000000000494E-2</c:v>
                </c:pt>
                <c:pt idx="585">
                  <c:v>-4.3804000000000502E-2</c:v>
                </c:pt>
                <c:pt idx="586">
                  <c:v>-4.4804000000000503E-2</c:v>
                </c:pt>
                <c:pt idx="587">
                  <c:v>-4.5804000000000504E-2</c:v>
                </c:pt>
                <c:pt idx="588">
                  <c:v>-4.6804000000000498E-2</c:v>
                </c:pt>
                <c:pt idx="589">
                  <c:v>-4.7804000000000513E-2</c:v>
                </c:pt>
                <c:pt idx="590">
                  <c:v>-4.88040000000005E-2</c:v>
                </c:pt>
                <c:pt idx="591">
                  <c:v>-4.9804000000000521E-2</c:v>
                </c:pt>
                <c:pt idx="592">
                  <c:v>-5.0804000000000502E-2</c:v>
                </c:pt>
                <c:pt idx="593">
                  <c:v>-5.1804000000000502E-2</c:v>
                </c:pt>
                <c:pt idx="594">
                  <c:v>-5.2804000000000503E-2</c:v>
                </c:pt>
                <c:pt idx="595">
                  <c:v>-5.3804000000000504E-2</c:v>
                </c:pt>
                <c:pt idx="596">
                  <c:v>-5.4804000000000533E-2</c:v>
                </c:pt>
                <c:pt idx="597">
                  <c:v>-5.5804000000000513E-2</c:v>
                </c:pt>
                <c:pt idx="598">
                  <c:v>-5.6804000000000507E-2</c:v>
                </c:pt>
                <c:pt idx="599">
                  <c:v>-5.7804000000000522E-2</c:v>
                </c:pt>
                <c:pt idx="600">
                  <c:v>-5.8804000000000509E-2</c:v>
                </c:pt>
                <c:pt idx="601">
                  <c:v>-5.9804000000000523E-2</c:v>
                </c:pt>
                <c:pt idx="602">
                  <c:v>-6.080400000000051E-2</c:v>
                </c:pt>
                <c:pt idx="603">
                  <c:v>-6.1804000000000511E-2</c:v>
                </c:pt>
                <c:pt idx="604">
                  <c:v>-6.2804000000000512E-2</c:v>
                </c:pt>
                <c:pt idx="605">
                  <c:v>-6.3804000000000513E-2</c:v>
                </c:pt>
                <c:pt idx="606">
                  <c:v>-6.4804000000000514E-2</c:v>
                </c:pt>
                <c:pt idx="607">
                  <c:v>-6.5804000000000529E-2</c:v>
                </c:pt>
                <c:pt idx="608">
                  <c:v>-6.6804000000000516E-2</c:v>
                </c:pt>
                <c:pt idx="609">
                  <c:v>-6.7804000000000531E-2</c:v>
                </c:pt>
                <c:pt idx="610">
                  <c:v>-6.8804000000000518E-2</c:v>
                </c:pt>
                <c:pt idx="611">
                  <c:v>-6.9804000000000532E-2</c:v>
                </c:pt>
                <c:pt idx="612">
                  <c:v>-7.0804000000000519E-2</c:v>
                </c:pt>
                <c:pt idx="613">
                  <c:v>-7.180400000000052E-2</c:v>
                </c:pt>
                <c:pt idx="614">
                  <c:v>-7.2804000000000521E-2</c:v>
                </c:pt>
                <c:pt idx="615">
                  <c:v>-7.3804000000000522E-2</c:v>
                </c:pt>
                <c:pt idx="616">
                  <c:v>-7.4804000000000523E-2</c:v>
                </c:pt>
                <c:pt idx="617">
                  <c:v>-7.5804000000000524E-2</c:v>
                </c:pt>
                <c:pt idx="618">
                  <c:v>-7.6804000000000525E-2</c:v>
                </c:pt>
                <c:pt idx="619">
                  <c:v>-7.7804000000000539E-2</c:v>
                </c:pt>
                <c:pt idx="620">
                  <c:v>-7.8804000000000526E-2</c:v>
                </c:pt>
                <c:pt idx="621">
                  <c:v>-7.9804000000000833E-2</c:v>
                </c:pt>
                <c:pt idx="622">
                  <c:v>-8.0804000000000528E-2</c:v>
                </c:pt>
                <c:pt idx="623">
                  <c:v>-8.1804000000000543E-2</c:v>
                </c:pt>
                <c:pt idx="624">
                  <c:v>-8.2804000000000544E-2</c:v>
                </c:pt>
                <c:pt idx="625">
                  <c:v>-8.3804000000000767E-2</c:v>
                </c:pt>
                <c:pt idx="626">
                  <c:v>-8.4804000000000726E-2</c:v>
                </c:pt>
                <c:pt idx="627">
                  <c:v>-8.5804000000000546E-2</c:v>
                </c:pt>
                <c:pt idx="628">
                  <c:v>-8.6804000000000547E-2</c:v>
                </c:pt>
                <c:pt idx="629">
                  <c:v>-8.7804000000000548E-2</c:v>
                </c:pt>
                <c:pt idx="630">
                  <c:v>-8.8804000000001257E-2</c:v>
                </c:pt>
                <c:pt idx="631">
                  <c:v>-8.9804000000000744E-2</c:v>
                </c:pt>
                <c:pt idx="632">
                  <c:v>-9.0804000000000565E-2</c:v>
                </c:pt>
                <c:pt idx="633">
                  <c:v>-9.1804000000000566E-2</c:v>
                </c:pt>
                <c:pt idx="634">
                  <c:v>-9.2804000000000567E-2</c:v>
                </c:pt>
                <c:pt idx="635">
                  <c:v>-9.3804000000001247E-2</c:v>
                </c:pt>
                <c:pt idx="636">
                  <c:v>-9.4804000000000568E-2</c:v>
                </c:pt>
                <c:pt idx="637">
                  <c:v>-9.5804000000000708E-2</c:v>
                </c:pt>
                <c:pt idx="638">
                  <c:v>-9.6804000000000542E-2</c:v>
                </c:pt>
                <c:pt idx="639">
                  <c:v>-9.7804000000000543E-2</c:v>
                </c:pt>
                <c:pt idx="640">
                  <c:v>-9.8804000000001252E-2</c:v>
                </c:pt>
                <c:pt idx="641">
                  <c:v>-9.9804000000000767E-2</c:v>
                </c:pt>
                <c:pt idx="642">
                  <c:v>-0.10080400000000056</c:v>
                </c:pt>
                <c:pt idx="643">
                  <c:v>-0.10180400000000056</c:v>
                </c:pt>
                <c:pt idx="644">
                  <c:v>-0.10280400000000056</c:v>
                </c:pt>
                <c:pt idx="645">
                  <c:v>-0.10380400000000056</c:v>
                </c:pt>
                <c:pt idx="646">
                  <c:v>-0.10480400000000056</c:v>
                </c:pt>
                <c:pt idx="647">
                  <c:v>-0.10580400000000056</c:v>
                </c:pt>
                <c:pt idx="648">
                  <c:v>-0.10680400000000059</c:v>
                </c:pt>
                <c:pt idx="649">
                  <c:v>-0.10780400000000059</c:v>
                </c:pt>
                <c:pt idx="650">
                  <c:v>-0.10880400000000059</c:v>
                </c:pt>
                <c:pt idx="651">
                  <c:v>-0.10980400000000062</c:v>
                </c:pt>
                <c:pt idx="652">
                  <c:v>-0.11080400000000055</c:v>
                </c:pt>
                <c:pt idx="653">
                  <c:v>-0.11180400000000056</c:v>
                </c:pt>
                <c:pt idx="654">
                  <c:v>-0.11280400000000056</c:v>
                </c:pt>
                <c:pt idx="655">
                  <c:v>-0.11380400000000056</c:v>
                </c:pt>
                <c:pt idx="656">
                  <c:v>-0.11480400000000056</c:v>
                </c:pt>
                <c:pt idx="657">
                  <c:v>-0.11580400000000056</c:v>
                </c:pt>
                <c:pt idx="658">
                  <c:v>-0.11680400000000056</c:v>
                </c:pt>
                <c:pt idx="659">
                  <c:v>-0.11780400000000056</c:v>
                </c:pt>
                <c:pt idx="660">
                  <c:v>-0.11880400000000056</c:v>
                </c:pt>
                <c:pt idx="661">
                  <c:v>-0.11980400000000056</c:v>
                </c:pt>
                <c:pt idx="662">
                  <c:v>-0.12080400000000056</c:v>
                </c:pt>
                <c:pt idx="663">
                  <c:v>-0.12180400000000056</c:v>
                </c:pt>
                <c:pt idx="664">
                  <c:v>-0.12280400000000059</c:v>
                </c:pt>
                <c:pt idx="665">
                  <c:v>-0.12380400000000059</c:v>
                </c:pt>
                <c:pt idx="666">
                  <c:v>-0.12480400000000062</c:v>
                </c:pt>
                <c:pt idx="667">
                  <c:v>-0.12580400000000055</c:v>
                </c:pt>
                <c:pt idx="668">
                  <c:v>-0.12680400000000056</c:v>
                </c:pt>
                <c:pt idx="669">
                  <c:v>-0.12780400000000056</c:v>
                </c:pt>
                <c:pt idx="670">
                  <c:v>-0.12880400000000056</c:v>
                </c:pt>
                <c:pt idx="671">
                  <c:v>-0.12980400000000056</c:v>
                </c:pt>
                <c:pt idx="672">
                  <c:v>-0.13080400000000056</c:v>
                </c:pt>
                <c:pt idx="673">
                  <c:v>-0.13180400000000056</c:v>
                </c:pt>
                <c:pt idx="674">
                  <c:v>-0.13280400000000056</c:v>
                </c:pt>
                <c:pt idx="675">
                  <c:v>-0.13380400000000056</c:v>
                </c:pt>
                <c:pt idx="676">
                  <c:v>-0.13480400000000056</c:v>
                </c:pt>
                <c:pt idx="677">
                  <c:v>-0.13580400000000056</c:v>
                </c:pt>
                <c:pt idx="678">
                  <c:v>-0.13680400000000056</c:v>
                </c:pt>
                <c:pt idx="679">
                  <c:v>-0.13780400000000056</c:v>
                </c:pt>
                <c:pt idx="680">
                  <c:v>-0.13880400000000059</c:v>
                </c:pt>
                <c:pt idx="681">
                  <c:v>-0.13980400000000059</c:v>
                </c:pt>
                <c:pt idx="682">
                  <c:v>-0.14080400000000071</c:v>
                </c:pt>
                <c:pt idx="683">
                  <c:v>-0.14180400000000071</c:v>
                </c:pt>
                <c:pt idx="684">
                  <c:v>-0.14280400000000071</c:v>
                </c:pt>
                <c:pt idx="685">
                  <c:v>-0.14380400000000071</c:v>
                </c:pt>
                <c:pt idx="686">
                  <c:v>-0.14480400000000071</c:v>
                </c:pt>
                <c:pt idx="687">
                  <c:v>-0.14580400000000071</c:v>
                </c:pt>
                <c:pt idx="688">
                  <c:v>-0.14680400000000071</c:v>
                </c:pt>
                <c:pt idx="689">
                  <c:v>-0.14780400000000071</c:v>
                </c:pt>
                <c:pt idx="690">
                  <c:v>-0.14880400000000071</c:v>
                </c:pt>
                <c:pt idx="691">
                  <c:v>-0.14980400000000071</c:v>
                </c:pt>
                <c:pt idx="692">
                  <c:v>-0.15080400000000074</c:v>
                </c:pt>
                <c:pt idx="693">
                  <c:v>-0.15180400000000074</c:v>
                </c:pt>
                <c:pt idx="694">
                  <c:v>-0.15280400000000074</c:v>
                </c:pt>
                <c:pt idx="695">
                  <c:v>-0.15380400000000091</c:v>
                </c:pt>
                <c:pt idx="696">
                  <c:v>-0.15480400000000091</c:v>
                </c:pt>
                <c:pt idx="697">
                  <c:v>-0.15580400000000091</c:v>
                </c:pt>
                <c:pt idx="698">
                  <c:v>-0.15680400000000091</c:v>
                </c:pt>
                <c:pt idx="699">
                  <c:v>-0.15780400000000094</c:v>
                </c:pt>
                <c:pt idx="700">
                  <c:v>-0.15880400000000094</c:v>
                </c:pt>
                <c:pt idx="701">
                  <c:v>-0.15980400000000144</c:v>
                </c:pt>
                <c:pt idx="702">
                  <c:v>-0.16080400000000059</c:v>
                </c:pt>
                <c:pt idx="703">
                  <c:v>-0.16180400000000059</c:v>
                </c:pt>
                <c:pt idx="704">
                  <c:v>-0.16280400000000059</c:v>
                </c:pt>
                <c:pt idx="705">
                  <c:v>-0.16380400000000059</c:v>
                </c:pt>
                <c:pt idx="706">
                  <c:v>-0.16480400000000059</c:v>
                </c:pt>
                <c:pt idx="707">
                  <c:v>-0.16580400000000059</c:v>
                </c:pt>
                <c:pt idx="708">
                  <c:v>-0.16680400000000059</c:v>
                </c:pt>
                <c:pt idx="709">
                  <c:v>-0.16780400000000059</c:v>
                </c:pt>
                <c:pt idx="710">
                  <c:v>-0.16880400000000059</c:v>
                </c:pt>
                <c:pt idx="711">
                  <c:v>-0.16980400000000059</c:v>
                </c:pt>
                <c:pt idx="712">
                  <c:v>-0.17080400000000059</c:v>
                </c:pt>
                <c:pt idx="713">
                  <c:v>-0.17180400000000071</c:v>
                </c:pt>
                <c:pt idx="714">
                  <c:v>-0.17280400000000071</c:v>
                </c:pt>
                <c:pt idx="715">
                  <c:v>-0.17380400000000071</c:v>
                </c:pt>
                <c:pt idx="716">
                  <c:v>-0.17480400000000071</c:v>
                </c:pt>
                <c:pt idx="717">
                  <c:v>-0.17580400000000071</c:v>
                </c:pt>
                <c:pt idx="718">
                  <c:v>-0.17680400000000071</c:v>
                </c:pt>
                <c:pt idx="719">
                  <c:v>-0.17780400000000071</c:v>
                </c:pt>
                <c:pt idx="720">
                  <c:v>-0.17880400000000071</c:v>
                </c:pt>
                <c:pt idx="721">
                  <c:v>-0.17980400000000071</c:v>
                </c:pt>
                <c:pt idx="722">
                  <c:v>-0.18080400000000071</c:v>
                </c:pt>
                <c:pt idx="723">
                  <c:v>-0.18180400000000074</c:v>
                </c:pt>
                <c:pt idx="724">
                  <c:v>-0.18280400000000074</c:v>
                </c:pt>
                <c:pt idx="725">
                  <c:v>-0.18380400000000074</c:v>
                </c:pt>
                <c:pt idx="726">
                  <c:v>-0.18480400000000091</c:v>
                </c:pt>
                <c:pt idx="727">
                  <c:v>-0.18580400000000091</c:v>
                </c:pt>
                <c:pt idx="728">
                  <c:v>-0.18680400000000091</c:v>
                </c:pt>
                <c:pt idx="729">
                  <c:v>-0.18780400000000091</c:v>
                </c:pt>
                <c:pt idx="730">
                  <c:v>-0.18880400000000094</c:v>
                </c:pt>
                <c:pt idx="731">
                  <c:v>-0.18980400000000094</c:v>
                </c:pt>
                <c:pt idx="732">
                  <c:v>-0.19080400000000061</c:v>
                </c:pt>
                <c:pt idx="733">
                  <c:v>-0.19180400000000061</c:v>
                </c:pt>
                <c:pt idx="734">
                  <c:v>-0.19280400000000061</c:v>
                </c:pt>
                <c:pt idx="735">
                  <c:v>-0.19380400000000061</c:v>
                </c:pt>
                <c:pt idx="736">
                  <c:v>-0.19480400000000064</c:v>
                </c:pt>
                <c:pt idx="737">
                  <c:v>-0.19580400000000064</c:v>
                </c:pt>
                <c:pt idx="738">
                  <c:v>-0.1968040000000007</c:v>
                </c:pt>
                <c:pt idx="739">
                  <c:v>-0.1978040000000007</c:v>
                </c:pt>
                <c:pt idx="740">
                  <c:v>-0.1988040000000007</c:v>
                </c:pt>
                <c:pt idx="741">
                  <c:v>-0.1998040000000007</c:v>
                </c:pt>
                <c:pt idx="742">
                  <c:v>-0.2008040000000007</c:v>
                </c:pt>
                <c:pt idx="743">
                  <c:v>-0.20180400000000071</c:v>
                </c:pt>
                <c:pt idx="744">
                  <c:v>-0.20280400000000071</c:v>
                </c:pt>
                <c:pt idx="745">
                  <c:v>-0.20380400000000071</c:v>
                </c:pt>
                <c:pt idx="746">
                  <c:v>-0.20480400000000071</c:v>
                </c:pt>
                <c:pt idx="747">
                  <c:v>-0.20580400000000071</c:v>
                </c:pt>
                <c:pt idx="748">
                  <c:v>-0.20680400000000071</c:v>
                </c:pt>
                <c:pt idx="749">
                  <c:v>-0.20780400000000071</c:v>
                </c:pt>
                <c:pt idx="750">
                  <c:v>-0.20880400000000071</c:v>
                </c:pt>
                <c:pt idx="751">
                  <c:v>-0.20980400000000071</c:v>
                </c:pt>
                <c:pt idx="752">
                  <c:v>-0.21080400000000071</c:v>
                </c:pt>
                <c:pt idx="753">
                  <c:v>-0.21180400000000071</c:v>
                </c:pt>
                <c:pt idx="754">
                  <c:v>-0.21280400000000071</c:v>
                </c:pt>
                <c:pt idx="755">
                  <c:v>-0.21380400000000074</c:v>
                </c:pt>
                <c:pt idx="756">
                  <c:v>-0.21480400000000074</c:v>
                </c:pt>
                <c:pt idx="757">
                  <c:v>-0.21580400000000091</c:v>
                </c:pt>
                <c:pt idx="758">
                  <c:v>-0.21680400000000091</c:v>
                </c:pt>
                <c:pt idx="759">
                  <c:v>-0.21780400000000091</c:v>
                </c:pt>
                <c:pt idx="760">
                  <c:v>-0.21880400000000091</c:v>
                </c:pt>
                <c:pt idx="761">
                  <c:v>-0.21980400000000094</c:v>
                </c:pt>
                <c:pt idx="762">
                  <c:v>-0.22080400000000064</c:v>
                </c:pt>
                <c:pt idx="763">
                  <c:v>-0.22180400000000064</c:v>
                </c:pt>
                <c:pt idx="764">
                  <c:v>-0.22280400000000064</c:v>
                </c:pt>
                <c:pt idx="765">
                  <c:v>-0.22380400000000064</c:v>
                </c:pt>
                <c:pt idx="766">
                  <c:v>-0.22480400000000064</c:v>
                </c:pt>
                <c:pt idx="767">
                  <c:v>-0.22580400000000064</c:v>
                </c:pt>
                <c:pt idx="768">
                  <c:v>-0.22680400000000064</c:v>
                </c:pt>
                <c:pt idx="769">
                  <c:v>-0.22780400000000064</c:v>
                </c:pt>
                <c:pt idx="770">
                  <c:v>-0.2288040000000007</c:v>
                </c:pt>
                <c:pt idx="771">
                  <c:v>-0.2298040000000007</c:v>
                </c:pt>
                <c:pt idx="772">
                  <c:v>-0.2308040000000007</c:v>
                </c:pt>
                <c:pt idx="773">
                  <c:v>-0.2318040000000007</c:v>
                </c:pt>
                <c:pt idx="774">
                  <c:v>-0.2328040000000007</c:v>
                </c:pt>
                <c:pt idx="775">
                  <c:v>-0.23380400000000071</c:v>
                </c:pt>
                <c:pt idx="776">
                  <c:v>-0.23480400000000071</c:v>
                </c:pt>
                <c:pt idx="777">
                  <c:v>-0.23580400000000071</c:v>
                </c:pt>
                <c:pt idx="778">
                  <c:v>-0.23680400000000071</c:v>
                </c:pt>
                <c:pt idx="779">
                  <c:v>-0.23780400000000071</c:v>
                </c:pt>
                <c:pt idx="780">
                  <c:v>-0.23880400000000071</c:v>
                </c:pt>
                <c:pt idx="781">
                  <c:v>-0.23980400000000071</c:v>
                </c:pt>
                <c:pt idx="782">
                  <c:v>-0.24080400000000071</c:v>
                </c:pt>
                <c:pt idx="783">
                  <c:v>-0.24180400000000071</c:v>
                </c:pt>
                <c:pt idx="784">
                  <c:v>-0.24280400000000071</c:v>
                </c:pt>
                <c:pt idx="785">
                  <c:v>-0.24380400000000071</c:v>
                </c:pt>
                <c:pt idx="786">
                  <c:v>-0.24480400000000074</c:v>
                </c:pt>
                <c:pt idx="787">
                  <c:v>-0.24580400000000074</c:v>
                </c:pt>
                <c:pt idx="788">
                  <c:v>-0.24680400000000091</c:v>
                </c:pt>
                <c:pt idx="789">
                  <c:v>-0.24780400000000091</c:v>
                </c:pt>
                <c:pt idx="790">
                  <c:v>-0.24880400000000091</c:v>
                </c:pt>
                <c:pt idx="791">
                  <c:v>-0.24980400000000091</c:v>
                </c:pt>
                <c:pt idx="792">
                  <c:v>-0.2508040000000008</c:v>
                </c:pt>
                <c:pt idx="793">
                  <c:v>-0.2518040000000008</c:v>
                </c:pt>
                <c:pt idx="794">
                  <c:v>-0.25280400000000081</c:v>
                </c:pt>
                <c:pt idx="795">
                  <c:v>-0.25380400000000081</c:v>
                </c:pt>
                <c:pt idx="796">
                  <c:v>-0.25480400000000081</c:v>
                </c:pt>
                <c:pt idx="797">
                  <c:v>-0.25580400000000081</c:v>
                </c:pt>
                <c:pt idx="798">
                  <c:v>-0.25680400000000081</c:v>
                </c:pt>
                <c:pt idx="799">
                  <c:v>-0.25780400000000081</c:v>
                </c:pt>
                <c:pt idx="800">
                  <c:v>-0.25880400000000081</c:v>
                </c:pt>
                <c:pt idx="801">
                  <c:v>-0.25980400000000081</c:v>
                </c:pt>
                <c:pt idx="802">
                  <c:v>-0.26080400000000081</c:v>
                </c:pt>
                <c:pt idx="803">
                  <c:v>-0.26180400000000081</c:v>
                </c:pt>
                <c:pt idx="804">
                  <c:v>-0.26280400000000081</c:v>
                </c:pt>
                <c:pt idx="805">
                  <c:v>-0.26380400000000082</c:v>
                </c:pt>
                <c:pt idx="806">
                  <c:v>-0.26480400000000082</c:v>
                </c:pt>
                <c:pt idx="807">
                  <c:v>-0.26580400000000082</c:v>
                </c:pt>
                <c:pt idx="808">
                  <c:v>-0.26680400000000082</c:v>
                </c:pt>
                <c:pt idx="809">
                  <c:v>-0.26780400000000082</c:v>
                </c:pt>
                <c:pt idx="810">
                  <c:v>-0.26880400000000082</c:v>
                </c:pt>
                <c:pt idx="811">
                  <c:v>-0.26980400000000082</c:v>
                </c:pt>
                <c:pt idx="812">
                  <c:v>-0.27080400000000082</c:v>
                </c:pt>
                <c:pt idx="813">
                  <c:v>-0.27180400000000082</c:v>
                </c:pt>
                <c:pt idx="814">
                  <c:v>-0.27280400000000082</c:v>
                </c:pt>
                <c:pt idx="815">
                  <c:v>-0.27380400000000082</c:v>
                </c:pt>
                <c:pt idx="816">
                  <c:v>-0.27480400000000088</c:v>
                </c:pt>
                <c:pt idx="817">
                  <c:v>-0.27580400000000088</c:v>
                </c:pt>
                <c:pt idx="818">
                  <c:v>-0.27680400000000088</c:v>
                </c:pt>
                <c:pt idx="819">
                  <c:v>-0.27780400000000088</c:v>
                </c:pt>
                <c:pt idx="820">
                  <c:v>-0.27880400000000088</c:v>
                </c:pt>
                <c:pt idx="821">
                  <c:v>-0.27980400000000138</c:v>
                </c:pt>
                <c:pt idx="822">
                  <c:v>-0.28080400000000233</c:v>
                </c:pt>
                <c:pt idx="823">
                  <c:v>-0.28180400000000233</c:v>
                </c:pt>
                <c:pt idx="824">
                  <c:v>-0.28280400000000233</c:v>
                </c:pt>
                <c:pt idx="825">
                  <c:v>-0.28380400000000233</c:v>
                </c:pt>
                <c:pt idx="826">
                  <c:v>-0.28480400000000233</c:v>
                </c:pt>
                <c:pt idx="827">
                  <c:v>-0.28580400000000233</c:v>
                </c:pt>
                <c:pt idx="828">
                  <c:v>-0.28680400000000239</c:v>
                </c:pt>
                <c:pt idx="829">
                  <c:v>-0.2878040000000025</c:v>
                </c:pt>
                <c:pt idx="830">
                  <c:v>-0.28880400000000256</c:v>
                </c:pt>
                <c:pt idx="831">
                  <c:v>-0.28980400000000256</c:v>
                </c:pt>
                <c:pt idx="832">
                  <c:v>-0.29080400000000256</c:v>
                </c:pt>
                <c:pt idx="833">
                  <c:v>-0.29180400000000256</c:v>
                </c:pt>
                <c:pt idx="834">
                  <c:v>-0.29280400000000256</c:v>
                </c:pt>
                <c:pt idx="835">
                  <c:v>-0.29380400000000256</c:v>
                </c:pt>
                <c:pt idx="836">
                  <c:v>-0.29480400000000256</c:v>
                </c:pt>
                <c:pt idx="837">
                  <c:v>-0.29580400000000256</c:v>
                </c:pt>
                <c:pt idx="838">
                  <c:v>-0.29680400000000257</c:v>
                </c:pt>
                <c:pt idx="839">
                  <c:v>-0.29780400000000257</c:v>
                </c:pt>
                <c:pt idx="840">
                  <c:v>-0.29880400000000257</c:v>
                </c:pt>
                <c:pt idx="841">
                  <c:v>-0.29980400000000262</c:v>
                </c:pt>
                <c:pt idx="842">
                  <c:v>-0.30080400000000274</c:v>
                </c:pt>
                <c:pt idx="843">
                  <c:v>-0.30180400000000285</c:v>
                </c:pt>
                <c:pt idx="844">
                  <c:v>-0.30280400000000285</c:v>
                </c:pt>
                <c:pt idx="845">
                  <c:v>-0.30380400000000285</c:v>
                </c:pt>
                <c:pt idx="846">
                  <c:v>-0.30480400000000285</c:v>
                </c:pt>
                <c:pt idx="847">
                  <c:v>-0.30580400000000285</c:v>
                </c:pt>
                <c:pt idx="848">
                  <c:v>-0.30680400000000285</c:v>
                </c:pt>
                <c:pt idx="849">
                  <c:v>-0.30780400000000285</c:v>
                </c:pt>
                <c:pt idx="850">
                  <c:v>-0.30880400000000285</c:v>
                </c:pt>
                <c:pt idx="851">
                  <c:v>-0.30980400000000285</c:v>
                </c:pt>
                <c:pt idx="852">
                  <c:v>-0.31080400000000286</c:v>
                </c:pt>
                <c:pt idx="853">
                  <c:v>-0.31180400000000286</c:v>
                </c:pt>
                <c:pt idx="854">
                  <c:v>-0.31280400000000297</c:v>
                </c:pt>
                <c:pt idx="855">
                  <c:v>-0.31380400000000308</c:v>
                </c:pt>
                <c:pt idx="856">
                  <c:v>-0.31480400000000314</c:v>
                </c:pt>
                <c:pt idx="857">
                  <c:v>-0.31580400000000314</c:v>
                </c:pt>
                <c:pt idx="858">
                  <c:v>-0.31680400000000314</c:v>
                </c:pt>
                <c:pt idx="859">
                  <c:v>-0.31780400000000314</c:v>
                </c:pt>
                <c:pt idx="860">
                  <c:v>-0.31880400000000314</c:v>
                </c:pt>
                <c:pt idx="861">
                  <c:v>-0.31980400000000314</c:v>
                </c:pt>
                <c:pt idx="862">
                  <c:v>-0.32080400000000314</c:v>
                </c:pt>
                <c:pt idx="863">
                  <c:v>-0.32180400000000314</c:v>
                </c:pt>
                <c:pt idx="864">
                  <c:v>-0.32280400000000314</c:v>
                </c:pt>
                <c:pt idx="865">
                  <c:v>-0.32380400000000314</c:v>
                </c:pt>
                <c:pt idx="866">
                  <c:v>-0.32480400000000326</c:v>
                </c:pt>
                <c:pt idx="867">
                  <c:v>-0.32580400000000342</c:v>
                </c:pt>
                <c:pt idx="868">
                  <c:v>-0.32680400000000365</c:v>
                </c:pt>
                <c:pt idx="869">
                  <c:v>-0.32780400000000365</c:v>
                </c:pt>
                <c:pt idx="870">
                  <c:v>-0.32880400000000365</c:v>
                </c:pt>
                <c:pt idx="871">
                  <c:v>-0.32980400000000365</c:v>
                </c:pt>
                <c:pt idx="872">
                  <c:v>-0.33080400000000365</c:v>
                </c:pt>
                <c:pt idx="873">
                  <c:v>-0.33180400000000365</c:v>
                </c:pt>
                <c:pt idx="874">
                  <c:v>-0.33280400000000365</c:v>
                </c:pt>
                <c:pt idx="875">
                  <c:v>-0.33380400000000365</c:v>
                </c:pt>
                <c:pt idx="876">
                  <c:v>-0.33480400000000365</c:v>
                </c:pt>
                <c:pt idx="877">
                  <c:v>-0.33580400000000366</c:v>
                </c:pt>
                <c:pt idx="878">
                  <c:v>-0.33680400000000366</c:v>
                </c:pt>
                <c:pt idx="879">
                  <c:v>-0.33780400000000377</c:v>
                </c:pt>
                <c:pt idx="880">
                  <c:v>-0.33880400000000377</c:v>
                </c:pt>
                <c:pt idx="881">
                  <c:v>-0.33980400000000377</c:v>
                </c:pt>
                <c:pt idx="882">
                  <c:v>-0.34080400000000088</c:v>
                </c:pt>
                <c:pt idx="883">
                  <c:v>-0.34180400000000088</c:v>
                </c:pt>
                <c:pt idx="884">
                  <c:v>-0.34280400000000188</c:v>
                </c:pt>
                <c:pt idx="885">
                  <c:v>-0.34380400000000239</c:v>
                </c:pt>
                <c:pt idx="886">
                  <c:v>-0.34480400000000239</c:v>
                </c:pt>
                <c:pt idx="887">
                  <c:v>-0.34580400000000239</c:v>
                </c:pt>
                <c:pt idx="888">
                  <c:v>-0.34680400000000239</c:v>
                </c:pt>
                <c:pt idx="889">
                  <c:v>-0.34780400000000239</c:v>
                </c:pt>
                <c:pt idx="890">
                  <c:v>-0.34880400000000239</c:v>
                </c:pt>
                <c:pt idx="891">
                  <c:v>-0.3498040000000025</c:v>
                </c:pt>
                <c:pt idx="892">
                  <c:v>-0.35080400000000261</c:v>
                </c:pt>
                <c:pt idx="893">
                  <c:v>-0.35180400000000261</c:v>
                </c:pt>
                <c:pt idx="894">
                  <c:v>-0.35280400000000262</c:v>
                </c:pt>
                <c:pt idx="895">
                  <c:v>-0.35380400000000262</c:v>
                </c:pt>
                <c:pt idx="896">
                  <c:v>-0.35480400000000262</c:v>
                </c:pt>
                <c:pt idx="897">
                  <c:v>-0.35580400000000262</c:v>
                </c:pt>
                <c:pt idx="898">
                  <c:v>-0.35680400000000262</c:v>
                </c:pt>
                <c:pt idx="899">
                  <c:v>-0.35780400000000262</c:v>
                </c:pt>
                <c:pt idx="900">
                  <c:v>-0.35880400000000262</c:v>
                </c:pt>
                <c:pt idx="901">
                  <c:v>-0.35980400000000262</c:v>
                </c:pt>
                <c:pt idx="902">
                  <c:v>-0.36080400000000262</c:v>
                </c:pt>
                <c:pt idx="903">
                  <c:v>-0.36180400000000262</c:v>
                </c:pt>
                <c:pt idx="904">
                  <c:v>-0.36280400000000274</c:v>
                </c:pt>
                <c:pt idx="905">
                  <c:v>-0.3638040000000029</c:v>
                </c:pt>
                <c:pt idx="906">
                  <c:v>-0.3648040000000029</c:v>
                </c:pt>
                <c:pt idx="907">
                  <c:v>-0.3658040000000029</c:v>
                </c:pt>
                <c:pt idx="908">
                  <c:v>-0.36680400000000291</c:v>
                </c:pt>
                <c:pt idx="909">
                  <c:v>-0.36780400000000291</c:v>
                </c:pt>
                <c:pt idx="910">
                  <c:v>-0.36880400000000291</c:v>
                </c:pt>
                <c:pt idx="911">
                  <c:v>-0.36980400000000291</c:v>
                </c:pt>
                <c:pt idx="912">
                  <c:v>-0.37080400000000291</c:v>
                </c:pt>
                <c:pt idx="913">
                  <c:v>-0.37180400000000291</c:v>
                </c:pt>
                <c:pt idx="914">
                  <c:v>-0.37280400000000291</c:v>
                </c:pt>
                <c:pt idx="915">
                  <c:v>-0.37380400000000291</c:v>
                </c:pt>
                <c:pt idx="916">
                  <c:v>-0.37480400000000297</c:v>
                </c:pt>
                <c:pt idx="917">
                  <c:v>-0.37580400000000308</c:v>
                </c:pt>
                <c:pt idx="918">
                  <c:v>-0.37680400000000325</c:v>
                </c:pt>
                <c:pt idx="919">
                  <c:v>-0.37780400000000325</c:v>
                </c:pt>
                <c:pt idx="920">
                  <c:v>-0.37880400000000325</c:v>
                </c:pt>
                <c:pt idx="921">
                  <c:v>-0.37980400000000325</c:v>
                </c:pt>
                <c:pt idx="922">
                  <c:v>-0.38080400000000325</c:v>
                </c:pt>
                <c:pt idx="923">
                  <c:v>-0.38180400000000325</c:v>
                </c:pt>
                <c:pt idx="924">
                  <c:v>-0.38280400000000325</c:v>
                </c:pt>
                <c:pt idx="925">
                  <c:v>-0.38380400000000325</c:v>
                </c:pt>
                <c:pt idx="926">
                  <c:v>-0.38480400000000325</c:v>
                </c:pt>
                <c:pt idx="927">
                  <c:v>-0.38580400000000326</c:v>
                </c:pt>
                <c:pt idx="928">
                  <c:v>-0.38680400000000326</c:v>
                </c:pt>
                <c:pt idx="929">
                  <c:v>-0.38780400000000342</c:v>
                </c:pt>
                <c:pt idx="930">
                  <c:v>-0.38880400000000365</c:v>
                </c:pt>
                <c:pt idx="931">
                  <c:v>-0.38980400000000376</c:v>
                </c:pt>
                <c:pt idx="932">
                  <c:v>-0.39080400000000376</c:v>
                </c:pt>
                <c:pt idx="933">
                  <c:v>-0.39180400000000376</c:v>
                </c:pt>
                <c:pt idx="934">
                  <c:v>-0.39280400000000376</c:v>
                </c:pt>
                <c:pt idx="935">
                  <c:v>-0.39380400000000376</c:v>
                </c:pt>
                <c:pt idx="936">
                  <c:v>-0.39480400000000376</c:v>
                </c:pt>
                <c:pt idx="937">
                  <c:v>-0.39580400000000376</c:v>
                </c:pt>
                <c:pt idx="938">
                  <c:v>-0.39680400000000376</c:v>
                </c:pt>
                <c:pt idx="939">
                  <c:v>-0.39780400000000377</c:v>
                </c:pt>
                <c:pt idx="940">
                  <c:v>-0.39880400000000377</c:v>
                </c:pt>
                <c:pt idx="941">
                  <c:v>-0.39980400000000377</c:v>
                </c:pt>
                <c:pt idx="942">
                  <c:v>-0.40080400000000088</c:v>
                </c:pt>
                <c:pt idx="943">
                  <c:v>-0.40180400000000088</c:v>
                </c:pt>
                <c:pt idx="944">
                  <c:v>-0.40280400000000088</c:v>
                </c:pt>
                <c:pt idx="945">
                  <c:v>-0.40380400000000088</c:v>
                </c:pt>
                <c:pt idx="946">
                  <c:v>-0.40480400000000138</c:v>
                </c:pt>
                <c:pt idx="947">
                  <c:v>-0.40580400000000244</c:v>
                </c:pt>
                <c:pt idx="948">
                  <c:v>-0.40680400000000244</c:v>
                </c:pt>
                <c:pt idx="949">
                  <c:v>-0.40780400000000244</c:v>
                </c:pt>
                <c:pt idx="950">
                  <c:v>-0.40880400000000244</c:v>
                </c:pt>
                <c:pt idx="951">
                  <c:v>-0.40980400000000244</c:v>
                </c:pt>
                <c:pt idx="952">
                  <c:v>-0.41080400000000244</c:v>
                </c:pt>
                <c:pt idx="953">
                  <c:v>-0.41180400000000245</c:v>
                </c:pt>
                <c:pt idx="954">
                  <c:v>-0.41280400000000256</c:v>
                </c:pt>
                <c:pt idx="955">
                  <c:v>-0.41380400000000261</c:v>
                </c:pt>
                <c:pt idx="956">
                  <c:v>-0.41480400000000262</c:v>
                </c:pt>
                <c:pt idx="957">
                  <c:v>-0.41580400000000262</c:v>
                </c:pt>
                <c:pt idx="958">
                  <c:v>-0.41680400000000262</c:v>
                </c:pt>
                <c:pt idx="959">
                  <c:v>-0.41780400000000267</c:v>
                </c:pt>
                <c:pt idx="960">
                  <c:v>-0.41880400000000267</c:v>
                </c:pt>
                <c:pt idx="961">
                  <c:v>-0.41980400000000268</c:v>
                </c:pt>
                <c:pt idx="962">
                  <c:v>-0.42080400000000268</c:v>
                </c:pt>
                <c:pt idx="963">
                  <c:v>-0.42180400000000268</c:v>
                </c:pt>
                <c:pt idx="964">
                  <c:v>-0.42280400000000268</c:v>
                </c:pt>
                <c:pt idx="965">
                  <c:v>-0.42380400000000268</c:v>
                </c:pt>
                <c:pt idx="966">
                  <c:v>-0.42480400000000273</c:v>
                </c:pt>
                <c:pt idx="967">
                  <c:v>-0.4258040000000029</c:v>
                </c:pt>
                <c:pt idx="968">
                  <c:v>-0.42680400000000296</c:v>
                </c:pt>
                <c:pt idx="969">
                  <c:v>-0.42780400000000296</c:v>
                </c:pt>
                <c:pt idx="970">
                  <c:v>-0.42880400000000291</c:v>
                </c:pt>
                <c:pt idx="971">
                  <c:v>-0.42980400000000291</c:v>
                </c:pt>
                <c:pt idx="972">
                  <c:v>-0.43080400000000291</c:v>
                </c:pt>
                <c:pt idx="973">
                  <c:v>-0.43180400000000291</c:v>
                </c:pt>
                <c:pt idx="974">
                  <c:v>-0.43280400000000291</c:v>
                </c:pt>
                <c:pt idx="975">
                  <c:v>-0.43380400000000291</c:v>
                </c:pt>
                <c:pt idx="976">
                  <c:v>-0.43480400000000291</c:v>
                </c:pt>
                <c:pt idx="977">
                  <c:v>-0.43580400000000291</c:v>
                </c:pt>
                <c:pt idx="978">
                  <c:v>-0.43680400000000291</c:v>
                </c:pt>
                <c:pt idx="979">
                  <c:v>-0.43780400000000302</c:v>
                </c:pt>
                <c:pt idx="980">
                  <c:v>-0.43880400000000314</c:v>
                </c:pt>
                <c:pt idx="981">
                  <c:v>-0.43980400000000325</c:v>
                </c:pt>
                <c:pt idx="982">
                  <c:v>-0.44080400000000081</c:v>
                </c:pt>
                <c:pt idx="983">
                  <c:v>-0.44180400000000081</c:v>
                </c:pt>
                <c:pt idx="984">
                  <c:v>-0.44280400000000081</c:v>
                </c:pt>
                <c:pt idx="985">
                  <c:v>-0.44380400000000081</c:v>
                </c:pt>
                <c:pt idx="986">
                  <c:v>-0.44480400000000081</c:v>
                </c:pt>
                <c:pt idx="987">
                  <c:v>-0.44580400000000081</c:v>
                </c:pt>
                <c:pt idx="988">
                  <c:v>-0.44680400000000081</c:v>
                </c:pt>
                <c:pt idx="989">
                  <c:v>-0.44780400000000081</c:v>
                </c:pt>
                <c:pt idx="990">
                  <c:v>-0.44880400000000081</c:v>
                </c:pt>
                <c:pt idx="991">
                  <c:v>-0.44980400000000081</c:v>
                </c:pt>
                <c:pt idx="992">
                  <c:v>-0.45080400000000082</c:v>
                </c:pt>
                <c:pt idx="993">
                  <c:v>-0.45180400000000082</c:v>
                </c:pt>
                <c:pt idx="994">
                  <c:v>-0.45280400000000082</c:v>
                </c:pt>
                <c:pt idx="995">
                  <c:v>-0.45380400000000082</c:v>
                </c:pt>
                <c:pt idx="996">
                  <c:v>-0.45480400000000082</c:v>
                </c:pt>
                <c:pt idx="997">
                  <c:v>-0.45580400000000082</c:v>
                </c:pt>
                <c:pt idx="998">
                  <c:v>-0.45680400000000082</c:v>
                </c:pt>
                <c:pt idx="999">
                  <c:v>-0.45780400000000082</c:v>
                </c:pt>
                <c:pt idx="1000">
                  <c:v>-0.45880400000000082</c:v>
                </c:pt>
                <c:pt idx="1001">
                  <c:v>-0.45980400000000082</c:v>
                </c:pt>
                <c:pt idx="1002">
                  <c:v>-0.46080400000000082</c:v>
                </c:pt>
                <c:pt idx="1003">
                  <c:v>-0.46180400000000082</c:v>
                </c:pt>
                <c:pt idx="1004">
                  <c:v>-0.46280400000000088</c:v>
                </c:pt>
                <c:pt idx="1005">
                  <c:v>-0.46380400000000088</c:v>
                </c:pt>
                <c:pt idx="1006">
                  <c:v>-0.46480400000000088</c:v>
                </c:pt>
                <c:pt idx="1007">
                  <c:v>-0.46580400000000088</c:v>
                </c:pt>
                <c:pt idx="1008">
                  <c:v>-0.46680400000000088</c:v>
                </c:pt>
                <c:pt idx="1009">
                  <c:v>-0.46780400000000188</c:v>
                </c:pt>
                <c:pt idx="1010">
                  <c:v>-0.4688040000000025</c:v>
                </c:pt>
                <c:pt idx="1011">
                  <c:v>-0.4698040000000025</c:v>
                </c:pt>
                <c:pt idx="1012">
                  <c:v>-0.4708040000000025</c:v>
                </c:pt>
                <c:pt idx="1013">
                  <c:v>-0.4718040000000025</c:v>
                </c:pt>
                <c:pt idx="1014">
                  <c:v>-0.4728040000000025</c:v>
                </c:pt>
                <c:pt idx="1015">
                  <c:v>-0.4738040000000025</c:v>
                </c:pt>
                <c:pt idx="1016">
                  <c:v>-0.47480400000000256</c:v>
                </c:pt>
                <c:pt idx="1017">
                  <c:v>-0.47580400000000267</c:v>
                </c:pt>
                <c:pt idx="1018">
                  <c:v>-0.47680400000000267</c:v>
                </c:pt>
                <c:pt idx="1019">
                  <c:v>-0.47780400000000267</c:v>
                </c:pt>
                <c:pt idx="1020">
                  <c:v>-0.47880400000000267</c:v>
                </c:pt>
                <c:pt idx="1021">
                  <c:v>-0.47980400000000267</c:v>
                </c:pt>
                <c:pt idx="1022">
                  <c:v>-0.48080400000000267</c:v>
                </c:pt>
                <c:pt idx="1023">
                  <c:v>-0.48180400000000267</c:v>
                </c:pt>
                <c:pt idx="1024">
                  <c:v>-0.48280400000000268</c:v>
                </c:pt>
                <c:pt idx="1025">
                  <c:v>-0.48380400000000268</c:v>
                </c:pt>
                <c:pt idx="1026">
                  <c:v>-0.48480400000000268</c:v>
                </c:pt>
                <c:pt idx="1027">
                  <c:v>-0.48580400000000268</c:v>
                </c:pt>
                <c:pt idx="1028">
                  <c:v>-0.48680400000000268</c:v>
                </c:pt>
                <c:pt idx="1029">
                  <c:v>-0.48780400000000285</c:v>
                </c:pt>
                <c:pt idx="1030">
                  <c:v>-0.48880400000000296</c:v>
                </c:pt>
                <c:pt idx="1031">
                  <c:v>-0.48980400000000296</c:v>
                </c:pt>
                <c:pt idx="1032">
                  <c:v>-0.49080400000000296</c:v>
                </c:pt>
                <c:pt idx="1033">
                  <c:v>-0.49180400000000296</c:v>
                </c:pt>
                <c:pt idx="1034">
                  <c:v>-0.49280400000000296</c:v>
                </c:pt>
                <c:pt idx="1035">
                  <c:v>-0.49380400000000296</c:v>
                </c:pt>
                <c:pt idx="1036">
                  <c:v>-0.49480400000000296</c:v>
                </c:pt>
                <c:pt idx="1037">
                  <c:v>-0.49580400000000296</c:v>
                </c:pt>
                <c:pt idx="1038">
                  <c:v>-0.49680400000000297</c:v>
                </c:pt>
                <c:pt idx="1039">
                  <c:v>-0.49780400000000297</c:v>
                </c:pt>
                <c:pt idx="1040">
                  <c:v>-0.49880400000000297</c:v>
                </c:pt>
                <c:pt idx="1041">
                  <c:v>-0.49980400000000302</c:v>
                </c:pt>
                <c:pt idx="1042">
                  <c:v>-0.5008040000000008</c:v>
                </c:pt>
                <c:pt idx="1043">
                  <c:v>-0.5018040000000008</c:v>
                </c:pt>
                <c:pt idx="1044">
                  <c:v>-0.50280400000000081</c:v>
                </c:pt>
                <c:pt idx="1045">
                  <c:v>-0.50380400000000081</c:v>
                </c:pt>
                <c:pt idx="1046">
                  <c:v>-0.50480400000000081</c:v>
                </c:pt>
                <c:pt idx="1047">
                  <c:v>-0.50580400000000081</c:v>
                </c:pt>
                <c:pt idx="1048">
                  <c:v>-0.50680400000000081</c:v>
                </c:pt>
                <c:pt idx="1049">
                  <c:v>-0.50780400000000081</c:v>
                </c:pt>
                <c:pt idx="1050">
                  <c:v>-0.50880400000000081</c:v>
                </c:pt>
                <c:pt idx="1051">
                  <c:v>-0.50980400000000081</c:v>
                </c:pt>
                <c:pt idx="1052">
                  <c:v>-0.51080400000000081</c:v>
                </c:pt>
                <c:pt idx="1053">
                  <c:v>-0.51180400000000081</c:v>
                </c:pt>
                <c:pt idx="1054">
                  <c:v>-0.51280400000000081</c:v>
                </c:pt>
                <c:pt idx="1055">
                  <c:v>-0.51380400000000082</c:v>
                </c:pt>
                <c:pt idx="1056">
                  <c:v>-0.51480400000000082</c:v>
                </c:pt>
                <c:pt idx="1057">
                  <c:v>-0.51580400000000082</c:v>
                </c:pt>
                <c:pt idx="1058">
                  <c:v>-0.51680400000000082</c:v>
                </c:pt>
                <c:pt idx="1059">
                  <c:v>-0.51780400000000082</c:v>
                </c:pt>
                <c:pt idx="1060">
                  <c:v>-0.51880400000000082</c:v>
                </c:pt>
                <c:pt idx="1061">
                  <c:v>-0.51980400000000082</c:v>
                </c:pt>
                <c:pt idx="1062">
                  <c:v>-0.52080400000000082</c:v>
                </c:pt>
                <c:pt idx="1063">
                  <c:v>-0.52180400000000082</c:v>
                </c:pt>
                <c:pt idx="1064">
                  <c:v>-0.52280400000000082</c:v>
                </c:pt>
                <c:pt idx="1065">
                  <c:v>-0.52380400000000082</c:v>
                </c:pt>
                <c:pt idx="1066">
                  <c:v>-0.52480400000000083</c:v>
                </c:pt>
                <c:pt idx="1067">
                  <c:v>-0.52580400000000083</c:v>
                </c:pt>
                <c:pt idx="1068">
                  <c:v>-0.52680400000000083</c:v>
                </c:pt>
                <c:pt idx="1069">
                  <c:v>-0.52780400000000083</c:v>
                </c:pt>
                <c:pt idx="1070">
                  <c:v>-0.52880400000000083</c:v>
                </c:pt>
                <c:pt idx="1071">
                  <c:v>-0.52980400000000083</c:v>
                </c:pt>
                <c:pt idx="1072">
                  <c:v>-0.53080400000000083</c:v>
                </c:pt>
                <c:pt idx="1073">
                  <c:v>-0.53180400000000083</c:v>
                </c:pt>
                <c:pt idx="1074">
                  <c:v>-0.53280400000000083</c:v>
                </c:pt>
                <c:pt idx="1075">
                  <c:v>-0.53380400000000083</c:v>
                </c:pt>
                <c:pt idx="1076">
                  <c:v>-0.53480400000000083</c:v>
                </c:pt>
                <c:pt idx="1077">
                  <c:v>-0.53580400000000084</c:v>
                </c:pt>
                <c:pt idx="1078">
                  <c:v>-0.53680400000000084</c:v>
                </c:pt>
                <c:pt idx="1079">
                  <c:v>-0.53780400000000084</c:v>
                </c:pt>
                <c:pt idx="1080">
                  <c:v>-0.53880400000000084</c:v>
                </c:pt>
                <c:pt idx="1081">
                  <c:v>-0.53980400000000084</c:v>
                </c:pt>
                <c:pt idx="1082">
                  <c:v>-0.54080400000000084</c:v>
                </c:pt>
                <c:pt idx="1083">
                  <c:v>-0.54119600000000001</c:v>
                </c:pt>
              </c:numCache>
            </c:numRef>
          </c:xVal>
          <c:yVal>
            <c:numRef>
              <c:f>Sheet1!$C$4930:$C$6013</c:f>
              <c:numCache>
                <c:formatCode>General</c:formatCode>
                <c:ptCount val="1084"/>
                <c:pt idx="0">
                  <c:v>1.5329715913337205E-7</c:v>
                </c:pt>
                <c:pt idx="1">
                  <c:v>1.5306421728989007E-3</c:v>
                </c:pt>
                <c:pt idx="2">
                  <c:v>3.060632791259585E-3</c:v>
                </c:pt>
                <c:pt idx="3">
                  <c:v>4.5901121995373124E-3</c:v>
                </c:pt>
                <c:pt idx="4">
                  <c:v>6.1190674690279074E-3</c:v>
                </c:pt>
                <c:pt idx="5">
                  <c:v>7.6474856950276004E-3</c:v>
                </c:pt>
                <c:pt idx="6">
                  <c:v>9.1753539968322268E-3</c:v>
                </c:pt>
                <c:pt idx="7">
                  <c:v>1.0702659517738028E-2</c:v>
                </c:pt>
                <c:pt idx="8">
                  <c:v>1.2229389425040593E-2</c:v>
                </c:pt>
                <c:pt idx="9">
                  <c:v>1.3755530910036241E-2</c:v>
                </c:pt>
                <c:pt idx="10">
                  <c:v>1.5281071188020821E-2</c:v>
                </c:pt>
                <c:pt idx="11">
                  <c:v>1.680599749829054E-2</c:v>
                </c:pt>
                <c:pt idx="12">
                  <c:v>1.8330297104141136E-2</c:v>
                </c:pt>
                <c:pt idx="13">
                  <c:v>1.9853957292868915E-2</c:v>
                </c:pt>
                <c:pt idx="14">
                  <c:v>2.1376965375769542E-2</c:v>
                </c:pt>
                <c:pt idx="15">
                  <c:v>2.2899308688139202E-2</c:v>
                </c:pt>
                <c:pt idx="16">
                  <c:v>2.4420974589273805E-2</c:v>
                </c:pt>
                <c:pt idx="17">
                  <c:v>2.5941950462469342E-2</c:v>
                </c:pt>
                <c:pt idx="18">
                  <c:v>2.7462223715021612E-2</c:v>
                </c:pt>
                <c:pt idx="19">
                  <c:v>2.8981781778227245E-2</c:v>
                </c:pt>
                <c:pt idx="20">
                  <c:v>3.0500612107381756E-2</c:v>
                </c:pt>
                <c:pt idx="21">
                  <c:v>3.2018702181781392E-2</c:v>
                </c:pt>
                <c:pt idx="22">
                  <c:v>3.3536039504721844E-2</c:v>
                </c:pt>
                <c:pt idx="23">
                  <c:v>3.5052611603499442E-2</c:v>
                </c:pt>
                <c:pt idx="24">
                  <c:v>3.6568406029409944E-2</c:v>
                </c:pt>
                <c:pt idx="25">
                  <c:v>3.8083410357749432E-2</c:v>
                </c:pt>
                <c:pt idx="26">
                  <c:v>3.9597612187814255E-2</c:v>
                </c:pt>
                <c:pt idx="27">
                  <c:v>4.1110999142899403E-2</c:v>
                </c:pt>
                <c:pt idx="28">
                  <c:v>4.2623558870301885E-2</c:v>
                </c:pt>
                <c:pt idx="29">
                  <c:v>4.4135279041317504E-2</c:v>
                </c:pt>
                <c:pt idx="30">
                  <c:v>4.5646147351241964E-2</c:v>
                </c:pt>
                <c:pt idx="31">
                  <c:v>4.7156151519371303E-2</c:v>
                </c:pt>
                <c:pt idx="32">
                  <c:v>4.8665279289001773E-2</c:v>
                </c:pt>
                <c:pt idx="33">
                  <c:v>5.0173518427429231E-2</c:v>
                </c:pt>
                <c:pt idx="34">
                  <c:v>5.1680856725949686E-2</c:v>
                </c:pt>
                <c:pt idx="35">
                  <c:v>5.3187281999859122E-2</c:v>
                </c:pt>
                <c:pt idx="36">
                  <c:v>5.4692782088453532E-2</c:v>
                </c:pt>
                <c:pt idx="37">
                  <c:v>5.6197344855029113E-2</c:v>
                </c:pt>
                <c:pt idx="38">
                  <c:v>5.7700958186881403E-2</c:v>
                </c:pt>
                <c:pt idx="39">
                  <c:v>5.9203609995307133E-2</c:v>
                </c:pt>
                <c:pt idx="40">
                  <c:v>6.0705288215601533E-2</c:v>
                </c:pt>
                <c:pt idx="41">
                  <c:v>6.2205980807060593E-2</c:v>
                </c:pt>
                <c:pt idx="42">
                  <c:v>6.3705675752980973E-2</c:v>
                </c:pt>
                <c:pt idx="43">
                  <c:v>6.5204361060658356E-2</c:v>
                </c:pt>
                <c:pt idx="44">
                  <c:v>6.6702024761388784E-2</c:v>
                </c:pt>
                <c:pt idx="45">
                  <c:v>6.8198654910468434E-2</c:v>
                </c:pt>
                <c:pt idx="46">
                  <c:v>6.9694239587192411E-2</c:v>
                </c:pt>
                <c:pt idx="47">
                  <c:v>7.1188766894857758E-2</c:v>
                </c:pt>
                <c:pt idx="48">
                  <c:v>7.2682224960760114E-2</c:v>
                </c:pt>
                <c:pt idx="49">
                  <c:v>7.4174601936195975E-2</c:v>
                </c:pt>
                <c:pt idx="50">
                  <c:v>7.5665885996459736E-2</c:v>
                </c:pt>
                <c:pt idx="51">
                  <c:v>7.7156065340849012E-2</c:v>
                </c:pt>
                <c:pt idx="52">
                  <c:v>7.864512819265887E-2</c:v>
                </c:pt>
                <c:pt idx="53">
                  <c:v>8.013306279918736E-2</c:v>
                </c:pt>
                <c:pt idx="54">
                  <c:v>8.161985743172688E-2</c:v>
                </c:pt>
                <c:pt idx="55">
                  <c:v>8.3105500385577152E-2</c:v>
                </c:pt>
                <c:pt idx="56">
                  <c:v>8.4589979980030566E-2</c:v>
                </c:pt>
                <c:pt idx="57">
                  <c:v>8.6073284558385005E-2</c:v>
                </c:pt>
                <c:pt idx="58">
                  <c:v>8.755540248793868E-2</c:v>
                </c:pt>
                <c:pt idx="59">
                  <c:v>8.9036322159984527E-2</c:v>
                </c:pt>
                <c:pt idx="60">
                  <c:v>9.0516031989817544E-2</c:v>
                </c:pt>
                <c:pt idx="61">
                  <c:v>9.1994520416736725E-2</c:v>
                </c:pt>
                <c:pt idx="62">
                  <c:v>9.3471775904036894E-2</c:v>
                </c:pt>
                <c:pt idx="63">
                  <c:v>9.4947786939014053E-2</c:v>
                </c:pt>
                <c:pt idx="64">
                  <c:v>9.6422542032964284E-2</c:v>
                </c:pt>
                <c:pt idx="65">
                  <c:v>9.7896029721183567E-2</c:v>
                </c:pt>
                <c:pt idx="66">
                  <c:v>9.9368238562967698E-2</c:v>
                </c:pt>
                <c:pt idx="67">
                  <c:v>0.10083915714161309</c:v>
                </c:pt>
                <c:pt idx="68">
                  <c:v>0.10230877406441502</c:v>
                </c:pt>
                <c:pt idx="69">
                  <c:v>0.10377707796267076</c:v>
                </c:pt>
                <c:pt idx="70">
                  <c:v>0.10524405749167501</c:v>
                </c:pt>
                <c:pt idx="71">
                  <c:v>0.10670970133072349</c:v>
                </c:pt>
                <c:pt idx="72">
                  <c:v>0.10817399818311414</c:v>
                </c:pt>
                <c:pt idx="73">
                  <c:v>0.10963693677614163</c:v>
                </c:pt>
                <c:pt idx="74">
                  <c:v>0.11109850586110102</c:v>
                </c:pt>
                <c:pt idx="75">
                  <c:v>0.11255869421329001</c:v>
                </c:pt>
                <c:pt idx="76">
                  <c:v>0.11401749063200339</c:v>
                </c:pt>
                <c:pt idx="77">
                  <c:v>0.11547488394053974</c:v>
                </c:pt>
                <c:pt idx="78">
                  <c:v>0.11693086298619126</c:v>
                </c:pt>
                <c:pt idx="79">
                  <c:v>0.11838541664025637</c:v>
                </c:pt>
                <c:pt idx="80">
                  <c:v>0.11983853379803044</c:v>
                </c:pt>
                <c:pt idx="81">
                  <c:v>0.12129020337881059</c:v>
                </c:pt>
                <c:pt idx="82">
                  <c:v>0.12274041432588972</c:v>
                </c:pt>
                <c:pt idx="83">
                  <c:v>0.12418915560656663</c:v>
                </c:pt>
                <c:pt idx="84">
                  <c:v>0.1256364162121367</c:v>
                </c:pt>
                <c:pt idx="85">
                  <c:v>0.12708218515789702</c:v>
                </c:pt>
                <c:pt idx="86">
                  <c:v>0.12852645148313974</c:v>
                </c:pt>
                <c:pt idx="87">
                  <c:v>0.12996920425116593</c:v>
                </c:pt>
                <c:pt idx="88">
                  <c:v>0.13141043254926876</c:v>
                </c:pt>
                <c:pt idx="89">
                  <c:v>0.13285012548874167</c:v>
                </c:pt>
                <c:pt idx="90">
                  <c:v>0.13428827220488568</c:v>
                </c:pt>
                <c:pt idx="91">
                  <c:v>0.13572486185699573</c:v>
                </c:pt>
                <c:pt idx="92">
                  <c:v>0.13715988362836473</c:v>
                </c:pt>
                <c:pt idx="93">
                  <c:v>0.13859332672629296</c:v>
                </c:pt>
                <c:pt idx="94">
                  <c:v>0.14002518038207282</c:v>
                </c:pt>
                <c:pt idx="95">
                  <c:v>0.14145543385100251</c:v>
                </c:pt>
                <c:pt idx="96">
                  <c:v>0.14288407641237474</c:v>
                </c:pt>
                <c:pt idx="97">
                  <c:v>0.14431109736948949</c:v>
                </c:pt>
                <c:pt idx="98">
                  <c:v>0.14573648604964251</c:v>
                </c:pt>
                <c:pt idx="99">
                  <c:v>0.14716023180412768</c:v>
                </c:pt>
                <c:pt idx="100">
                  <c:v>0.14858232400824023</c:v>
                </c:pt>
                <c:pt idx="101">
                  <c:v>0.15000275206127944</c:v>
                </c:pt>
                <c:pt idx="102">
                  <c:v>0.15142150538653909</c:v>
                </c:pt>
                <c:pt idx="103">
                  <c:v>0.15283857343131596</c:v>
                </c:pt>
                <c:pt idx="104">
                  <c:v>0.15425394566690687</c:v>
                </c:pt>
                <c:pt idx="105">
                  <c:v>0.15566761158860476</c:v>
                </c:pt>
                <c:pt idx="106">
                  <c:v>0.15707956071570861</c:v>
                </c:pt>
                <c:pt idx="107">
                  <c:v>0.15848978259151514</c:v>
                </c:pt>
                <c:pt idx="108">
                  <c:v>0.15989826678331631</c:v>
                </c:pt>
                <c:pt idx="109">
                  <c:v>0.16130500288241112</c:v>
                </c:pt>
                <c:pt idx="110">
                  <c:v>0.16270998050409538</c:v>
                </c:pt>
                <c:pt idx="111">
                  <c:v>0.16411318928766291</c:v>
                </c:pt>
                <c:pt idx="112">
                  <c:v>0.1655146188964135</c:v>
                </c:pt>
                <c:pt idx="113">
                  <c:v>0.16691425901764051</c:v>
                </c:pt>
                <c:pt idx="114">
                  <c:v>0.16831209936263924</c:v>
                </c:pt>
                <c:pt idx="115">
                  <c:v>0.16970812966670806</c:v>
                </c:pt>
                <c:pt idx="116">
                  <c:v>0.17110233968914179</c:v>
                </c:pt>
                <c:pt idx="117">
                  <c:v>0.17249471921323656</c:v>
                </c:pt>
                <c:pt idx="118">
                  <c:v>0.1738852580462884</c:v>
                </c:pt>
                <c:pt idx="119">
                  <c:v>0.1752739460195932</c:v>
                </c:pt>
                <c:pt idx="120">
                  <c:v>0.17666077298844685</c:v>
                </c:pt>
                <c:pt idx="121">
                  <c:v>0.17804572883214659</c:v>
                </c:pt>
                <c:pt idx="122">
                  <c:v>0.1794288034539854</c:v>
                </c:pt>
                <c:pt idx="123">
                  <c:v>0.18080998678126395</c:v>
                </c:pt>
                <c:pt idx="124">
                  <c:v>0.18218926876527194</c:v>
                </c:pt>
                <c:pt idx="125">
                  <c:v>0.18356663938131176</c:v>
                </c:pt>
                <c:pt idx="126">
                  <c:v>0.18494208862867523</c:v>
                </c:pt>
                <c:pt idx="127">
                  <c:v>0.18631560653065893</c:v>
                </c:pt>
                <c:pt idx="128">
                  <c:v>0.18768718313456167</c:v>
                </c:pt>
                <c:pt idx="129">
                  <c:v>0.18905680851167544</c:v>
                </c:pt>
                <c:pt idx="130">
                  <c:v>0.19042447275730018</c:v>
                </c:pt>
                <c:pt idx="131">
                  <c:v>0.19179016599072771</c:v>
                </c:pt>
                <c:pt idx="132">
                  <c:v>0.19315387835525633</c:v>
                </c:pt>
                <c:pt idx="133">
                  <c:v>0.19451560001818397</c:v>
                </c:pt>
                <c:pt idx="134">
                  <c:v>0.19587532117080364</c:v>
                </c:pt>
                <c:pt idx="135">
                  <c:v>0.19723303202841241</c:v>
                </c:pt>
                <c:pt idx="136">
                  <c:v>0.1985887228303059</c:v>
                </c:pt>
                <c:pt idx="137">
                  <c:v>0.19994238383978202</c:v>
                </c:pt>
                <c:pt idx="138">
                  <c:v>0.20129400534413244</c:v>
                </c:pt>
                <c:pt idx="139">
                  <c:v>0.20264357765465557</c:v>
                </c:pt>
                <c:pt idx="140">
                  <c:v>0.20399109110665131</c:v>
                </c:pt>
                <c:pt idx="141">
                  <c:v>0.20533653605940891</c:v>
                </c:pt>
                <c:pt idx="142">
                  <c:v>0.20667990289622945</c:v>
                </c:pt>
                <c:pt idx="143">
                  <c:v>0.20802118202440606</c:v>
                </c:pt>
                <c:pt idx="144">
                  <c:v>0.20936036387523596</c:v>
                </c:pt>
                <c:pt idx="145">
                  <c:v>0.21069743890401321</c:v>
                </c:pt>
                <c:pt idx="146">
                  <c:v>0.21203239759003842</c:v>
                </c:pt>
                <c:pt idx="147">
                  <c:v>0.21336523043660277</c:v>
                </c:pt>
                <c:pt idx="148">
                  <c:v>0.21469592797100279</c:v>
                </c:pt>
                <c:pt idx="149">
                  <c:v>0.21602448074453828</c:v>
                </c:pt>
                <c:pt idx="150">
                  <c:v>0.2173508793325008</c:v>
                </c:pt>
                <c:pt idx="151">
                  <c:v>0.21867511433418918</c:v>
                </c:pt>
                <c:pt idx="152">
                  <c:v>0.2199971763729007</c:v>
                </c:pt>
                <c:pt idx="153">
                  <c:v>0.22131705609592614</c:v>
                </c:pt>
                <c:pt idx="154">
                  <c:v>0.2226347441745648</c:v>
                </c:pt>
                <c:pt idx="155">
                  <c:v>0.22395023130411323</c:v>
                </c:pt>
                <c:pt idx="156">
                  <c:v>0.22526350820386667</c:v>
                </c:pt>
                <c:pt idx="157">
                  <c:v>0.22657456561712119</c:v>
                </c:pt>
                <c:pt idx="158">
                  <c:v>0.22788339431117274</c:v>
                </c:pt>
                <c:pt idx="159">
                  <c:v>0.22918998507731744</c:v>
                </c:pt>
                <c:pt idx="160">
                  <c:v>0.23049432873085071</c:v>
                </c:pt>
                <c:pt idx="161">
                  <c:v>0.23179641611107038</c:v>
                </c:pt>
                <c:pt idx="162">
                  <c:v>0.23309623808127009</c:v>
                </c:pt>
                <c:pt idx="163">
                  <c:v>0.23439378552874479</c:v>
                </c:pt>
                <c:pt idx="164">
                  <c:v>0.23568904936479421</c:v>
                </c:pt>
                <c:pt idx="165">
                  <c:v>0.23698202052471259</c:v>
                </c:pt>
                <c:pt idx="166">
                  <c:v>0.23827268996779599</c:v>
                </c:pt>
                <c:pt idx="167">
                  <c:v>0.23956104867734163</c:v>
                </c:pt>
                <c:pt idx="168">
                  <c:v>0.24084708766064244</c:v>
                </c:pt>
                <c:pt idx="169">
                  <c:v>0.24213079794899606</c:v>
                </c:pt>
                <c:pt idx="170">
                  <c:v>0.24341217059770134</c:v>
                </c:pt>
                <c:pt idx="171">
                  <c:v>0.24469119668604791</c:v>
                </c:pt>
                <c:pt idx="172">
                  <c:v>0.24596786731733863</c:v>
                </c:pt>
                <c:pt idx="173">
                  <c:v>0.24724217361886341</c:v>
                </c:pt>
                <c:pt idx="174">
                  <c:v>0.24851410674192462</c:v>
                </c:pt>
                <c:pt idx="175">
                  <c:v>0.24978365786181195</c:v>
                </c:pt>
                <c:pt idx="176">
                  <c:v>0.25105081817782438</c:v>
                </c:pt>
                <c:pt idx="177">
                  <c:v>0.25231557891326062</c:v>
                </c:pt>
                <c:pt idx="178">
                  <c:v>0.25357793131541184</c:v>
                </c:pt>
                <c:pt idx="179">
                  <c:v>0.25483786665557434</c:v>
                </c:pt>
                <c:pt idx="180">
                  <c:v>0.25609537622904782</c:v>
                </c:pt>
                <c:pt idx="181">
                  <c:v>0.2573504513551258</c:v>
                </c:pt>
                <c:pt idx="182">
                  <c:v>0.25860308337710508</c:v>
                </c:pt>
                <c:pt idx="183">
                  <c:v>0.25985326366228317</c:v>
                </c:pt>
                <c:pt idx="184">
                  <c:v>0.26110098360195222</c:v>
                </c:pt>
                <c:pt idx="185">
                  <c:v>0.26234623461140877</c:v>
                </c:pt>
                <c:pt idx="186">
                  <c:v>0.26358900812995389</c:v>
                </c:pt>
                <c:pt idx="187">
                  <c:v>0.26482929562087892</c:v>
                </c:pt>
                <c:pt idx="188">
                  <c:v>0.26606708857147743</c:v>
                </c:pt>
                <c:pt idx="189">
                  <c:v>0.26730237849305188</c:v>
                </c:pt>
                <c:pt idx="190">
                  <c:v>0.26853515692089475</c:v>
                </c:pt>
                <c:pt idx="191">
                  <c:v>0.26976541541430304</c:v>
                </c:pt>
                <c:pt idx="192">
                  <c:v>0.2709931455565705</c:v>
                </c:pt>
                <c:pt idx="193">
                  <c:v>0.27221833895499836</c:v>
                </c:pt>
                <c:pt idx="194">
                  <c:v>0.27344098724088123</c:v>
                </c:pt>
                <c:pt idx="195">
                  <c:v>0.27466108206950568</c:v>
                </c:pt>
                <c:pt idx="196">
                  <c:v>0.27587861512018136</c:v>
                </c:pt>
                <c:pt idx="197">
                  <c:v>0.27709357809619273</c:v>
                </c:pt>
                <c:pt idx="198">
                  <c:v>0.27830596272484842</c:v>
                </c:pt>
                <c:pt idx="199">
                  <c:v>0.27951576075743012</c:v>
                </c:pt>
                <c:pt idx="200">
                  <c:v>0.28072296396924634</c:v>
                </c:pt>
                <c:pt idx="201">
                  <c:v>0.28192756415958192</c:v>
                </c:pt>
                <c:pt idx="202">
                  <c:v>0.28312955315173854</c:v>
                </c:pt>
                <c:pt idx="203">
                  <c:v>0.28432892279301708</c:v>
                </c:pt>
                <c:pt idx="204">
                  <c:v>0.28552566495470677</c:v>
                </c:pt>
                <c:pt idx="205">
                  <c:v>0.28671977153210182</c:v>
                </c:pt>
                <c:pt idx="206">
                  <c:v>0.28791123444450484</c:v>
                </c:pt>
                <c:pt idx="207">
                  <c:v>0.28910004563520891</c:v>
                </c:pt>
                <c:pt idx="208">
                  <c:v>0.29028619707151032</c:v>
                </c:pt>
                <c:pt idx="209">
                  <c:v>0.29146968074470653</c:v>
                </c:pt>
                <c:pt idx="210">
                  <c:v>0.29265048867008708</c:v>
                </c:pt>
                <c:pt idx="211">
                  <c:v>0.29382861288695838</c:v>
                </c:pt>
                <c:pt idx="212">
                  <c:v>0.29500404545860431</c:v>
                </c:pt>
                <c:pt idx="213">
                  <c:v>0.29617677847233032</c:v>
                </c:pt>
                <c:pt idx="214">
                  <c:v>0.29734680403943153</c:v>
                </c:pt>
                <c:pt idx="215">
                  <c:v>0.29851411429519731</c:v>
                </c:pt>
                <c:pt idx="216">
                  <c:v>0.29967870139893305</c:v>
                </c:pt>
                <c:pt idx="217">
                  <c:v>0.30084055753392408</c:v>
                </c:pt>
                <c:pt idx="218">
                  <c:v>0.30199967490747753</c:v>
                </c:pt>
                <c:pt idx="219">
                  <c:v>0.30315604575088084</c:v>
                </c:pt>
                <c:pt idx="220">
                  <c:v>0.30430966231943568</c:v>
                </c:pt>
                <c:pt idx="221">
                  <c:v>0.30546051689243242</c:v>
                </c:pt>
                <c:pt idx="222">
                  <c:v>0.30660860177317067</c:v>
                </c:pt>
                <c:pt idx="223">
                  <c:v>0.30775390928894725</c:v>
                </c:pt>
                <c:pt idx="224">
                  <c:v>0.30889643179105614</c:v>
                </c:pt>
                <c:pt idx="225">
                  <c:v>0.31003616165479414</c:v>
                </c:pt>
                <c:pt idx="226">
                  <c:v>0.31117309127945819</c:v>
                </c:pt>
                <c:pt idx="227">
                  <c:v>0.31230721308833842</c:v>
                </c:pt>
                <c:pt idx="228">
                  <c:v>0.3134385195287393</c:v>
                </c:pt>
                <c:pt idx="229">
                  <c:v>0.31456700307195506</c:v>
                </c:pt>
                <c:pt idx="230">
                  <c:v>0.31569265621327602</c:v>
                </c:pt>
                <c:pt idx="231">
                  <c:v>0.31681547147200761</c:v>
                </c:pt>
                <c:pt idx="232">
                  <c:v>0.31793544139143282</c:v>
                </c:pt>
                <c:pt idx="233">
                  <c:v>0.31905255853886028</c:v>
                </c:pt>
                <c:pt idx="234">
                  <c:v>0.32016681550557957</c:v>
                </c:pt>
                <c:pt idx="235">
                  <c:v>0.32127820490688741</c:v>
                </c:pt>
                <c:pt idx="236">
                  <c:v>0.32238671938208374</c:v>
                </c:pt>
                <c:pt idx="237">
                  <c:v>0.32349235159445527</c:v>
                </c:pt>
                <c:pt idx="238">
                  <c:v>0.32459509423130278</c:v>
                </c:pt>
                <c:pt idx="239">
                  <c:v>0.32569494000392657</c:v>
                </c:pt>
                <c:pt idx="240">
                  <c:v>0.32679188164762146</c:v>
                </c:pt>
                <c:pt idx="241">
                  <c:v>0.32788591192168209</c:v>
                </c:pt>
                <c:pt idx="242">
                  <c:v>0.32897702360939773</c:v>
                </c:pt>
                <c:pt idx="243">
                  <c:v>0.33006520951807339</c:v>
                </c:pt>
                <c:pt idx="244">
                  <c:v>0.33115046247900343</c:v>
                </c:pt>
                <c:pt idx="245">
                  <c:v>0.33223277534748197</c:v>
                </c:pt>
                <c:pt idx="246">
                  <c:v>0.33331214100280593</c:v>
                </c:pt>
                <c:pt idx="247">
                  <c:v>0.33438855234826897</c:v>
                </c:pt>
                <c:pt idx="248">
                  <c:v>0.33546200231116752</c:v>
                </c:pt>
                <c:pt idx="249">
                  <c:v>0.33653248384280326</c:v>
                </c:pt>
                <c:pt idx="250">
                  <c:v>0.33759998991846557</c:v>
                </c:pt>
                <c:pt idx="251">
                  <c:v>0.33866451353745336</c:v>
                </c:pt>
                <c:pt idx="252">
                  <c:v>0.33972604772306075</c:v>
                </c:pt>
                <c:pt idx="253">
                  <c:v>0.34078458552258584</c:v>
                </c:pt>
                <c:pt idx="254">
                  <c:v>0.34184012000732267</c:v>
                </c:pt>
                <c:pt idx="255">
                  <c:v>0.34289264427257032</c:v>
                </c:pt>
                <c:pt idx="256">
                  <c:v>0.34394215143762297</c:v>
                </c:pt>
                <c:pt idx="257">
                  <c:v>0.34498863464577845</c:v>
                </c:pt>
                <c:pt idx="258">
                  <c:v>0.34603208706432731</c:v>
                </c:pt>
                <c:pt idx="259">
                  <c:v>0.34707250188457456</c:v>
                </c:pt>
                <c:pt idx="260">
                  <c:v>0.34810987232180562</c:v>
                </c:pt>
                <c:pt idx="261">
                  <c:v>0.34914419161532118</c:v>
                </c:pt>
                <c:pt idx="262">
                  <c:v>0.35017545302841985</c:v>
                </c:pt>
                <c:pt idx="263">
                  <c:v>0.35120364984839525</c:v>
                </c:pt>
                <c:pt idx="264">
                  <c:v>0.35222877538654773</c:v>
                </c:pt>
                <c:pt idx="265">
                  <c:v>0.35325082297816157</c:v>
                </c:pt>
                <c:pt idx="266">
                  <c:v>0.35426978598254727</c:v>
                </c:pt>
                <c:pt idx="267">
                  <c:v>0.35528565778298782</c:v>
                </c:pt>
                <c:pt idx="268">
                  <c:v>0.35629843178678833</c:v>
                </c:pt>
                <c:pt idx="269">
                  <c:v>0.35730810142524516</c:v>
                </c:pt>
                <c:pt idx="270">
                  <c:v>0.35831466015364943</c:v>
                </c:pt>
                <c:pt idx="271">
                  <c:v>0.35931810145129389</c:v>
                </c:pt>
                <c:pt idx="272">
                  <c:v>0.36031841882148263</c:v>
                </c:pt>
                <c:pt idx="273">
                  <c:v>0.36131560579150795</c:v>
                </c:pt>
                <c:pt idx="274">
                  <c:v>0.36230965591266839</c:v>
                </c:pt>
                <c:pt idx="275">
                  <c:v>0.36330056276025591</c:v>
                </c:pt>
                <c:pt idx="276">
                  <c:v>0.36428831993356703</c:v>
                </c:pt>
                <c:pt idx="277">
                  <c:v>0.36527292105590076</c:v>
                </c:pt>
                <c:pt idx="278">
                  <c:v>0.36625435977455051</c:v>
                </c:pt>
                <c:pt idx="279">
                  <c:v>0.36723262976081372</c:v>
                </c:pt>
                <c:pt idx="280">
                  <c:v>0.36820772470998481</c:v>
                </c:pt>
                <c:pt idx="281">
                  <c:v>0.36917963834136208</c:v>
                </c:pt>
                <c:pt idx="282">
                  <c:v>0.37014836439824395</c:v>
                </c:pt>
                <c:pt idx="283">
                  <c:v>0.37111389664791761</c:v>
                </c:pt>
                <c:pt idx="284">
                  <c:v>0.37207622888168618</c:v>
                </c:pt>
                <c:pt idx="285">
                  <c:v>0.37303535491484391</c:v>
                </c:pt>
                <c:pt idx="286">
                  <c:v>0.3739912685866843</c:v>
                </c:pt>
                <c:pt idx="287">
                  <c:v>0.37494396376051037</c:v>
                </c:pt>
                <c:pt idx="288">
                  <c:v>0.37589343432360972</c:v>
                </c:pt>
                <c:pt idx="289">
                  <c:v>0.37683967418728415</c:v>
                </c:pt>
                <c:pt idx="290">
                  <c:v>0.37778267728682752</c:v>
                </c:pt>
                <c:pt idx="291">
                  <c:v>0.37872243758153135</c:v>
                </c:pt>
                <c:pt idx="292">
                  <c:v>0.37965894905470265</c:v>
                </c:pt>
                <c:pt idx="293">
                  <c:v>0.3805922057136269</c:v>
                </c:pt>
                <c:pt idx="294">
                  <c:v>0.38152220158960792</c:v>
                </c:pt>
                <c:pt idx="295">
                  <c:v>0.38244893073793268</c:v>
                </c:pt>
                <c:pt idx="296">
                  <c:v>0.38337238723790817</c:v>
                </c:pt>
                <c:pt idx="297">
                  <c:v>0.38429256519282018</c:v>
                </c:pt>
                <c:pt idx="298">
                  <c:v>0.38520945872996681</c:v>
                </c:pt>
                <c:pt idx="299">
                  <c:v>0.38612306200065316</c:v>
                </c:pt>
                <c:pt idx="300">
                  <c:v>0.38703336918016418</c:v>
                </c:pt>
                <c:pt idx="301">
                  <c:v>0.38794037446780266</c:v>
                </c:pt>
                <c:pt idx="302">
                  <c:v>0.38884407208686161</c:v>
                </c:pt>
                <c:pt idx="303">
                  <c:v>0.38974445628463494</c:v>
                </c:pt>
                <c:pt idx="304">
                  <c:v>0.39064152133242397</c:v>
                </c:pt>
                <c:pt idx="305">
                  <c:v>0.39153526152551882</c:v>
                </c:pt>
                <c:pt idx="306">
                  <c:v>0.39242567118322486</c:v>
                </c:pt>
                <c:pt idx="307">
                  <c:v>0.39331274464882726</c:v>
                </c:pt>
                <c:pt idx="308">
                  <c:v>0.39419647628962823</c:v>
                </c:pt>
                <c:pt idx="309">
                  <c:v>0.39507686049692042</c:v>
                </c:pt>
                <c:pt idx="310">
                  <c:v>0.39595389168600265</c:v>
                </c:pt>
                <c:pt idx="311">
                  <c:v>0.39682756429617061</c:v>
                </c:pt>
                <c:pt idx="312">
                  <c:v>0.39769787279071717</c:v>
                </c:pt>
                <c:pt idx="313">
                  <c:v>0.39856481165694441</c:v>
                </c:pt>
                <c:pt idx="314">
                  <c:v>0.39942837540614151</c:v>
                </c:pt>
                <c:pt idx="315">
                  <c:v>0.40028855857360612</c:v>
                </c:pt>
                <c:pt idx="316">
                  <c:v>0.40114535571863824</c:v>
                </c:pt>
                <c:pt idx="317">
                  <c:v>0.40199876142453317</c:v>
                </c:pt>
                <c:pt idx="318">
                  <c:v>0.40284877029858374</c:v>
                </c:pt>
                <c:pt idx="319">
                  <c:v>0.4036953769720848</c:v>
                </c:pt>
                <c:pt idx="320">
                  <c:v>0.40453857610033694</c:v>
                </c:pt>
                <c:pt idx="321">
                  <c:v>0.40537836236263786</c:v>
                </c:pt>
                <c:pt idx="322">
                  <c:v>0.4062147304622723</c:v>
                </c:pt>
                <c:pt idx="323">
                  <c:v>0.40704767512654738</c:v>
                </c:pt>
                <c:pt idx="324">
                  <c:v>0.40787719110675758</c:v>
                </c:pt>
                <c:pt idx="325">
                  <c:v>0.40870327317819261</c:v>
                </c:pt>
                <c:pt idx="326">
                  <c:v>0.40952591614015482</c:v>
                </c:pt>
                <c:pt idx="327">
                  <c:v>0.41034511481593783</c:v>
                </c:pt>
                <c:pt idx="328">
                  <c:v>0.41116086405284052</c:v>
                </c:pt>
                <c:pt idx="329">
                  <c:v>0.41197315872215096</c:v>
                </c:pt>
                <c:pt idx="330">
                  <c:v>0.41278199371917496</c:v>
                </c:pt>
                <c:pt idx="331">
                  <c:v>0.41358736396320384</c:v>
                </c:pt>
                <c:pt idx="332">
                  <c:v>0.41438926439753115</c:v>
                </c:pt>
                <c:pt idx="333">
                  <c:v>0.4151876899894581</c:v>
                </c:pt>
                <c:pt idx="334">
                  <c:v>0.41598263573027461</c:v>
                </c:pt>
                <c:pt idx="335">
                  <c:v>0.41677409663527831</c:v>
                </c:pt>
                <c:pt idx="336">
                  <c:v>0.41756206774377264</c:v>
                </c:pt>
                <c:pt idx="337">
                  <c:v>0.41834654411904637</c:v>
                </c:pt>
                <c:pt idx="338">
                  <c:v>0.41912752084839333</c:v>
                </c:pt>
                <c:pt idx="339">
                  <c:v>0.41990499304311835</c:v>
                </c:pt>
                <c:pt idx="340">
                  <c:v>0.42067895583851017</c:v>
                </c:pt>
                <c:pt idx="341">
                  <c:v>0.42144940439386747</c:v>
                </c:pt>
                <c:pt idx="342">
                  <c:v>0.42221633389248575</c:v>
                </c:pt>
                <c:pt idx="343">
                  <c:v>0.4229797395416604</c:v>
                </c:pt>
                <c:pt idx="344">
                  <c:v>0.42373961657268622</c:v>
                </c:pt>
                <c:pt idx="345">
                  <c:v>0.4244959602408665</c:v>
                </c:pt>
                <c:pt idx="346">
                  <c:v>0.42524876582548815</c:v>
                </c:pt>
                <c:pt idx="347">
                  <c:v>0.42599802862985053</c:v>
                </c:pt>
                <c:pt idx="348">
                  <c:v>0.42674374398124831</c:v>
                </c:pt>
                <c:pt idx="349">
                  <c:v>0.42748590723098462</c:v>
                </c:pt>
                <c:pt idx="350">
                  <c:v>0.4282245137543465</c:v>
                </c:pt>
                <c:pt idx="351">
                  <c:v>0.42895955895062982</c:v>
                </c:pt>
                <c:pt idx="352">
                  <c:v>0.42969103824313554</c:v>
                </c:pt>
                <c:pt idx="353">
                  <c:v>0.43041894707916623</c:v>
                </c:pt>
                <c:pt idx="354">
                  <c:v>0.43114328093000048</c:v>
                </c:pt>
                <c:pt idx="355">
                  <c:v>0.43186403529095102</c:v>
                </c:pt>
                <c:pt idx="356">
                  <c:v>0.43258120568129932</c:v>
                </c:pt>
                <c:pt idx="357">
                  <c:v>0.43329478764435453</c:v>
                </c:pt>
                <c:pt idx="358">
                  <c:v>0.43400477674740556</c:v>
                </c:pt>
                <c:pt idx="359">
                  <c:v>0.4347111685817448</c:v>
                </c:pt>
                <c:pt idx="360">
                  <c:v>0.43541395876267863</c:v>
                </c:pt>
                <c:pt idx="361">
                  <c:v>0.43611314292949332</c:v>
                </c:pt>
                <c:pt idx="362">
                  <c:v>0.43680871674549415</c:v>
                </c:pt>
                <c:pt idx="363">
                  <c:v>0.43750067589797093</c:v>
                </c:pt>
                <c:pt idx="364">
                  <c:v>0.43818901609821381</c:v>
                </c:pt>
                <c:pt idx="365">
                  <c:v>0.43887373308153088</c:v>
                </c:pt>
                <c:pt idx="366">
                  <c:v>0.43955482260721424</c:v>
                </c:pt>
                <c:pt idx="367">
                  <c:v>0.44023228045855473</c:v>
                </c:pt>
                <c:pt idx="368">
                  <c:v>0.44090610244285638</c:v>
                </c:pt>
                <c:pt idx="369">
                  <c:v>0.44157628439140939</c:v>
                </c:pt>
                <c:pt idx="370">
                  <c:v>0.44224282215950944</c:v>
                </c:pt>
                <c:pt idx="371">
                  <c:v>0.44290571162645631</c:v>
                </c:pt>
                <c:pt idx="372">
                  <c:v>0.44356494869554391</c:v>
                </c:pt>
                <c:pt idx="373">
                  <c:v>0.44422052929407085</c:v>
                </c:pt>
                <c:pt idx="374">
                  <c:v>0.44487244937332637</c:v>
                </c:pt>
                <c:pt idx="375">
                  <c:v>0.44552070490861495</c:v>
                </c:pt>
                <c:pt idx="376">
                  <c:v>0.44616529189922488</c:v>
                </c:pt>
                <c:pt idx="377">
                  <c:v>0.44680620636845986</c:v>
                </c:pt>
                <c:pt idx="378">
                  <c:v>0.44744344436360717</c:v>
                </c:pt>
                <c:pt idx="379">
                  <c:v>0.4480770019559715</c:v>
                </c:pt>
                <c:pt idx="380">
                  <c:v>0.44870687524084529</c:v>
                </c:pt>
                <c:pt idx="381">
                  <c:v>0.4493330603375183</c:v>
                </c:pt>
                <c:pt idx="382">
                  <c:v>0.44995555338929588</c:v>
                </c:pt>
                <c:pt idx="383">
                  <c:v>0.4505743505634705</c:v>
                </c:pt>
                <c:pt idx="384">
                  <c:v>0.45118944805133604</c:v>
                </c:pt>
                <c:pt idx="385">
                  <c:v>0.45180084206819476</c:v>
                </c:pt>
                <c:pt idx="386">
                  <c:v>0.45240852885333627</c:v>
                </c:pt>
                <c:pt idx="387">
                  <c:v>0.45301250467005932</c:v>
                </c:pt>
                <c:pt idx="388">
                  <c:v>0.4536127658056624</c:v>
                </c:pt>
                <c:pt idx="389">
                  <c:v>0.45420930857142938</c:v>
                </c:pt>
                <c:pt idx="390">
                  <c:v>0.45480212930267594</c:v>
                </c:pt>
                <c:pt idx="391">
                  <c:v>0.4553912243586794</c:v>
                </c:pt>
                <c:pt idx="392">
                  <c:v>0.45597659012275005</c:v>
                </c:pt>
                <c:pt idx="393">
                  <c:v>0.45655822300217158</c:v>
                </c:pt>
                <c:pt idx="394">
                  <c:v>0.45713611942824911</c:v>
                </c:pt>
                <c:pt idx="395">
                  <c:v>0.45771027585627588</c:v>
                </c:pt>
                <c:pt idx="396">
                  <c:v>0.45828068876554906</c:v>
                </c:pt>
                <c:pt idx="397">
                  <c:v>0.45884735465935972</c:v>
                </c:pt>
                <c:pt idx="398">
                  <c:v>0.45941027006501117</c:v>
                </c:pt>
                <c:pt idx="399">
                  <c:v>0.45996943153379177</c:v>
                </c:pt>
                <c:pt idx="400">
                  <c:v>0.46052483564100338</c:v>
                </c:pt>
                <c:pt idx="401">
                  <c:v>0.46107647898594339</c:v>
                </c:pt>
                <c:pt idx="402">
                  <c:v>0.46162435819189734</c:v>
                </c:pt>
                <c:pt idx="403">
                  <c:v>0.46216846990617338</c:v>
                </c:pt>
                <c:pt idx="404">
                  <c:v>0.46270881080005932</c:v>
                </c:pt>
                <c:pt idx="405">
                  <c:v>0.46324537756885581</c:v>
                </c:pt>
                <c:pt idx="406">
                  <c:v>0.46377816693185964</c:v>
                </c:pt>
                <c:pt idx="407">
                  <c:v>0.46430717563236162</c:v>
                </c:pt>
                <c:pt idx="408">
                  <c:v>0.46483240043766078</c:v>
                </c:pt>
                <c:pt idx="409">
                  <c:v>0.46535383813905346</c:v>
                </c:pt>
                <c:pt idx="410">
                  <c:v>0.46587148555183466</c:v>
                </c:pt>
                <c:pt idx="411">
                  <c:v>0.46638533951529942</c:v>
                </c:pt>
                <c:pt idx="412">
                  <c:v>0.46689539689274867</c:v>
                </c:pt>
                <c:pt idx="413">
                  <c:v>0.46740165457147126</c:v>
                </c:pt>
                <c:pt idx="414">
                  <c:v>0.46790410946277028</c:v>
                </c:pt>
                <c:pt idx="415">
                  <c:v>0.46840275850193475</c:v>
                </c:pt>
                <c:pt idx="416">
                  <c:v>0.46889759864826641</c:v>
                </c:pt>
                <c:pt idx="417">
                  <c:v>0.46938862688506211</c:v>
                </c:pt>
                <c:pt idx="418">
                  <c:v>0.46987584021961115</c:v>
                </c:pt>
                <c:pt idx="419">
                  <c:v>0.47035923568321081</c:v>
                </c:pt>
                <c:pt idx="420">
                  <c:v>0.47083881033116187</c:v>
                </c:pt>
                <c:pt idx="421">
                  <c:v>0.47131456124276322</c:v>
                </c:pt>
                <c:pt idx="422">
                  <c:v>0.47178648552129582</c:v>
                </c:pt>
                <c:pt idx="423">
                  <c:v>0.47225458029407213</c:v>
                </c:pt>
                <c:pt idx="424">
                  <c:v>0.4727188427123773</c:v>
                </c:pt>
                <c:pt idx="425">
                  <c:v>0.47317926995151388</c:v>
                </c:pt>
                <c:pt idx="426">
                  <c:v>0.47363585921077483</c:v>
                </c:pt>
                <c:pt idx="427">
                  <c:v>0.4740886077134609</c:v>
                </c:pt>
                <c:pt idx="428">
                  <c:v>0.4745375127068564</c:v>
                </c:pt>
                <c:pt idx="429">
                  <c:v>0.47498257146227246</c:v>
                </c:pt>
                <c:pt idx="430">
                  <c:v>0.47542378127499363</c:v>
                </c:pt>
                <c:pt idx="431">
                  <c:v>0.4758611394643163</c:v>
                </c:pt>
                <c:pt idx="432">
                  <c:v>0.47629464337354382</c:v>
                </c:pt>
                <c:pt idx="433">
                  <c:v>0.47672429036997077</c:v>
                </c:pt>
                <c:pt idx="434">
                  <c:v>0.47715007784488833</c:v>
                </c:pt>
                <c:pt idx="435">
                  <c:v>0.47757200321359289</c:v>
                </c:pt>
                <c:pt idx="436">
                  <c:v>0.47799006391538434</c:v>
                </c:pt>
                <c:pt idx="437">
                  <c:v>0.4784042574135548</c:v>
                </c:pt>
                <c:pt idx="438">
                  <c:v>0.47881458119540876</c:v>
                </c:pt>
                <c:pt idx="439">
                  <c:v>0.47922103277222605</c:v>
                </c:pt>
                <c:pt idx="440">
                  <c:v>0.47962360967931894</c:v>
                </c:pt>
                <c:pt idx="441">
                  <c:v>0.48002230947597557</c:v>
                </c:pt>
                <c:pt idx="442">
                  <c:v>0.48041712974549228</c:v>
                </c:pt>
                <c:pt idx="443">
                  <c:v>0.48080806809516691</c:v>
                </c:pt>
                <c:pt idx="444">
                  <c:v>0.48119512215629179</c:v>
                </c:pt>
                <c:pt idx="445">
                  <c:v>0.48157828958417104</c:v>
                </c:pt>
                <c:pt idx="446">
                  <c:v>0.48195756805808931</c:v>
                </c:pt>
                <c:pt idx="447">
                  <c:v>0.48233295528135323</c:v>
                </c:pt>
                <c:pt idx="448">
                  <c:v>0.48270444898125081</c:v>
                </c:pt>
                <c:pt idx="449">
                  <c:v>0.48307204690908451</c:v>
                </c:pt>
                <c:pt idx="450">
                  <c:v>0.48343574684014384</c:v>
                </c:pt>
                <c:pt idx="451">
                  <c:v>0.48379554657372759</c:v>
                </c:pt>
                <c:pt idx="452">
                  <c:v>0.48415144393313675</c:v>
                </c:pt>
                <c:pt idx="453">
                  <c:v>0.48450343676566132</c:v>
                </c:pt>
                <c:pt idx="454">
                  <c:v>0.48485152294259831</c:v>
                </c:pt>
                <c:pt idx="455">
                  <c:v>0.48519570035924664</c:v>
                </c:pt>
                <c:pt idx="456">
                  <c:v>0.48553596693489776</c:v>
                </c:pt>
                <c:pt idx="457">
                  <c:v>0.48587232061285107</c:v>
                </c:pt>
                <c:pt idx="458">
                  <c:v>0.48620475936039637</c:v>
                </c:pt>
                <c:pt idx="459">
                  <c:v>0.48653328116883837</c:v>
                </c:pt>
                <c:pt idx="460">
                  <c:v>0.48685788405347158</c:v>
                </c:pt>
                <c:pt idx="461">
                  <c:v>0.48717856605358734</c:v>
                </c:pt>
                <c:pt idx="462">
                  <c:v>0.48749532523248434</c:v>
                </c:pt>
                <c:pt idx="463">
                  <c:v>0.48780815967745983</c:v>
                </c:pt>
                <c:pt idx="464">
                  <c:v>0.48811706749980655</c:v>
                </c:pt>
                <c:pt idx="465">
                  <c:v>0.48842204683482243</c:v>
                </c:pt>
                <c:pt idx="466">
                  <c:v>0.48872309584180246</c:v>
                </c:pt>
                <c:pt idx="467">
                  <c:v>0.48902021270404578</c:v>
                </c:pt>
                <c:pt idx="468">
                  <c:v>0.48931339562884518</c:v>
                </c:pt>
                <c:pt idx="469">
                  <c:v>0.48960264284749438</c:v>
                </c:pt>
                <c:pt idx="470">
                  <c:v>0.489887952615296</c:v>
                </c:pt>
                <c:pt idx="471">
                  <c:v>0.49016932321154194</c:v>
                </c:pt>
                <c:pt idx="472">
                  <c:v>0.49044675293952888</c:v>
                </c:pt>
                <c:pt idx="473">
                  <c:v>0.4907202401265513</c:v>
                </c:pt>
                <c:pt idx="474">
                  <c:v>0.49098978312391173</c:v>
                </c:pt>
                <c:pt idx="475">
                  <c:v>0.49125538030689397</c:v>
                </c:pt>
                <c:pt idx="476">
                  <c:v>0.49151703007480696</c:v>
                </c:pt>
                <c:pt idx="477">
                  <c:v>0.49177473085093681</c:v>
                </c:pt>
                <c:pt idx="478">
                  <c:v>0.4920284810825894</c:v>
                </c:pt>
                <c:pt idx="479">
                  <c:v>0.49227827924105083</c:v>
                </c:pt>
                <c:pt idx="480">
                  <c:v>0.49252412382162092</c:v>
                </c:pt>
                <c:pt idx="481">
                  <c:v>0.49276601334359432</c:v>
                </c:pt>
                <c:pt idx="482">
                  <c:v>0.493003946350273</c:v>
                </c:pt>
                <c:pt idx="483">
                  <c:v>0.49323792140894496</c:v>
                </c:pt>
                <c:pt idx="484">
                  <c:v>0.49346793711091391</c:v>
                </c:pt>
                <c:pt idx="485">
                  <c:v>0.4936939920714678</c:v>
                </c:pt>
                <c:pt idx="486">
                  <c:v>0.49391608492991218</c:v>
                </c:pt>
                <c:pt idx="487">
                  <c:v>0.49413421434953031</c:v>
                </c:pt>
                <c:pt idx="488">
                  <c:v>0.49434837901763279</c:v>
                </c:pt>
                <c:pt idx="489">
                  <c:v>0.49455857764550387</c:v>
                </c:pt>
                <c:pt idx="490">
                  <c:v>0.49476480896844466</c:v>
                </c:pt>
                <c:pt idx="491">
                  <c:v>0.49496707174575078</c:v>
                </c:pt>
                <c:pt idx="492">
                  <c:v>0.49516536476071432</c:v>
                </c:pt>
                <c:pt idx="493">
                  <c:v>0.4953596868206403</c:v>
                </c:pt>
                <c:pt idx="494">
                  <c:v>0.4955500367568148</c:v>
                </c:pt>
                <c:pt idx="495">
                  <c:v>0.49573641342454217</c:v>
                </c:pt>
                <c:pt idx="496">
                  <c:v>0.49591881570311364</c:v>
                </c:pt>
                <c:pt idx="497">
                  <c:v>0.49609724249582299</c:v>
                </c:pt>
                <c:pt idx="498">
                  <c:v>0.49627169272997362</c:v>
                </c:pt>
                <c:pt idx="499">
                  <c:v>0.49644216535685798</c:v>
                </c:pt>
                <c:pt idx="500">
                  <c:v>0.49660865935176612</c:v>
                </c:pt>
                <c:pt idx="501">
                  <c:v>0.49677117371399987</c:v>
                </c:pt>
                <c:pt idx="502">
                  <c:v>0.49692970746685955</c:v>
                </c:pt>
                <c:pt idx="503">
                  <c:v>0.49708425965763275</c:v>
                </c:pt>
                <c:pt idx="504">
                  <c:v>0.49723482935761948</c:v>
                </c:pt>
                <c:pt idx="505">
                  <c:v>0.49738141566211475</c:v>
                </c:pt>
                <c:pt idx="506">
                  <c:v>0.49752401769041626</c:v>
                </c:pt>
                <c:pt idx="507">
                  <c:v>0.49766263458581661</c:v>
                </c:pt>
                <c:pt idx="508">
                  <c:v>0.49779726551561382</c:v>
                </c:pt>
                <c:pt idx="509">
                  <c:v>0.49792790967110712</c:v>
                </c:pt>
                <c:pt idx="510">
                  <c:v>0.49805456626758887</c:v>
                </c:pt>
                <c:pt idx="511">
                  <c:v>0.49817723454435148</c:v>
                </c:pt>
                <c:pt idx="512">
                  <c:v>0.4982959137647</c:v>
                </c:pt>
                <c:pt idx="513">
                  <c:v>0.49841060321592545</c:v>
                </c:pt>
                <c:pt idx="514">
                  <c:v>0.49852130220932012</c:v>
                </c:pt>
                <c:pt idx="515">
                  <c:v>0.49862801008018387</c:v>
                </c:pt>
                <c:pt idx="516">
                  <c:v>0.49873072618781616</c:v>
                </c:pt>
                <c:pt idx="517">
                  <c:v>0.49882944991550904</c:v>
                </c:pt>
                <c:pt idx="518">
                  <c:v>0.49892418067055766</c:v>
                </c:pt>
                <c:pt idx="519">
                  <c:v>0.49901491788426117</c:v>
                </c:pt>
                <c:pt idx="520">
                  <c:v>0.49910166101190861</c:v>
                </c:pt>
                <c:pt idx="521">
                  <c:v>0.49918440953280602</c:v>
                </c:pt>
                <c:pt idx="522">
                  <c:v>0.49926316295023881</c:v>
                </c:pt>
                <c:pt idx="523">
                  <c:v>0.49933792079151235</c:v>
                </c:pt>
                <c:pt idx="524">
                  <c:v>0.49940868260792187</c:v>
                </c:pt>
                <c:pt idx="525">
                  <c:v>0.49947544797475807</c:v>
                </c:pt>
                <c:pt idx="526">
                  <c:v>0.49953821649131475</c:v>
                </c:pt>
                <c:pt idx="527">
                  <c:v>0.49959698778090011</c:v>
                </c:pt>
                <c:pt idx="528">
                  <c:v>0.49965176149079488</c:v>
                </c:pt>
                <c:pt idx="529">
                  <c:v>0.49970253729230835</c:v>
                </c:pt>
                <c:pt idx="530">
                  <c:v>0.49974931488072677</c:v>
                </c:pt>
                <c:pt idx="531">
                  <c:v>0.49979209397535418</c:v>
                </c:pt>
                <c:pt idx="532">
                  <c:v>0.49983087431948303</c:v>
                </c:pt>
                <c:pt idx="533">
                  <c:v>0.49986565568040464</c:v>
                </c:pt>
                <c:pt idx="534">
                  <c:v>0.49989643784942239</c:v>
                </c:pt>
                <c:pt idx="535">
                  <c:v>0.49992322064182432</c:v>
                </c:pt>
                <c:pt idx="536">
                  <c:v>0.49994600389691651</c:v>
                </c:pt>
                <c:pt idx="537">
                  <c:v>0.49996478747798961</c:v>
                </c:pt>
                <c:pt idx="538">
                  <c:v>0.49997957127233761</c:v>
                </c:pt>
                <c:pt idx="539">
                  <c:v>0.49999035519125756</c:v>
                </c:pt>
                <c:pt idx="540">
                  <c:v>0.49999713917004796</c:v>
                </c:pt>
                <c:pt idx="541">
                  <c:v>0.4999999231680034</c:v>
                </c:pt>
                <c:pt idx="542">
                  <c:v>0.49999870716842088</c:v>
                </c:pt>
                <c:pt idx="543">
                  <c:v>0.49999349117859132</c:v>
                </c:pt>
                <c:pt idx="544">
                  <c:v>0.49998427522982353</c:v>
                </c:pt>
                <c:pt idx="545">
                  <c:v>0.49997105937739461</c:v>
                </c:pt>
                <c:pt idx="546">
                  <c:v>0.49995384370061541</c:v>
                </c:pt>
                <c:pt idx="547">
                  <c:v>0.49993262830277685</c:v>
                </c:pt>
                <c:pt idx="548">
                  <c:v>0.49990741331117461</c:v>
                </c:pt>
                <c:pt idx="549">
                  <c:v>0.49987819887710727</c:v>
                </c:pt>
                <c:pt idx="550">
                  <c:v>0.49984498517586967</c:v>
                </c:pt>
                <c:pt idx="551">
                  <c:v>0.49980777240675173</c:v>
                </c:pt>
                <c:pt idx="552">
                  <c:v>0.49976656079305865</c:v>
                </c:pt>
                <c:pt idx="553">
                  <c:v>0.49972135058207945</c:v>
                </c:pt>
                <c:pt idx="554">
                  <c:v>0.49967214204511584</c:v>
                </c:pt>
                <c:pt idx="555">
                  <c:v>0.49961893547746433</c:v>
                </c:pt>
                <c:pt idx="556">
                  <c:v>0.49956173119841341</c:v>
                </c:pt>
                <c:pt idx="557">
                  <c:v>0.49950052955126439</c:v>
                </c:pt>
                <c:pt idx="558">
                  <c:v>0.49943533090331077</c:v>
                </c:pt>
                <c:pt idx="559">
                  <c:v>0.49936613564585586</c:v>
                </c:pt>
                <c:pt idx="560">
                  <c:v>0.4992929441941823</c:v>
                </c:pt>
                <c:pt idx="561">
                  <c:v>0.49921575698759746</c:v>
                </c:pt>
                <c:pt idx="562">
                  <c:v>0.4991345744893938</c:v>
                </c:pt>
                <c:pt idx="563">
                  <c:v>0.49904939718686941</c:v>
                </c:pt>
                <c:pt idx="564">
                  <c:v>0.49896022559131331</c:v>
                </c:pt>
                <c:pt idx="565">
                  <c:v>0.49886706023803035</c:v>
                </c:pt>
                <c:pt idx="566">
                  <c:v>0.49876990168630847</c:v>
                </c:pt>
                <c:pt idx="567">
                  <c:v>0.49866875051945214</c:v>
                </c:pt>
                <c:pt idx="568">
                  <c:v>0.49856360734475158</c:v>
                </c:pt>
                <c:pt idx="569">
                  <c:v>0.49845447279350136</c:v>
                </c:pt>
                <c:pt idx="570">
                  <c:v>0.49834134752099912</c:v>
                </c:pt>
                <c:pt idx="571">
                  <c:v>0.49822423220654438</c:v>
                </c:pt>
                <c:pt idx="572">
                  <c:v>0.49810312755343039</c:v>
                </c:pt>
                <c:pt idx="573">
                  <c:v>0.49797803428895654</c:v>
                </c:pt>
                <c:pt idx="574">
                  <c:v>0.49784895316441341</c:v>
                </c:pt>
                <c:pt idx="575">
                  <c:v>0.49771588495509644</c:v>
                </c:pt>
                <c:pt idx="576">
                  <c:v>0.49757883046030488</c:v>
                </c:pt>
                <c:pt idx="577">
                  <c:v>0.49743779050333575</c:v>
                </c:pt>
                <c:pt idx="578">
                  <c:v>0.49729276593148647</c:v>
                </c:pt>
                <c:pt idx="579">
                  <c:v>0.49714375761604512</c:v>
                </c:pt>
                <c:pt idx="580">
                  <c:v>0.49699076645231532</c:v>
                </c:pt>
                <c:pt idx="581">
                  <c:v>0.49683379335959327</c:v>
                </c:pt>
                <c:pt idx="582">
                  <c:v>0.49667283928116818</c:v>
                </c:pt>
                <c:pt idx="583">
                  <c:v>0.49650790518434257</c:v>
                </c:pt>
                <c:pt idx="584">
                  <c:v>0.49633899206040843</c:v>
                </c:pt>
                <c:pt idx="585">
                  <c:v>0.49616610092466418</c:v>
                </c:pt>
                <c:pt idx="586">
                  <c:v>0.49598923281640234</c:v>
                </c:pt>
                <c:pt idx="587">
                  <c:v>0.49580838879892397</c:v>
                </c:pt>
                <c:pt idx="588">
                  <c:v>0.49562356995952322</c:v>
                </c:pt>
                <c:pt idx="589">
                  <c:v>0.49543477740949343</c:v>
                </c:pt>
                <c:pt idx="590">
                  <c:v>0.49524201228413051</c:v>
                </c:pt>
                <c:pt idx="591">
                  <c:v>0.49504527574273582</c:v>
                </c:pt>
                <c:pt idx="592">
                  <c:v>0.49484456896860518</c:v>
                </c:pt>
                <c:pt idx="593">
                  <c:v>0.49463989316902623</c:v>
                </c:pt>
                <c:pt idx="594">
                  <c:v>0.49443124957530027</c:v>
                </c:pt>
                <c:pt idx="595">
                  <c:v>0.49421863944272532</c:v>
                </c:pt>
                <c:pt idx="596">
                  <c:v>0.49400206405059532</c:v>
                </c:pt>
                <c:pt idx="597">
                  <c:v>0.49378152470220632</c:v>
                </c:pt>
                <c:pt idx="598">
                  <c:v>0.49355702272485635</c:v>
                </c:pt>
                <c:pt idx="599">
                  <c:v>0.4933285594698385</c:v>
                </c:pt>
                <c:pt idx="600">
                  <c:v>0.49309613631244748</c:v>
                </c:pt>
                <c:pt idx="601">
                  <c:v>0.49285975465197984</c:v>
                </c:pt>
                <c:pt idx="602">
                  <c:v>0.4926194159117358</c:v>
                </c:pt>
                <c:pt idx="603">
                  <c:v>0.49237512153901114</c:v>
                </c:pt>
                <c:pt idx="604">
                  <c:v>0.49212687300509783</c:v>
                </c:pt>
                <c:pt idx="605">
                  <c:v>0.49187467180529426</c:v>
                </c:pt>
                <c:pt idx="606">
                  <c:v>0.49161851945889112</c:v>
                </c:pt>
                <c:pt idx="607">
                  <c:v>0.49135841750919224</c:v>
                </c:pt>
                <c:pt idx="608">
                  <c:v>0.49109436752348984</c:v>
                </c:pt>
                <c:pt idx="609">
                  <c:v>0.49082637109308258</c:v>
                </c:pt>
                <c:pt idx="610">
                  <c:v>0.49055442983326114</c:v>
                </c:pt>
                <c:pt idx="611">
                  <c:v>0.49027854538332388</c:v>
                </c:pt>
                <c:pt idx="612">
                  <c:v>0.48999871940656931</c:v>
                </c:pt>
                <c:pt idx="613">
                  <c:v>0.48971495359029232</c:v>
                </c:pt>
                <c:pt idx="614">
                  <c:v>0.48942724964578788</c:v>
                </c:pt>
                <c:pt idx="615">
                  <c:v>0.48913560930835281</c:v>
                </c:pt>
                <c:pt idx="616">
                  <c:v>0.4888400343372844</c:v>
                </c:pt>
                <c:pt idx="617">
                  <c:v>0.48854052651587332</c:v>
                </c:pt>
                <c:pt idx="618">
                  <c:v>0.48823708765142099</c:v>
                </c:pt>
                <c:pt idx="619">
                  <c:v>0.48792971957522391</c:v>
                </c:pt>
                <c:pt idx="620">
                  <c:v>0.48761842414257339</c:v>
                </c:pt>
                <c:pt idx="621">
                  <c:v>0.48730320323276927</c:v>
                </c:pt>
                <c:pt idx="622">
                  <c:v>0.48698405874910367</c:v>
                </c:pt>
                <c:pt idx="623">
                  <c:v>0.48666099261887691</c:v>
                </c:pt>
                <c:pt idx="624">
                  <c:v>0.48633400679338046</c:v>
                </c:pt>
                <c:pt idx="625">
                  <c:v>0.48600310324791701</c:v>
                </c:pt>
                <c:pt idx="626">
                  <c:v>0.48566828398177736</c:v>
                </c:pt>
                <c:pt idx="627">
                  <c:v>0.48532955101825803</c:v>
                </c:pt>
                <c:pt idx="628">
                  <c:v>0.48498690640465708</c:v>
                </c:pt>
                <c:pt idx="629">
                  <c:v>0.48464035221226398</c:v>
                </c:pt>
                <c:pt idx="630">
                  <c:v>0.4842898905363836</c:v>
                </c:pt>
                <c:pt idx="631">
                  <c:v>0.48393552349630825</c:v>
                </c:pt>
                <c:pt idx="632">
                  <c:v>0.4835772532353339</c:v>
                </c:pt>
                <c:pt idx="633">
                  <c:v>0.48321508192075874</c:v>
                </c:pt>
                <c:pt idx="634">
                  <c:v>0.48284901174387407</c:v>
                </c:pt>
                <c:pt idx="635">
                  <c:v>0.48247904491997867</c:v>
                </c:pt>
                <c:pt idx="636">
                  <c:v>0.48210518368836647</c:v>
                </c:pt>
                <c:pt idx="637">
                  <c:v>0.48172743031233706</c:v>
                </c:pt>
                <c:pt idx="638">
                  <c:v>0.48134578707918685</c:v>
                </c:pt>
                <c:pt idx="639">
                  <c:v>0.48096025630020695</c:v>
                </c:pt>
                <c:pt idx="640">
                  <c:v>0.48057084031069697</c:v>
                </c:pt>
                <c:pt idx="641">
                  <c:v>0.48017754146995134</c:v>
                </c:pt>
                <c:pt idx="642">
                  <c:v>0.47978036216126713</c:v>
                </c:pt>
                <c:pt idx="643">
                  <c:v>0.47937930479193758</c:v>
                </c:pt>
                <c:pt idx="644">
                  <c:v>0.47897437179326691</c:v>
                </c:pt>
                <c:pt idx="645">
                  <c:v>0.47856556562053781</c:v>
                </c:pt>
                <c:pt idx="646">
                  <c:v>0.47815288875305906</c:v>
                </c:pt>
                <c:pt idx="647">
                  <c:v>0.47773634369411777</c:v>
                </c:pt>
                <c:pt idx="648">
                  <c:v>0.47731593297101532</c:v>
                </c:pt>
                <c:pt idx="649">
                  <c:v>0.4768916591350475</c:v>
                </c:pt>
                <c:pt idx="650">
                  <c:v>0.47646352476150533</c:v>
                </c:pt>
                <c:pt idx="651">
                  <c:v>0.47603153244968976</c:v>
                </c:pt>
                <c:pt idx="652">
                  <c:v>0.47559568482289538</c:v>
                </c:pt>
                <c:pt idx="653">
                  <c:v>0.47515598452841784</c:v>
                </c:pt>
                <c:pt idx="654">
                  <c:v>0.47471243423755338</c:v>
                </c:pt>
                <c:pt idx="655">
                  <c:v>0.47426503664559594</c:v>
                </c:pt>
                <c:pt idx="656">
                  <c:v>0.4738137944718494</c:v>
                </c:pt>
                <c:pt idx="657">
                  <c:v>0.47335871045959782</c:v>
                </c:pt>
                <c:pt idx="658">
                  <c:v>0.47289978737614735</c:v>
                </c:pt>
                <c:pt idx="659">
                  <c:v>0.47243702801278559</c:v>
                </c:pt>
                <c:pt idx="660">
                  <c:v>0.47197043518481879</c:v>
                </c:pt>
                <c:pt idx="661">
                  <c:v>0.47150001173152944</c:v>
                </c:pt>
                <c:pt idx="662">
                  <c:v>0.47102576051622486</c:v>
                </c:pt>
                <c:pt idx="663">
                  <c:v>0.47054768442619543</c:v>
                </c:pt>
                <c:pt idx="664">
                  <c:v>0.47006578637274565</c:v>
                </c:pt>
                <c:pt idx="665">
                  <c:v>0.46958006929115953</c:v>
                </c:pt>
                <c:pt idx="666">
                  <c:v>0.46909053614073626</c:v>
                </c:pt>
                <c:pt idx="667">
                  <c:v>0.4685971899047785</c:v>
                </c:pt>
                <c:pt idx="668">
                  <c:v>0.46810003359057417</c:v>
                </c:pt>
                <c:pt idx="669">
                  <c:v>0.46759907022942482</c:v>
                </c:pt>
                <c:pt idx="670">
                  <c:v>0.4670943028766239</c:v>
                </c:pt>
                <c:pt idx="671">
                  <c:v>0.46658573461146835</c:v>
                </c:pt>
                <c:pt idx="672">
                  <c:v>0.46607336853725545</c:v>
                </c:pt>
                <c:pt idx="673">
                  <c:v>0.46555720778127591</c:v>
                </c:pt>
                <c:pt idx="674">
                  <c:v>0.46503725549483121</c:v>
                </c:pt>
                <c:pt idx="675">
                  <c:v>0.46451351485321551</c:v>
                </c:pt>
                <c:pt idx="676">
                  <c:v>0.46398598905572697</c:v>
                </c:pt>
                <c:pt idx="677">
                  <c:v>0.4634546813256597</c:v>
                </c:pt>
                <c:pt idx="678">
                  <c:v>0.46291959491030282</c:v>
                </c:pt>
                <c:pt idx="679">
                  <c:v>0.462380733080966</c:v>
                </c:pt>
                <c:pt idx="680">
                  <c:v>0.46183809913293361</c:v>
                </c:pt>
                <c:pt idx="681">
                  <c:v>0.46129169638550621</c:v>
                </c:pt>
                <c:pt idx="682">
                  <c:v>0.46074152818197983</c:v>
                </c:pt>
                <c:pt idx="683">
                  <c:v>0.46018759788965752</c:v>
                </c:pt>
                <c:pt idx="684">
                  <c:v>0.45962990889982147</c:v>
                </c:pt>
                <c:pt idx="685">
                  <c:v>0.45906846462777506</c:v>
                </c:pt>
                <c:pt idx="686">
                  <c:v>0.45850326851281242</c:v>
                </c:pt>
                <c:pt idx="687">
                  <c:v>0.45793432401823264</c:v>
                </c:pt>
                <c:pt idx="688">
                  <c:v>0.45736163463132973</c:v>
                </c:pt>
                <c:pt idx="689">
                  <c:v>0.45678520386340032</c:v>
                </c:pt>
                <c:pt idx="690">
                  <c:v>0.45620503524973921</c:v>
                </c:pt>
                <c:pt idx="691">
                  <c:v>0.45562113234964552</c:v>
                </c:pt>
                <c:pt idx="692">
                  <c:v>0.45503349874640853</c:v>
                </c:pt>
                <c:pt idx="693">
                  <c:v>0.45444213804733075</c:v>
                </c:pt>
                <c:pt idx="694">
                  <c:v>0.45384705388370594</c:v>
                </c:pt>
                <c:pt idx="695">
                  <c:v>0.45324824991083007</c:v>
                </c:pt>
                <c:pt idx="696">
                  <c:v>0.45264572980799922</c:v>
                </c:pt>
                <c:pt idx="697">
                  <c:v>0.45203949727850934</c:v>
                </c:pt>
                <c:pt idx="698">
                  <c:v>0.45142955604965834</c:v>
                </c:pt>
                <c:pt idx="699">
                  <c:v>0.45081590987273845</c:v>
                </c:pt>
                <c:pt idx="700">
                  <c:v>0.4501985625230458</c:v>
                </c:pt>
                <c:pt idx="701">
                  <c:v>0.44957751779988225</c:v>
                </c:pt>
                <c:pt idx="702">
                  <c:v>0.4489527795265349</c:v>
                </c:pt>
                <c:pt idx="703">
                  <c:v>0.44832435155030698</c:v>
                </c:pt>
                <c:pt idx="704">
                  <c:v>0.44769223774249206</c:v>
                </c:pt>
                <c:pt idx="705">
                  <c:v>0.44705644199838612</c:v>
                </c:pt>
                <c:pt idx="706">
                  <c:v>0.44641696823728827</c:v>
                </c:pt>
                <c:pt idx="707">
                  <c:v>0.44577382040248525</c:v>
                </c:pt>
                <c:pt idx="708">
                  <c:v>0.44512700246128223</c:v>
                </c:pt>
                <c:pt idx="709">
                  <c:v>0.44447651840497232</c:v>
                </c:pt>
                <c:pt idx="710">
                  <c:v>0.44382237224885507</c:v>
                </c:pt>
                <c:pt idx="711">
                  <c:v>0.44316456803221538</c:v>
                </c:pt>
                <c:pt idx="712">
                  <c:v>0.44250310981836044</c:v>
                </c:pt>
                <c:pt idx="713">
                  <c:v>0.44183800169458248</c:v>
                </c:pt>
                <c:pt idx="714">
                  <c:v>0.44116924777217725</c:v>
                </c:pt>
                <c:pt idx="715">
                  <c:v>0.44049685218644141</c:v>
                </c:pt>
                <c:pt idx="716">
                  <c:v>0.43982081909667459</c:v>
                </c:pt>
                <c:pt idx="717">
                  <c:v>0.43914115268615872</c:v>
                </c:pt>
                <c:pt idx="718">
                  <c:v>0.43845785716220975</c:v>
                </c:pt>
                <c:pt idx="719">
                  <c:v>0.43777093675610734</c:v>
                </c:pt>
                <c:pt idx="720">
                  <c:v>0.43708039572315927</c:v>
                </c:pt>
                <c:pt idx="721">
                  <c:v>0.43638623834265522</c:v>
                </c:pt>
                <c:pt idx="722">
                  <c:v>0.43568846891789009</c:v>
                </c:pt>
                <c:pt idx="723">
                  <c:v>0.43498709177615913</c:v>
                </c:pt>
                <c:pt idx="724">
                  <c:v>0.43428211126876493</c:v>
                </c:pt>
                <c:pt idx="725">
                  <c:v>0.43357353177099756</c:v>
                </c:pt>
                <c:pt idx="726">
                  <c:v>0.43286135768215644</c:v>
                </c:pt>
                <c:pt idx="727">
                  <c:v>0.43214559342553466</c:v>
                </c:pt>
                <c:pt idx="728">
                  <c:v>0.43142624344843322</c:v>
                </c:pt>
                <c:pt idx="729">
                  <c:v>0.43070331222214142</c:v>
                </c:pt>
                <c:pt idx="730">
                  <c:v>0.42997680424196355</c:v>
                </c:pt>
                <c:pt idx="731">
                  <c:v>0.42924672402718417</c:v>
                </c:pt>
                <c:pt idx="732">
                  <c:v>0.42851307612110906</c:v>
                </c:pt>
                <c:pt idx="733">
                  <c:v>0.42777586509103088</c:v>
                </c:pt>
                <c:pt idx="734">
                  <c:v>0.42703509552824581</c:v>
                </c:pt>
                <c:pt idx="735">
                  <c:v>0.42629077204804988</c:v>
                </c:pt>
                <c:pt idx="736">
                  <c:v>0.42554289928974209</c:v>
                </c:pt>
                <c:pt idx="737">
                  <c:v>0.42479148191660832</c:v>
                </c:pt>
                <c:pt idx="738">
                  <c:v>0.42403652461595498</c:v>
                </c:pt>
                <c:pt idx="739">
                  <c:v>0.42327803209907588</c:v>
                </c:pt>
                <c:pt idx="740">
                  <c:v>0.42251600910126574</c:v>
                </c:pt>
                <c:pt idx="741">
                  <c:v>0.42175046038181946</c:v>
                </c:pt>
                <c:pt idx="742">
                  <c:v>0.42098139072403407</c:v>
                </c:pt>
                <c:pt idx="743">
                  <c:v>0.42020880493520602</c:v>
                </c:pt>
                <c:pt idx="744">
                  <c:v>0.41943270784663056</c:v>
                </c:pt>
                <c:pt idx="745">
                  <c:v>0.41865310431360242</c:v>
                </c:pt>
                <c:pt idx="746">
                  <c:v>0.41786999921542489</c:v>
                </c:pt>
                <c:pt idx="747">
                  <c:v>0.41708339745538092</c:v>
                </c:pt>
                <c:pt idx="748">
                  <c:v>0.41629330396077768</c:v>
                </c:pt>
                <c:pt idx="749">
                  <c:v>0.41549972368290738</c:v>
                </c:pt>
                <c:pt idx="750">
                  <c:v>0.41470266159706853</c:v>
                </c:pt>
                <c:pt idx="751">
                  <c:v>0.41390212270255144</c:v>
                </c:pt>
                <c:pt idx="752">
                  <c:v>0.41309811202265634</c:v>
                </c:pt>
                <c:pt idx="753">
                  <c:v>0.4122906346046763</c:v>
                </c:pt>
                <c:pt idx="754">
                  <c:v>0.41147969551991354</c:v>
                </c:pt>
                <c:pt idx="755">
                  <c:v>0.41066529986365663</c:v>
                </c:pt>
                <c:pt idx="756">
                  <c:v>0.40984745275520318</c:v>
                </c:pt>
                <c:pt idx="757">
                  <c:v>0.40902615933785652</c:v>
                </c:pt>
                <c:pt idx="758">
                  <c:v>0.40820142477889926</c:v>
                </c:pt>
                <c:pt idx="759">
                  <c:v>0.40737325426963938</c:v>
                </c:pt>
                <c:pt idx="760">
                  <c:v>0.40654165302536771</c:v>
                </c:pt>
                <c:pt idx="761">
                  <c:v>0.40570662628538134</c:v>
                </c:pt>
                <c:pt idx="762">
                  <c:v>0.40486817931297969</c:v>
                </c:pt>
                <c:pt idx="763">
                  <c:v>0.4040263173954517</c:v>
                </c:pt>
                <c:pt idx="764">
                  <c:v>0.40318104584409231</c:v>
                </c:pt>
                <c:pt idx="765">
                  <c:v>0.40233236999420957</c:v>
                </c:pt>
                <c:pt idx="766">
                  <c:v>0.40148029520508738</c:v>
                </c:pt>
                <c:pt idx="767">
                  <c:v>0.40062482686002432</c:v>
                </c:pt>
                <c:pt idx="768">
                  <c:v>0.39976597036632217</c:v>
                </c:pt>
                <c:pt idx="769">
                  <c:v>0.39890373115527339</c:v>
                </c:pt>
                <c:pt idx="770">
                  <c:v>0.39803811468216882</c:v>
                </c:pt>
                <c:pt idx="771">
                  <c:v>0.39716912642631214</c:v>
                </c:pt>
                <c:pt idx="772">
                  <c:v>0.39629677189099966</c:v>
                </c:pt>
                <c:pt idx="773">
                  <c:v>0.39542105660351828</c:v>
                </c:pt>
                <c:pt idx="774">
                  <c:v>0.39454198611517288</c:v>
                </c:pt>
                <c:pt idx="775">
                  <c:v>0.39365956600125812</c:v>
                </c:pt>
                <c:pt idx="776">
                  <c:v>0.39277380186106725</c:v>
                </c:pt>
                <c:pt idx="777">
                  <c:v>0.39188469931790065</c:v>
                </c:pt>
                <c:pt idx="778">
                  <c:v>0.39099226401904452</c:v>
                </c:pt>
                <c:pt idx="779">
                  <c:v>0.39009650163580389</c:v>
                </c:pt>
                <c:pt idx="780">
                  <c:v>0.38919741786347056</c:v>
                </c:pt>
                <c:pt idx="781">
                  <c:v>0.38829501842134179</c:v>
                </c:pt>
                <c:pt idx="782">
                  <c:v>0.38738930905272029</c:v>
                </c:pt>
                <c:pt idx="783">
                  <c:v>0.38648029552489299</c:v>
                </c:pt>
                <c:pt idx="784">
                  <c:v>0.38556798362915617</c:v>
                </c:pt>
                <c:pt idx="785">
                  <c:v>0.38465237918080969</c:v>
                </c:pt>
                <c:pt idx="786">
                  <c:v>0.38373348801914431</c:v>
                </c:pt>
                <c:pt idx="787">
                  <c:v>0.38281131600746676</c:v>
                </c:pt>
                <c:pt idx="788">
                  <c:v>0.3818858690330651</c:v>
                </c:pt>
                <c:pt idx="789">
                  <c:v>0.38095715300722982</c:v>
                </c:pt>
                <c:pt idx="790">
                  <c:v>0.38002517386527168</c:v>
                </c:pt>
                <c:pt idx="791">
                  <c:v>0.37908993756647341</c:v>
                </c:pt>
                <c:pt idx="792">
                  <c:v>0.3781514500941357</c:v>
                </c:pt>
                <c:pt idx="793">
                  <c:v>0.37720971745555731</c:v>
                </c:pt>
                <c:pt idx="794">
                  <c:v>0.37626474568203311</c:v>
                </c:pt>
                <c:pt idx="795">
                  <c:v>0.37531654082885857</c:v>
                </c:pt>
                <c:pt idx="796">
                  <c:v>0.37436510897532332</c:v>
                </c:pt>
                <c:pt idx="797">
                  <c:v>0.37341045622473434</c:v>
                </c:pt>
                <c:pt idx="798">
                  <c:v>0.37245258870438125</c:v>
                </c:pt>
                <c:pt idx="799">
                  <c:v>0.37149151256555812</c:v>
                </c:pt>
                <c:pt idx="800">
                  <c:v>0.37052723398356857</c:v>
                </c:pt>
                <c:pt idx="801">
                  <c:v>0.36955975915770162</c:v>
                </c:pt>
                <c:pt idx="802">
                  <c:v>0.36858909431125653</c:v>
                </c:pt>
                <c:pt idx="803">
                  <c:v>0.36761524569152526</c:v>
                </c:pt>
                <c:pt idx="804">
                  <c:v>0.36663821956981174</c:v>
                </c:pt>
                <c:pt idx="805">
                  <c:v>0.36565802224140287</c:v>
                </c:pt>
                <c:pt idx="806">
                  <c:v>0.36467466002560478</c:v>
                </c:pt>
                <c:pt idx="807">
                  <c:v>0.36368813926570337</c:v>
                </c:pt>
                <c:pt idx="808">
                  <c:v>0.36269846632899688</c:v>
                </c:pt>
                <c:pt idx="809">
                  <c:v>0.36170564760678575</c:v>
                </c:pt>
                <c:pt idx="810">
                  <c:v>0.36070968951436438</c:v>
                </c:pt>
                <c:pt idx="811">
                  <c:v>0.35971059849102727</c:v>
                </c:pt>
                <c:pt idx="812">
                  <c:v>0.35870838100007363</c:v>
                </c:pt>
                <c:pt idx="813">
                  <c:v>0.35770304352879273</c:v>
                </c:pt>
                <c:pt idx="814">
                  <c:v>0.3566945925884869</c:v>
                </c:pt>
                <c:pt idx="815">
                  <c:v>0.35568303471445206</c:v>
                </c:pt>
                <c:pt idx="816">
                  <c:v>0.35466837646597832</c:v>
                </c:pt>
                <c:pt idx="817">
                  <c:v>0.35365062442636724</c:v>
                </c:pt>
                <c:pt idx="818">
                  <c:v>0.35262978520291666</c:v>
                </c:pt>
                <c:pt idx="819">
                  <c:v>0.35160586542691286</c:v>
                </c:pt>
                <c:pt idx="820">
                  <c:v>0.35057887175366537</c:v>
                </c:pt>
                <c:pt idx="821">
                  <c:v>0.34954881086245704</c:v>
                </c:pt>
                <c:pt idx="822">
                  <c:v>0.34851568945658828</c:v>
                </c:pt>
                <c:pt idx="823">
                  <c:v>0.34747951426335938</c:v>
                </c:pt>
                <c:pt idx="824">
                  <c:v>0.34644029203406534</c:v>
                </c:pt>
                <c:pt idx="825">
                  <c:v>0.34539802954399657</c:v>
                </c:pt>
                <c:pt idx="826">
                  <c:v>0.34435273359245777</c:v>
                </c:pt>
                <c:pt idx="827">
                  <c:v>0.34330441100273568</c:v>
                </c:pt>
                <c:pt idx="828">
                  <c:v>0.34225306862212979</c:v>
                </c:pt>
                <c:pt idx="829">
                  <c:v>0.34119871332193896</c:v>
                </c:pt>
                <c:pt idx="830">
                  <c:v>0.34014135199745732</c:v>
                </c:pt>
                <c:pt idx="831">
                  <c:v>0.3390809915679851</c:v>
                </c:pt>
                <c:pt idx="832">
                  <c:v>0.33801763897680664</c:v>
                </c:pt>
                <c:pt idx="833">
                  <c:v>0.33695130119122735</c:v>
                </c:pt>
                <c:pt idx="834">
                  <c:v>0.33588198520254486</c:v>
                </c:pt>
                <c:pt idx="835">
                  <c:v>0.33480969802604527</c:v>
                </c:pt>
                <c:pt idx="836">
                  <c:v>0.33373444670103025</c:v>
                </c:pt>
                <c:pt idx="837">
                  <c:v>0.33265623829079932</c:v>
                </c:pt>
                <c:pt idx="838">
                  <c:v>0.33157507988265034</c:v>
                </c:pt>
                <c:pt idx="839">
                  <c:v>0.33049097858786808</c:v>
                </c:pt>
                <c:pt idx="840">
                  <c:v>0.32940394154175417</c:v>
                </c:pt>
                <c:pt idx="841">
                  <c:v>0.32831397590361028</c:v>
                </c:pt>
                <c:pt idx="842">
                  <c:v>0.3272210888567193</c:v>
                </c:pt>
                <c:pt idx="843">
                  <c:v>0.32612528760839032</c:v>
                </c:pt>
                <c:pt idx="844">
                  <c:v>0.32502657938991997</c:v>
                </c:pt>
                <c:pt idx="845">
                  <c:v>0.32392497145659016</c:v>
                </c:pt>
                <c:pt idx="846">
                  <c:v>0.32282047108771011</c:v>
                </c:pt>
                <c:pt idx="847">
                  <c:v>0.32171308558656408</c:v>
                </c:pt>
                <c:pt idx="848">
                  <c:v>0.32060282228046327</c:v>
                </c:pt>
                <c:pt idx="849">
                  <c:v>0.31948968852069176</c:v>
                </c:pt>
                <c:pt idx="850">
                  <c:v>0.31837369168255103</c:v>
                </c:pt>
                <c:pt idx="851">
                  <c:v>0.31725483916532982</c:v>
                </c:pt>
                <c:pt idx="852">
                  <c:v>0.31613313839233359</c:v>
                </c:pt>
                <c:pt idx="853">
                  <c:v>0.31500859681085819</c:v>
                </c:pt>
                <c:pt idx="854">
                  <c:v>0.31388122189219086</c:v>
                </c:pt>
                <c:pt idx="855">
                  <c:v>0.31275102113163122</c:v>
                </c:pt>
                <c:pt idx="856">
                  <c:v>0.31161800204848089</c:v>
                </c:pt>
                <c:pt idx="857">
                  <c:v>0.31048217218603041</c:v>
                </c:pt>
                <c:pt idx="858">
                  <c:v>0.30934353911157381</c:v>
                </c:pt>
                <c:pt idx="859">
                  <c:v>0.30820211041641266</c:v>
                </c:pt>
                <c:pt idx="860">
                  <c:v>0.30705789371584419</c:v>
                </c:pt>
                <c:pt idx="861">
                  <c:v>0.30591089664915638</c:v>
                </c:pt>
                <c:pt idx="862">
                  <c:v>0.30476112687964918</c:v>
                </c:pt>
                <c:pt idx="863">
                  <c:v>0.30360859209462088</c:v>
                </c:pt>
                <c:pt idx="864">
                  <c:v>0.3024533000053618</c:v>
                </c:pt>
                <c:pt idx="865">
                  <c:v>0.30129525834717424</c:v>
                </c:pt>
                <c:pt idx="866">
                  <c:v>0.30013447487935441</c:v>
                </c:pt>
                <c:pt idx="867">
                  <c:v>0.29897095738519353</c:v>
                </c:pt>
                <c:pt idx="868">
                  <c:v>0.29780471367198891</c:v>
                </c:pt>
                <c:pt idx="869">
                  <c:v>0.29663575157103395</c:v>
                </c:pt>
                <c:pt idx="870">
                  <c:v>0.29546407893763627</c:v>
                </c:pt>
                <c:pt idx="871">
                  <c:v>0.29428970365107632</c:v>
                </c:pt>
                <c:pt idx="872">
                  <c:v>0.29311263361466311</c:v>
                </c:pt>
                <c:pt idx="873">
                  <c:v>0.29193287675568291</c:v>
                </c:pt>
                <c:pt idx="874">
                  <c:v>0.29075044102543435</c:v>
                </c:pt>
                <c:pt idx="875">
                  <c:v>0.28956533439921861</c:v>
                </c:pt>
                <c:pt idx="876">
                  <c:v>0.28837756487632482</c:v>
                </c:pt>
                <c:pt idx="877">
                  <c:v>0.28718714048005334</c:v>
                </c:pt>
                <c:pt idx="878">
                  <c:v>0.28599406925770193</c:v>
                </c:pt>
                <c:pt idx="879">
                  <c:v>0.2847983592805578</c:v>
                </c:pt>
                <c:pt idx="880">
                  <c:v>0.28360001864392526</c:v>
                </c:pt>
                <c:pt idx="881">
                  <c:v>0.28239905546709804</c:v>
                </c:pt>
                <c:pt idx="882">
                  <c:v>0.28119547789337185</c:v>
                </c:pt>
                <c:pt idx="883">
                  <c:v>0.27998929409004486</c:v>
                </c:pt>
                <c:pt idx="884">
                  <c:v>0.27878051224840766</c:v>
                </c:pt>
                <c:pt idx="885">
                  <c:v>0.27756914058375859</c:v>
                </c:pt>
                <c:pt idx="886">
                  <c:v>0.27635518733539632</c:v>
                </c:pt>
                <c:pt idx="887">
                  <c:v>0.27513866076661486</c:v>
                </c:pt>
                <c:pt idx="888">
                  <c:v>0.27391956916471366</c:v>
                </c:pt>
                <c:pt idx="889">
                  <c:v>0.27269792084097905</c:v>
                </c:pt>
                <c:pt idx="890">
                  <c:v>0.2714737241307168</c:v>
                </c:pt>
                <c:pt idx="891">
                  <c:v>0.27024698739322112</c:v>
                </c:pt>
                <c:pt idx="892">
                  <c:v>0.26901771901178284</c:v>
                </c:pt>
                <c:pt idx="893">
                  <c:v>0.26778592739370338</c:v>
                </c:pt>
                <c:pt idx="894">
                  <c:v>0.26655162097027696</c:v>
                </c:pt>
                <c:pt idx="895">
                  <c:v>0.26531480819679948</c:v>
                </c:pt>
                <c:pt idx="896">
                  <c:v>0.26407549755256732</c:v>
                </c:pt>
                <c:pt idx="897">
                  <c:v>0.26283369754087582</c:v>
                </c:pt>
                <c:pt idx="898">
                  <c:v>0.26158941668902108</c:v>
                </c:pt>
                <c:pt idx="899">
                  <c:v>0.26034266354829982</c:v>
                </c:pt>
                <c:pt idx="900">
                  <c:v>0.25909344669400713</c:v>
                </c:pt>
                <c:pt idx="901">
                  <c:v>0.25784177472543968</c:v>
                </c:pt>
                <c:pt idx="902">
                  <c:v>0.25658765626589308</c:v>
                </c:pt>
                <c:pt idx="903">
                  <c:v>0.25533109996266545</c:v>
                </c:pt>
                <c:pt idx="904">
                  <c:v>0.25407211448704708</c:v>
                </c:pt>
                <c:pt idx="905">
                  <c:v>0.25281070853433951</c:v>
                </c:pt>
                <c:pt idx="906">
                  <c:v>0.25154689082383702</c:v>
                </c:pt>
                <c:pt idx="907">
                  <c:v>0.25028067009883548</c:v>
                </c:pt>
                <c:pt idx="908">
                  <c:v>0.24901205512663233</c:v>
                </c:pt>
                <c:pt idx="909">
                  <c:v>0.2477410546985194</c:v>
                </c:pt>
                <c:pt idx="910">
                  <c:v>0.24646767762979679</c:v>
                </c:pt>
                <c:pt idx="911">
                  <c:v>0.2451919327597592</c:v>
                </c:pt>
                <c:pt idx="912">
                  <c:v>0.24391382895170274</c:v>
                </c:pt>
                <c:pt idx="913">
                  <c:v>0.24263337509292424</c:v>
                </c:pt>
                <c:pt idx="914">
                  <c:v>0.24135058009471638</c:v>
                </c:pt>
                <c:pt idx="915">
                  <c:v>0.24006545289238099</c:v>
                </c:pt>
                <c:pt idx="916">
                  <c:v>0.23877800244520644</c:v>
                </c:pt>
                <c:pt idx="917">
                  <c:v>0.23748823773649705</c:v>
                </c:pt>
                <c:pt idx="918">
                  <c:v>0.23619616777353997</c:v>
                </c:pt>
                <c:pt idx="919">
                  <c:v>0.23490180158763949</c:v>
                </c:pt>
                <c:pt idx="920">
                  <c:v>0.23360514823408562</c:v>
                </c:pt>
                <c:pt idx="921">
                  <c:v>0.23230621679217844</c:v>
                </c:pt>
                <c:pt idx="922">
                  <c:v>0.2310050163652114</c:v>
                </c:pt>
                <c:pt idx="923">
                  <c:v>0.22970155608048171</c:v>
                </c:pt>
                <c:pt idx="924">
                  <c:v>0.22839584508928501</c:v>
                </c:pt>
                <c:pt idx="925">
                  <c:v>0.22708789256691744</c:v>
                </c:pt>
                <c:pt idx="926">
                  <c:v>0.22577770771267464</c:v>
                </c:pt>
                <c:pt idx="927">
                  <c:v>0.22446529974985291</c:v>
                </c:pt>
                <c:pt idx="928">
                  <c:v>0.22315067792574647</c:v>
                </c:pt>
                <c:pt idx="929">
                  <c:v>0.22183385151165647</c:v>
                </c:pt>
                <c:pt idx="930">
                  <c:v>0.22051482980287374</c:v>
                </c:pt>
                <c:pt idx="931">
                  <c:v>0.21919362211869597</c:v>
                </c:pt>
                <c:pt idx="932">
                  <c:v>0.21787023780242068</c:v>
                </c:pt>
                <c:pt idx="933">
                  <c:v>0.21654468622134088</c:v>
                </c:pt>
                <c:pt idx="934">
                  <c:v>0.21521697676675294</c:v>
                </c:pt>
                <c:pt idx="935">
                  <c:v>0.21388711885395495</c:v>
                </c:pt>
                <c:pt idx="936">
                  <c:v>0.21255512192224221</c:v>
                </c:pt>
                <c:pt idx="937">
                  <c:v>0.21122099543491041</c:v>
                </c:pt>
                <c:pt idx="938">
                  <c:v>0.20988474887925571</c:v>
                </c:pt>
                <c:pt idx="939">
                  <c:v>0.2085463917665753</c:v>
                </c:pt>
                <c:pt idx="940">
                  <c:v>0.20720593363216258</c:v>
                </c:pt>
                <c:pt idx="941">
                  <c:v>0.20586338403531432</c:v>
                </c:pt>
                <c:pt idx="942">
                  <c:v>0.20451875255932797</c:v>
                </c:pt>
                <c:pt idx="943">
                  <c:v>0.20317204881149742</c:v>
                </c:pt>
                <c:pt idx="944">
                  <c:v>0.2018232824231197</c:v>
                </c:pt>
                <c:pt idx="945">
                  <c:v>0.20047246304949295</c:v>
                </c:pt>
                <c:pt idx="946">
                  <c:v>0.199119600369909</c:v>
                </c:pt>
                <c:pt idx="947">
                  <c:v>0.19776470408766741</c:v>
                </c:pt>
                <c:pt idx="948">
                  <c:v>0.19640778393006311</c:v>
                </c:pt>
                <c:pt idx="949">
                  <c:v>0.19504884964839134</c:v>
                </c:pt>
                <c:pt idx="950">
                  <c:v>0.19368791101794747</c:v>
                </c:pt>
                <c:pt idx="951">
                  <c:v>0.1923249778380296</c:v>
                </c:pt>
                <c:pt idx="952">
                  <c:v>0.19096005993193271</c:v>
                </c:pt>
                <c:pt idx="953">
                  <c:v>0.18959316714695396</c:v>
                </c:pt>
                <c:pt idx="954">
                  <c:v>0.18822430935438594</c:v>
                </c:pt>
                <c:pt idx="955">
                  <c:v>0.18685349644952892</c:v>
                </c:pt>
                <c:pt idx="956">
                  <c:v>0.18548073835167544</c:v>
                </c:pt>
                <c:pt idx="957">
                  <c:v>0.18410604500412392</c:v>
                </c:pt>
                <c:pt idx="958">
                  <c:v>0.182729426374169</c:v>
                </c:pt>
                <c:pt idx="959">
                  <c:v>0.18135089245310609</c:v>
                </c:pt>
                <c:pt idx="960">
                  <c:v>0.17997045325623418</c:v>
                </c:pt>
                <c:pt idx="961">
                  <c:v>0.17858811882284609</c:v>
                </c:pt>
                <c:pt idx="962">
                  <c:v>0.17720389921623841</c:v>
                </c:pt>
                <c:pt idx="963">
                  <c:v>0.17581780452370821</c:v>
                </c:pt>
                <c:pt idx="964">
                  <c:v>0.17442984485655141</c:v>
                </c:pt>
                <c:pt idx="965">
                  <c:v>0.17304003035006449</c:v>
                </c:pt>
                <c:pt idx="966">
                  <c:v>0.1716483711635402</c:v>
                </c:pt>
                <c:pt idx="967">
                  <c:v>0.17025487748027821</c:v>
                </c:pt>
                <c:pt idx="968">
                  <c:v>0.16885955950757309</c:v>
                </c:pt>
                <c:pt idx="969">
                  <c:v>0.16746242747672244</c:v>
                </c:pt>
                <c:pt idx="970">
                  <c:v>0.16606349164301804</c:v>
                </c:pt>
                <c:pt idx="971">
                  <c:v>0.16466276228575893</c:v>
                </c:pt>
                <c:pt idx="972">
                  <c:v>0.1632602497082429</c:v>
                </c:pt>
                <c:pt idx="973">
                  <c:v>0.16185596423776283</c:v>
                </c:pt>
                <c:pt idx="974">
                  <c:v>0.16044991622561572</c:v>
                </c:pt>
                <c:pt idx="975">
                  <c:v>0.15904211604709936</c:v>
                </c:pt>
                <c:pt idx="976">
                  <c:v>0.15763257410150455</c:v>
                </c:pt>
                <c:pt idx="977">
                  <c:v>0.15622130081213426</c:v>
                </c:pt>
                <c:pt idx="978">
                  <c:v>0.15480830662627831</c:v>
                </c:pt>
                <c:pt idx="979">
                  <c:v>0.15339360201523541</c:v>
                </c:pt>
                <c:pt idx="980">
                  <c:v>0.15197719747430363</c:v>
                </c:pt>
                <c:pt idx="981">
                  <c:v>0.15055910352277532</c:v>
                </c:pt>
                <c:pt idx="982">
                  <c:v>0.14913933070394694</c:v>
                </c:pt>
                <c:pt idx="983">
                  <c:v>0.14771788958511836</c:v>
                </c:pt>
                <c:pt idx="984">
                  <c:v>0.14629479075758045</c:v>
                </c:pt>
                <c:pt idx="985">
                  <c:v>0.14487004483663141</c:v>
                </c:pt>
                <c:pt idx="986">
                  <c:v>0.14344366246156912</c:v>
                </c:pt>
                <c:pt idx="987">
                  <c:v>0.14201565429568597</c:v>
                </c:pt>
                <c:pt idx="988">
                  <c:v>0.14058603102628175</c:v>
                </c:pt>
                <c:pt idx="989">
                  <c:v>0.13915480336464817</c:v>
                </c:pt>
                <c:pt idx="990">
                  <c:v>0.13772198204608541</c:v>
                </c:pt>
                <c:pt idx="991">
                  <c:v>0.13628757782988715</c:v>
                </c:pt>
                <c:pt idx="992">
                  <c:v>0.13485160149934988</c:v>
                </c:pt>
                <c:pt idx="993">
                  <c:v>0.13341406386177102</c:v>
                </c:pt>
                <c:pt idx="994">
                  <c:v>0.13197497574844247</c:v>
                </c:pt>
                <c:pt idx="995">
                  <c:v>0.13053434801466424</c:v>
                </c:pt>
                <c:pt idx="996">
                  <c:v>0.12909219153973195</c:v>
                </c:pt>
                <c:pt idx="997">
                  <c:v>0.12764851722693865</c:v>
                </c:pt>
                <c:pt idx="998">
                  <c:v>0.12620333600358338</c:v>
                </c:pt>
                <c:pt idx="999">
                  <c:v>0.12475665882096119</c:v>
                </c:pt>
                <c:pt idx="1000">
                  <c:v>0.12330849665436684</c:v>
                </c:pt>
                <c:pt idx="1001">
                  <c:v>0.12185886050309951</c:v>
                </c:pt>
                <c:pt idx="1002">
                  <c:v>0.12040776139045208</c:v>
                </c:pt>
                <c:pt idx="1003">
                  <c:v>0.11895521036372192</c:v>
                </c:pt>
                <c:pt idx="1004">
                  <c:v>0.11750121849420458</c:v>
                </c:pt>
                <c:pt idx="1005">
                  <c:v>0.11604579687719628</c:v>
                </c:pt>
                <c:pt idx="1006">
                  <c:v>0.11458895663199291</c:v>
                </c:pt>
                <c:pt idx="1007">
                  <c:v>0.11313070890189079</c:v>
                </c:pt>
                <c:pt idx="1008">
                  <c:v>0.11167106485418525</c:v>
                </c:pt>
                <c:pt idx="1009">
                  <c:v>0.1102100356801729</c:v>
                </c:pt>
                <c:pt idx="1010">
                  <c:v>0.10874763259514952</c:v>
                </c:pt>
                <c:pt idx="1011">
                  <c:v>0.10728386683841112</c:v>
                </c:pt>
                <c:pt idx="1012">
                  <c:v>0.10581874967325372</c:v>
                </c:pt>
                <c:pt idx="1013">
                  <c:v>0.10435229238697342</c:v>
                </c:pt>
                <c:pt idx="1014">
                  <c:v>0.10288450629086585</c:v>
                </c:pt>
                <c:pt idx="1015">
                  <c:v>0.10141540272022753</c:v>
                </c:pt>
                <c:pt idx="1016">
                  <c:v>9.9944993034354224E-2</c:v>
                </c:pt>
                <c:pt idx="1017">
                  <c:v>9.847328861654106E-2</c:v>
                </c:pt>
                <c:pt idx="1018">
                  <c:v>9.7000300874086745E-2</c:v>
                </c:pt>
                <c:pt idx="1019">
                  <c:v>9.5526041238284884E-2</c:v>
                </c:pt>
                <c:pt idx="1020">
                  <c:v>9.4050521164431328E-2</c:v>
                </c:pt>
                <c:pt idx="1021">
                  <c:v>9.2573752131821965E-2</c:v>
                </c:pt>
                <c:pt idx="1022">
                  <c:v>9.1095745643754528E-2</c:v>
                </c:pt>
                <c:pt idx="1023">
                  <c:v>8.9616513227523995E-2</c:v>
                </c:pt>
                <c:pt idx="1024">
                  <c:v>8.8136066434427424E-2</c:v>
                </c:pt>
                <c:pt idx="1025">
                  <c:v>8.6654416839758025E-2</c:v>
                </c:pt>
                <c:pt idx="1026">
                  <c:v>8.5171576042814501E-2</c:v>
                </c:pt>
                <c:pt idx="1027">
                  <c:v>8.3687555666892996E-2</c:v>
                </c:pt>
                <c:pt idx="1028">
                  <c:v>8.2202367359286765E-2</c:v>
                </c:pt>
                <c:pt idx="1029">
                  <c:v>8.0716022791294972E-2</c:v>
                </c:pt>
                <c:pt idx="1030">
                  <c:v>7.9228533658210504E-2</c:v>
                </c:pt>
                <c:pt idx="1031">
                  <c:v>7.7739911679332113E-2</c:v>
                </c:pt>
                <c:pt idx="1032">
                  <c:v>7.6250168597953805E-2</c:v>
                </c:pt>
                <c:pt idx="1033">
                  <c:v>7.4759316181373825E-2</c:v>
                </c:pt>
                <c:pt idx="1034">
                  <c:v>7.326736622088631E-2</c:v>
                </c:pt>
                <c:pt idx="1035">
                  <c:v>7.1774330531787722E-2</c:v>
                </c:pt>
                <c:pt idx="1036">
                  <c:v>7.028022095337412E-2</c:v>
                </c:pt>
                <c:pt idx="1037">
                  <c:v>6.8785049348941529E-2</c:v>
                </c:pt>
                <c:pt idx="1038">
                  <c:v>6.7288827605785917E-2</c:v>
                </c:pt>
                <c:pt idx="1039">
                  <c:v>6.5791567635203524E-2</c:v>
                </c:pt>
                <c:pt idx="1040">
                  <c:v>6.4293281372489713E-2</c:v>
                </c:pt>
                <c:pt idx="1041">
                  <c:v>6.2793980776941871E-2</c:v>
                </c:pt>
                <c:pt idx="1042">
                  <c:v>6.1293677831854035E-2</c:v>
                </c:pt>
                <c:pt idx="1043">
                  <c:v>5.979238454452375E-2</c:v>
                </c:pt>
                <c:pt idx="1044">
                  <c:v>5.8290112946245434E-2</c:v>
                </c:pt>
                <c:pt idx="1045">
                  <c:v>5.6786875092316724E-2</c:v>
                </c:pt>
                <c:pt idx="1046">
                  <c:v>5.5282683062033371E-2</c:v>
                </c:pt>
                <c:pt idx="1047">
                  <c:v>5.3777548958690392E-2</c:v>
                </c:pt>
                <c:pt idx="1048">
                  <c:v>5.2271484909584713E-2</c:v>
                </c:pt>
                <c:pt idx="1049">
                  <c:v>5.0764503066012004E-2</c:v>
                </c:pt>
                <c:pt idx="1050">
                  <c:v>4.9256615603268314E-2</c:v>
                </c:pt>
                <c:pt idx="1051">
                  <c:v>4.7747834720649814E-2</c:v>
                </c:pt>
                <c:pt idx="1052">
                  <c:v>4.6238172641451775E-2</c:v>
                </c:pt>
                <c:pt idx="1053">
                  <c:v>4.4727641612971533E-2</c:v>
                </c:pt>
                <c:pt idx="1054">
                  <c:v>4.3216253906503514E-2</c:v>
                </c:pt>
                <c:pt idx="1055">
                  <c:v>4.1704021817345185E-2</c:v>
                </c:pt>
                <c:pt idx="1056">
                  <c:v>4.0190957664791027E-2</c:v>
                </c:pt>
                <c:pt idx="1057">
                  <c:v>3.8677073792138195E-2</c:v>
                </c:pt>
                <c:pt idx="1058">
                  <c:v>3.7162382566682479E-2</c:v>
                </c:pt>
                <c:pt idx="1059">
                  <c:v>3.5646896379719815E-2</c:v>
                </c:pt>
                <c:pt idx="1060">
                  <c:v>3.4130627646545952E-2</c:v>
                </c:pt>
                <c:pt idx="1061">
                  <c:v>3.2613588806457205E-2</c:v>
                </c:pt>
                <c:pt idx="1062">
                  <c:v>3.1095792322749668E-2</c:v>
                </c:pt>
                <c:pt idx="1063">
                  <c:v>2.9577250682718811E-2</c:v>
                </c:pt>
                <c:pt idx="1064">
                  <c:v>2.805797639766084E-2</c:v>
                </c:pt>
                <c:pt idx="1065">
                  <c:v>2.6537982002872246E-2</c:v>
                </c:pt>
                <c:pt idx="1066">
                  <c:v>2.5017280057648195E-2</c:v>
                </c:pt>
                <c:pt idx="1067">
                  <c:v>2.3495883145285387E-2</c:v>
                </c:pt>
                <c:pt idx="1068">
                  <c:v>2.1973803873079893E-2</c:v>
                </c:pt>
                <c:pt idx="1069">
                  <c:v>2.0451054872326686E-2</c:v>
                </c:pt>
                <c:pt idx="1070">
                  <c:v>1.8927648798322861E-2</c:v>
                </c:pt>
                <c:pt idx="1071">
                  <c:v>1.7403598330364041E-2</c:v>
                </c:pt>
                <c:pt idx="1072">
                  <c:v>1.587891617174602E-2</c:v>
                </c:pt>
                <c:pt idx="1073">
                  <c:v>1.4353615049765261E-2</c:v>
                </c:pt>
                <c:pt idx="1074">
                  <c:v>1.2827707715717524E-2</c:v>
                </c:pt>
                <c:pt idx="1075">
                  <c:v>1.1301206944898499E-2</c:v>
                </c:pt>
                <c:pt idx="1076">
                  <c:v>9.7741255366045627E-3</c:v>
                </c:pt>
                <c:pt idx="1077">
                  <c:v>8.2464763141316746E-3</c:v>
                </c:pt>
                <c:pt idx="1078">
                  <c:v>6.7182721247757678E-3</c:v>
                </c:pt>
                <c:pt idx="1079">
                  <c:v>5.1895258398328425E-3</c:v>
                </c:pt>
                <c:pt idx="1080">
                  <c:v>3.660250354598959E-3</c:v>
                </c:pt>
                <c:pt idx="1081">
                  <c:v>2.1304585883699656E-3</c:v>
                </c:pt>
                <c:pt idx="1082">
                  <c:v>6.0016348444208889E-4</c:v>
                </c:pt>
                <c:pt idx="1083">
                  <c:v>1.5329715913337205E-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31C-4AC0-BDE3-1F1B73410B46}"/>
            </c:ext>
          </c:extLst>
        </c:ser>
        <c:ser>
          <c:idx val="17"/>
          <c:order val="1"/>
          <c:tx>
            <c:v>2</c:v>
          </c:tx>
          <c:spPr>
            <a:ln w="127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B$4930:$B$6013</c:f>
              <c:numCache>
                <c:formatCode>General</c:formatCode>
                <c:ptCount val="1084"/>
                <c:pt idx="0">
                  <c:v>0.54119600000000001</c:v>
                </c:pt>
                <c:pt idx="1">
                  <c:v>0.54019600000000001</c:v>
                </c:pt>
                <c:pt idx="2">
                  <c:v>0.53919600000000001</c:v>
                </c:pt>
                <c:pt idx="3">
                  <c:v>0.53819600000000001</c:v>
                </c:pt>
                <c:pt idx="4">
                  <c:v>0.53719600000000001</c:v>
                </c:pt>
                <c:pt idx="5">
                  <c:v>0.53619600000000001</c:v>
                </c:pt>
                <c:pt idx="6">
                  <c:v>0.53519600000000001</c:v>
                </c:pt>
                <c:pt idx="7">
                  <c:v>0.534196</c:v>
                </c:pt>
                <c:pt idx="8">
                  <c:v>0.533196</c:v>
                </c:pt>
                <c:pt idx="9">
                  <c:v>0.532196</c:v>
                </c:pt>
                <c:pt idx="10">
                  <c:v>0.531196</c:v>
                </c:pt>
                <c:pt idx="11">
                  <c:v>0.530196</c:v>
                </c:pt>
                <c:pt idx="12">
                  <c:v>0.529196</c:v>
                </c:pt>
                <c:pt idx="13">
                  <c:v>0.528196</c:v>
                </c:pt>
                <c:pt idx="14">
                  <c:v>0.527196</c:v>
                </c:pt>
                <c:pt idx="15">
                  <c:v>0.526196</c:v>
                </c:pt>
                <c:pt idx="16">
                  <c:v>0.525196</c:v>
                </c:pt>
                <c:pt idx="17">
                  <c:v>0.524196</c:v>
                </c:pt>
                <c:pt idx="18">
                  <c:v>0.52319599999999999</c:v>
                </c:pt>
                <c:pt idx="19">
                  <c:v>0.52219599999999999</c:v>
                </c:pt>
                <c:pt idx="20">
                  <c:v>0.52119599999999999</c:v>
                </c:pt>
                <c:pt idx="21">
                  <c:v>0.52019599999999999</c:v>
                </c:pt>
                <c:pt idx="22">
                  <c:v>0.51919599999999999</c:v>
                </c:pt>
                <c:pt idx="23">
                  <c:v>0.51819599999999999</c:v>
                </c:pt>
                <c:pt idx="24">
                  <c:v>0.51719599999999999</c:v>
                </c:pt>
                <c:pt idx="25">
                  <c:v>0.51619599999999999</c:v>
                </c:pt>
                <c:pt idx="26">
                  <c:v>0.51519599999999999</c:v>
                </c:pt>
                <c:pt idx="27">
                  <c:v>0.51419599999999999</c:v>
                </c:pt>
                <c:pt idx="28">
                  <c:v>0.51319599999999999</c:v>
                </c:pt>
                <c:pt idx="29">
                  <c:v>0.51219599999999998</c:v>
                </c:pt>
                <c:pt idx="30">
                  <c:v>0.51119599999999998</c:v>
                </c:pt>
                <c:pt idx="31">
                  <c:v>0.51019599999999998</c:v>
                </c:pt>
                <c:pt idx="32">
                  <c:v>0.50919599999999998</c:v>
                </c:pt>
                <c:pt idx="33">
                  <c:v>0.50819599999999998</c:v>
                </c:pt>
                <c:pt idx="34">
                  <c:v>0.50719599999999998</c:v>
                </c:pt>
                <c:pt idx="35">
                  <c:v>0.50619599999999998</c:v>
                </c:pt>
                <c:pt idx="36">
                  <c:v>0.50519599999999998</c:v>
                </c:pt>
                <c:pt idx="37">
                  <c:v>0.50419599999999998</c:v>
                </c:pt>
                <c:pt idx="38">
                  <c:v>0.50319599999999998</c:v>
                </c:pt>
                <c:pt idx="39">
                  <c:v>0.50219599999999998</c:v>
                </c:pt>
                <c:pt idx="40">
                  <c:v>0.50119599999999997</c:v>
                </c:pt>
                <c:pt idx="41">
                  <c:v>0.50019599999999997</c:v>
                </c:pt>
                <c:pt idx="42">
                  <c:v>0.49919600000000008</c:v>
                </c:pt>
                <c:pt idx="43">
                  <c:v>0.49819600000000008</c:v>
                </c:pt>
                <c:pt idx="44">
                  <c:v>0.49719600000000008</c:v>
                </c:pt>
                <c:pt idx="45">
                  <c:v>0.49619600000000008</c:v>
                </c:pt>
                <c:pt idx="46">
                  <c:v>0.49519600000000008</c:v>
                </c:pt>
                <c:pt idx="47">
                  <c:v>0.49419600000000002</c:v>
                </c:pt>
                <c:pt idx="48">
                  <c:v>0.49319600000000002</c:v>
                </c:pt>
                <c:pt idx="49">
                  <c:v>0.49219600000000002</c:v>
                </c:pt>
                <c:pt idx="50">
                  <c:v>0.49119600000000002</c:v>
                </c:pt>
                <c:pt idx="51">
                  <c:v>0.49019600000000002</c:v>
                </c:pt>
                <c:pt idx="52">
                  <c:v>0.48919600000000002</c:v>
                </c:pt>
                <c:pt idx="53">
                  <c:v>0.48819600000000002</c:v>
                </c:pt>
                <c:pt idx="54">
                  <c:v>0.48719600000000002</c:v>
                </c:pt>
                <c:pt idx="55">
                  <c:v>0.48619600000000002</c:v>
                </c:pt>
                <c:pt idx="56">
                  <c:v>0.48519600000000002</c:v>
                </c:pt>
                <c:pt idx="57">
                  <c:v>0.48419600000000002</c:v>
                </c:pt>
                <c:pt idx="58">
                  <c:v>0.48319600000000001</c:v>
                </c:pt>
                <c:pt idx="59">
                  <c:v>0.48219600000000001</c:v>
                </c:pt>
                <c:pt idx="60">
                  <c:v>0.48119600000000001</c:v>
                </c:pt>
                <c:pt idx="61">
                  <c:v>0.48019600000000001</c:v>
                </c:pt>
                <c:pt idx="62">
                  <c:v>0.47919600000000001</c:v>
                </c:pt>
                <c:pt idx="63">
                  <c:v>0.47819600000000001</c:v>
                </c:pt>
                <c:pt idx="64">
                  <c:v>0.47719600000000001</c:v>
                </c:pt>
                <c:pt idx="65">
                  <c:v>0.47619600000000001</c:v>
                </c:pt>
                <c:pt idx="66">
                  <c:v>0.47519600000000001</c:v>
                </c:pt>
                <c:pt idx="67">
                  <c:v>0.47419600000000001</c:v>
                </c:pt>
                <c:pt idx="68">
                  <c:v>0.47319600000000001</c:v>
                </c:pt>
                <c:pt idx="69">
                  <c:v>0.472196</c:v>
                </c:pt>
                <c:pt idx="70">
                  <c:v>0.471196</c:v>
                </c:pt>
                <c:pt idx="71">
                  <c:v>0.470196</c:v>
                </c:pt>
                <c:pt idx="72">
                  <c:v>0.469196</c:v>
                </c:pt>
                <c:pt idx="73">
                  <c:v>0.468196</c:v>
                </c:pt>
                <c:pt idx="74">
                  <c:v>0.467196</c:v>
                </c:pt>
                <c:pt idx="75">
                  <c:v>0.466196</c:v>
                </c:pt>
                <c:pt idx="76">
                  <c:v>0.465196</c:v>
                </c:pt>
                <c:pt idx="77">
                  <c:v>0.464196</c:v>
                </c:pt>
                <c:pt idx="78">
                  <c:v>0.463196</c:v>
                </c:pt>
                <c:pt idx="79">
                  <c:v>0.462196</c:v>
                </c:pt>
                <c:pt idx="80">
                  <c:v>0.46119600000000005</c:v>
                </c:pt>
                <c:pt idx="81">
                  <c:v>0.46019600000000005</c:v>
                </c:pt>
                <c:pt idx="82">
                  <c:v>0.45919600000000005</c:v>
                </c:pt>
                <c:pt idx="83">
                  <c:v>0.45819600000000005</c:v>
                </c:pt>
                <c:pt idx="84">
                  <c:v>0.45719600000000005</c:v>
                </c:pt>
                <c:pt idx="85">
                  <c:v>0.45619600000000005</c:v>
                </c:pt>
                <c:pt idx="86">
                  <c:v>0.45519600000000005</c:v>
                </c:pt>
                <c:pt idx="87">
                  <c:v>0.45419600000000004</c:v>
                </c:pt>
                <c:pt idx="88">
                  <c:v>0.45319600000000004</c:v>
                </c:pt>
                <c:pt idx="89">
                  <c:v>0.45219600000000004</c:v>
                </c:pt>
                <c:pt idx="90">
                  <c:v>0.45119600000000004</c:v>
                </c:pt>
                <c:pt idx="91">
                  <c:v>0.45019600000000004</c:v>
                </c:pt>
                <c:pt idx="92">
                  <c:v>0.44919599999999998</c:v>
                </c:pt>
                <c:pt idx="93">
                  <c:v>0.44819599999999998</c:v>
                </c:pt>
                <c:pt idx="94">
                  <c:v>0.44719599999999998</c:v>
                </c:pt>
                <c:pt idx="95">
                  <c:v>0.44619599999999998</c:v>
                </c:pt>
                <c:pt idx="96">
                  <c:v>0.44519599999999998</c:v>
                </c:pt>
                <c:pt idx="97">
                  <c:v>0.44419599999999992</c:v>
                </c:pt>
                <c:pt idx="98">
                  <c:v>0.44319599999999992</c:v>
                </c:pt>
                <c:pt idx="99">
                  <c:v>0.44219599999999992</c:v>
                </c:pt>
                <c:pt idx="100">
                  <c:v>0.44119599999999992</c:v>
                </c:pt>
                <c:pt idx="101">
                  <c:v>0.44019599999999992</c:v>
                </c:pt>
                <c:pt idx="102">
                  <c:v>0.43919600000000031</c:v>
                </c:pt>
                <c:pt idx="103">
                  <c:v>0.43819600000000031</c:v>
                </c:pt>
                <c:pt idx="104">
                  <c:v>0.43719600000000008</c:v>
                </c:pt>
                <c:pt idx="105">
                  <c:v>0.43619600000000008</c:v>
                </c:pt>
                <c:pt idx="106">
                  <c:v>0.43519600000000008</c:v>
                </c:pt>
                <c:pt idx="107">
                  <c:v>0.43419600000000008</c:v>
                </c:pt>
                <c:pt idx="108">
                  <c:v>0.43319600000000008</c:v>
                </c:pt>
                <c:pt idx="109">
                  <c:v>0.43219600000000002</c:v>
                </c:pt>
                <c:pt idx="110">
                  <c:v>0.43119600000000002</c:v>
                </c:pt>
                <c:pt idx="111">
                  <c:v>0.43019600000000002</c:v>
                </c:pt>
                <c:pt idx="112">
                  <c:v>0.42919600000000002</c:v>
                </c:pt>
                <c:pt idx="113">
                  <c:v>0.42819600000000002</c:v>
                </c:pt>
                <c:pt idx="114">
                  <c:v>0.42719600000000002</c:v>
                </c:pt>
                <c:pt idx="115">
                  <c:v>0.42619600000000002</c:v>
                </c:pt>
                <c:pt idx="116">
                  <c:v>0.42519600000000002</c:v>
                </c:pt>
                <c:pt idx="117">
                  <c:v>0.42419600000000002</c:v>
                </c:pt>
                <c:pt idx="118">
                  <c:v>0.42319600000000002</c:v>
                </c:pt>
                <c:pt idx="119">
                  <c:v>0.42219600000000002</c:v>
                </c:pt>
                <c:pt idx="120">
                  <c:v>0.42119600000000001</c:v>
                </c:pt>
                <c:pt idx="121">
                  <c:v>0.42019600000000001</c:v>
                </c:pt>
                <c:pt idx="122">
                  <c:v>0.41919600000000001</c:v>
                </c:pt>
                <c:pt idx="123">
                  <c:v>0.41819600000000001</c:v>
                </c:pt>
                <c:pt idx="124">
                  <c:v>0.41719600000000001</c:v>
                </c:pt>
                <c:pt idx="125">
                  <c:v>0.41619600000000001</c:v>
                </c:pt>
                <c:pt idx="126">
                  <c:v>0.41519600000000001</c:v>
                </c:pt>
                <c:pt idx="127">
                  <c:v>0.41419600000000001</c:v>
                </c:pt>
                <c:pt idx="128">
                  <c:v>0.41319600000000001</c:v>
                </c:pt>
                <c:pt idx="129">
                  <c:v>0.41219600000000001</c:v>
                </c:pt>
                <c:pt idx="130">
                  <c:v>0.41119600000000001</c:v>
                </c:pt>
                <c:pt idx="131">
                  <c:v>0.41019600000000001</c:v>
                </c:pt>
                <c:pt idx="132">
                  <c:v>0.409196</c:v>
                </c:pt>
                <c:pt idx="133">
                  <c:v>0.408196</c:v>
                </c:pt>
                <c:pt idx="134">
                  <c:v>0.407196</c:v>
                </c:pt>
                <c:pt idx="135">
                  <c:v>0.406196</c:v>
                </c:pt>
                <c:pt idx="136">
                  <c:v>0.405196</c:v>
                </c:pt>
                <c:pt idx="137">
                  <c:v>0.404196</c:v>
                </c:pt>
                <c:pt idx="138">
                  <c:v>0.403196</c:v>
                </c:pt>
                <c:pt idx="139">
                  <c:v>0.402196</c:v>
                </c:pt>
                <c:pt idx="140">
                  <c:v>0.401196</c:v>
                </c:pt>
                <c:pt idx="141">
                  <c:v>0.400196</c:v>
                </c:pt>
                <c:pt idx="142">
                  <c:v>0.39919600000000038</c:v>
                </c:pt>
                <c:pt idx="143">
                  <c:v>0.39819600000000038</c:v>
                </c:pt>
                <c:pt idx="144">
                  <c:v>0.39719600000000038</c:v>
                </c:pt>
                <c:pt idx="145">
                  <c:v>0.39619600000000038</c:v>
                </c:pt>
                <c:pt idx="146">
                  <c:v>0.39519600000000032</c:v>
                </c:pt>
                <c:pt idx="147">
                  <c:v>0.39419600000000032</c:v>
                </c:pt>
                <c:pt idx="148">
                  <c:v>0.39319600000000032</c:v>
                </c:pt>
                <c:pt idx="149">
                  <c:v>0.39219600000000032</c:v>
                </c:pt>
                <c:pt idx="150">
                  <c:v>0.39119600000000032</c:v>
                </c:pt>
                <c:pt idx="151">
                  <c:v>0.39019600000000032</c:v>
                </c:pt>
                <c:pt idx="152">
                  <c:v>0.38919600000000032</c:v>
                </c:pt>
                <c:pt idx="153">
                  <c:v>0.38819600000000032</c:v>
                </c:pt>
                <c:pt idx="154">
                  <c:v>0.38719600000000032</c:v>
                </c:pt>
                <c:pt idx="155">
                  <c:v>0.38619600000000032</c:v>
                </c:pt>
                <c:pt idx="156">
                  <c:v>0.38519600000000032</c:v>
                </c:pt>
                <c:pt idx="157">
                  <c:v>0.38419600000000032</c:v>
                </c:pt>
                <c:pt idx="158">
                  <c:v>0.38319600000000031</c:v>
                </c:pt>
                <c:pt idx="159">
                  <c:v>0.38219600000000031</c:v>
                </c:pt>
                <c:pt idx="160">
                  <c:v>0.38119600000000031</c:v>
                </c:pt>
                <c:pt idx="161">
                  <c:v>0.38019600000000031</c:v>
                </c:pt>
                <c:pt idx="162">
                  <c:v>0.37919600000000031</c:v>
                </c:pt>
                <c:pt idx="163">
                  <c:v>0.37819600000000031</c:v>
                </c:pt>
                <c:pt idx="164">
                  <c:v>0.37719600000000031</c:v>
                </c:pt>
                <c:pt idx="165">
                  <c:v>0.37619600000000031</c:v>
                </c:pt>
                <c:pt idx="166">
                  <c:v>0.37519600000000008</c:v>
                </c:pt>
                <c:pt idx="167">
                  <c:v>0.37419600000000008</c:v>
                </c:pt>
                <c:pt idx="168">
                  <c:v>0.37319600000000008</c:v>
                </c:pt>
                <c:pt idx="169">
                  <c:v>0.37219600000000008</c:v>
                </c:pt>
                <c:pt idx="170">
                  <c:v>0.37119600000000008</c:v>
                </c:pt>
                <c:pt idx="171">
                  <c:v>0.37019600000000008</c:v>
                </c:pt>
                <c:pt idx="172">
                  <c:v>0.36919600000000002</c:v>
                </c:pt>
                <c:pt idx="173">
                  <c:v>0.36819600000000002</c:v>
                </c:pt>
                <c:pt idx="174">
                  <c:v>0.36719600000000002</c:v>
                </c:pt>
                <c:pt idx="175">
                  <c:v>0.36619600000000002</c:v>
                </c:pt>
                <c:pt idx="176">
                  <c:v>0.36519600000000002</c:v>
                </c:pt>
                <c:pt idx="177">
                  <c:v>0.36419600000000002</c:v>
                </c:pt>
                <c:pt idx="178">
                  <c:v>0.36319600000000002</c:v>
                </c:pt>
                <c:pt idx="179">
                  <c:v>0.36219600000000002</c:v>
                </c:pt>
                <c:pt idx="180">
                  <c:v>0.36119600000000002</c:v>
                </c:pt>
                <c:pt idx="181">
                  <c:v>0.36019600000000002</c:v>
                </c:pt>
                <c:pt idx="182">
                  <c:v>0.35919600000000002</c:v>
                </c:pt>
                <c:pt idx="183">
                  <c:v>0.35819600000000001</c:v>
                </c:pt>
                <c:pt idx="184">
                  <c:v>0.35719600000000001</c:v>
                </c:pt>
                <c:pt idx="185">
                  <c:v>0.35619600000000001</c:v>
                </c:pt>
                <c:pt idx="186">
                  <c:v>0.35519600000000001</c:v>
                </c:pt>
                <c:pt idx="187">
                  <c:v>0.35419600000000001</c:v>
                </c:pt>
                <c:pt idx="188">
                  <c:v>0.35319600000000001</c:v>
                </c:pt>
                <c:pt idx="189">
                  <c:v>0.35219600000000001</c:v>
                </c:pt>
                <c:pt idx="190">
                  <c:v>0.35119600000000001</c:v>
                </c:pt>
                <c:pt idx="191">
                  <c:v>0.35019600000000001</c:v>
                </c:pt>
                <c:pt idx="192">
                  <c:v>0.34919600000000001</c:v>
                </c:pt>
                <c:pt idx="193">
                  <c:v>0.34819600000000001</c:v>
                </c:pt>
                <c:pt idx="194">
                  <c:v>0.347196</c:v>
                </c:pt>
                <c:pt idx="195">
                  <c:v>0.346196</c:v>
                </c:pt>
                <c:pt idx="196">
                  <c:v>0.345196</c:v>
                </c:pt>
                <c:pt idx="197">
                  <c:v>0.344196</c:v>
                </c:pt>
                <c:pt idx="198">
                  <c:v>0.343196</c:v>
                </c:pt>
                <c:pt idx="199">
                  <c:v>0.342196</c:v>
                </c:pt>
                <c:pt idx="200">
                  <c:v>0.341196</c:v>
                </c:pt>
                <c:pt idx="201">
                  <c:v>0.340196</c:v>
                </c:pt>
                <c:pt idx="202">
                  <c:v>0.33919600000000161</c:v>
                </c:pt>
                <c:pt idx="203">
                  <c:v>0.33819600000000088</c:v>
                </c:pt>
                <c:pt idx="204">
                  <c:v>0.33719600000000038</c:v>
                </c:pt>
                <c:pt idx="205">
                  <c:v>0.33619600000000038</c:v>
                </c:pt>
                <c:pt idx="206">
                  <c:v>0.33519600000000038</c:v>
                </c:pt>
                <c:pt idx="207">
                  <c:v>0.33419600000000038</c:v>
                </c:pt>
                <c:pt idx="208">
                  <c:v>0.33319600000000038</c:v>
                </c:pt>
                <c:pt idx="209">
                  <c:v>0.33219600000000032</c:v>
                </c:pt>
                <c:pt idx="210">
                  <c:v>0.33119600000000032</c:v>
                </c:pt>
                <c:pt idx="211">
                  <c:v>0.33019600000000032</c:v>
                </c:pt>
                <c:pt idx="212">
                  <c:v>0.32919600000000032</c:v>
                </c:pt>
                <c:pt idx="213">
                  <c:v>0.32819600000000032</c:v>
                </c:pt>
                <c:pt idx="214">
                  <c:v>0.32719600000000032</c:v>
                </c:pt>
                <c:pt idx="215">
                  <c:v>0.32619600000000032</c:v>
                </c:pt>
                <c:pt idx="216">
                  <c:v>0.32519600000000032</c:v>
                </c:pt>
                <c:pt idx="217">
                  <c:v>0.32419600000000032</c:v>
                </c:pt>
                <c:pt idx="218">
                  <c:v>0.32319600000000032</c:v>
                </c:pt>
                <c:pt idx="219">
                  <c:v>0.32219600000000032</c:v>
                </c:pt>
                <c:pt idx="220">
                  <c:v>0.32119600000000031</c:v>
                </c:pt>
                <c:pt idx="221">
                  <c:v>0.32019600000000031</c:v>
                </c:pt>
                <c:pt idx="222">
                  <c:v>0.31919600000000031</c:v>
                </c:pt>
                <c:pt idx="223">
                  <c:v>0.31819600000000031</c:v>
                </c:pt>
                <c:pt idx="224">
                  <c:v>0.31719600000000031</c:v>
                </c:pt>
                <c:pt idx="225">
                  <c:v>0.31619600000000031</c:v>
                </c:pt>
                <c:pt idx="226">
                  <c:v>0.31519600000000031</c:v>
                </c:pt>
                <c:pt idx="227">
                  <c:v>0.31419600000000031</c:v>
                </c:pt>
                <c:pt idx="228">
                  <c:v>0.31319600000000031</c:v>
                </c:pt>
                <c:pt idx="229">
                  <c:v>0.31219600000000008</c:v>
                </c:pt>
                <c:pt idx="230">
                  <c:v>0.31119600000000008</c:v>
                </c:pt>
                <c:pt idx="231">
                  <c:v>0.31019600000000008</c:v>
                </c:pt>
                <c:pt idx="232">
                  <c:v>0.30919600000000008</c:v>
                </c:pt>
                <c:pt idx="233">
                  <c:v>0.30819600000000008</c:v>
                </c:pt>
                <c:pt idx="234">
                  <c:v>0.30719600000000002</c:v>
                </c:pt>
                <c:pt idx="235">
                  <c:v>0.30619600000000002</c:v>
                </c:pt>
                <c:pt idx="236">
                  <c:v>0.30519600000000002</c:v>
                </c:pt>
                <c:pt idx="237">
                  <c:v>0.30419600000000002</c:v>
                </c:pt>
                <c:pt idx="238">
                  <c:v>0.30319600000000002</c:v>
                </c:pt>
                <c:pt idx="239">
                  <c:v>0.30219600000000002</c:v>
                </c:pt>
                <c:pt idx="240">
                  <c:v>0.30119600000000002</c:v>
                </c:pt>
                <c:pt idx="241">
                  <c:v>0.30019600000000002</c:v>
                </c:pt>
                <c:pt idx="242">
                  <c:v>0.29919600000000002</c:v>
                </c:pt>
                <c:pt idx="243">
                  <c:v>0.29819600000000002</c:v>
                </c:pt>
                <c:pt idx="244">
                  <c:v>0.29719600000000002</c:v>
                </c:pt>
                <c:pt idx="245">
                  <c:v>0.29619600000000001</c:v>
                </c:pt>
                <c:pt idx="246">
                  <c:v>0.29519600000000001</c:v>
                </c:pt>
                <c:pt idx="247">
                  <c:v>0.29419600000000001</c:v>
                </c:pt>
                <c:pt idx="248">
                  <c:v>0.29319600000000001</c:v>
                </c:pt>
                <c:pt idx="249">
                  <c:v>0.29219600000000001</c:v>
                </c:pt>
                <c:pt idx="250">
                  <c:v>0.29119600000000001</c:v>
                </c:pt>
                <c:pt idx="251">
                  <c:v>0.29019600000000001</c:v>
                </c:pt>
                <c:pt idx="252">
                  <c:v>0.28919600000000001</c:v>
                </c:pt>
                <c:pt idx="253">
                  <c:v>0.28819600000000001</c:v>
                </c:pt>
                <c:pt idx="254">
                  <c:v>0.28719600000000001</c:v>
                </c:pt>
                <c:pt idx="255">
                  <c:v>0.28619600000000001</c:v>
                </c:pt>
                <c:pt idx="256">
                  <c:v>0.28519600000000001</c:v>
                </c:pt>
                <c:pt idx="257">
                  <c:v>0.284196</c:v>
                </c:pt>
                <c:pt idx="258">
                  <c:v>0.283196</c:v>
                </c:pt>
                <c:pt idx="259">
                  <c:v>0.282196</c:v>
                </c:pt>
                <c:pt idx="260">
                  <c:v>0.281196</c:v>
                </c:pt>
                <c:pt idx="261">
                  <c:v>0.280196</c:v>
                </c:pt>
                <c:pt idx="262">
                  <c:v>0.279196</c:v>
                </c:pt>
                <c:pt idx="263">
                  <c:v>0.278196</c:v>
                </c:pt>
                <c:pt idx="264">
                  <c:v>0.277196</c:v>
                </c:pt>
                <c:pt idx="265">
                  <c:v>0.276196</c:v>
                </c:pt>
                <c:pt idx="266">
                  <c:v>0.275196</c:v>
                </c:pt>
                <c:pt idx="267">
                  <c:v>0.27419599999999988</c:v>
                </c:pt>
                <c:pt idx="268">
                  <c:v>0.27319599999999988</c:v>
                </c:pt>
                <c:pt idx="269">
                  <c:v>0.27219599999999988</c:v>
                </c:pt>
                <c:pt idx="270">
                  <c:v>0.27119599999999988</c:v>
                </c:pt>
                <c:pt idx="271">
                  <c:v>0.27019599999999988</c:v>
                </c:pt>
                <c:pt idx="272">
                  <c:v>0.26919599999999982</c:v>
                </c:pt>
                <c:pt idx="273">
                  <c:v>0.26819599999999982</c:v>
                </c:pt>
                <c:pt idx="274">
                  <c:v>0.26719599999999982</c:v>
                </c:pt>
                <c:pt idx="275">
                  <c:v>0.26619599999999982</c:v>
                </c:pt>
                <c:pt idx="276">
                  <c:v>0.26519599999999982</c:v>
                </c:pt>
                <c:pt idx="277">
                  <c:v>0.26419599999999982</c:v>
                </c:pt>
                <c:pt idx="278">
                  <c:v>0.26319599999999982</c:v>
                </c:pt>
                <c:pt idx="279">
                  <c:v>0.26219599999999982</c:v>
                </c:pt>
                <c:pt idx="280">
                  <c:v>0.26119599999999982</c:v>
                </c:pt>
                <c:pt idx="281">
                  <c:v>0.26019599999999982</c:v>
                </c:pt>
                <c:pt idx="282">
                  <c:v>0.25919599999999982</c:v>
                </c:pt>
                <c:pt idx="283">
                  <c:v>0.25819599999999981</c:v>
                </c:pt>
                <c:pt idx="284">
                  <c:v>0.25719599999999981</c:v>
                </c:pt>
                <c:pt idx="285">
                  <c:v>0.25619599999999981</c:v>
                </c:pt>
                <c:pt idx="286">
                  <c:v>0.25519599999999981</c:v>
                </c:pt>
                <c:pt idx="287">
                  <c:v>0.25419599999999981</c:v>
                </c:pt>
                <c:pt idx="288">
                  <c:v>0.25319599999999981</c:v>
                </c:pt>
                <c:pt idx="289">
                  <c:v>0.25219599999999981</c:v>
                </c:pt>
                <c:pt idx="290">
                  <c:v>0.25119599999999981</c:v>
                </c:pt>
                <c:pt idx="291">
                  <c:v>0.25019599999999981</c:v>
                </c:pt>
                <c:pt idx="292">
                  <c:v>0.24919600000000044</c:v>
                </c:pt>
                <c:pt idx="293">
                  <c:v>0.24819599999999994</c:v>
                </c:pt>
                <c:pt idx="294">
                  <c:v>0.24719599999999994</c:v>
                </c:pt>
                <c:pt idx="295">
                  <c:v>0.24619599999999991</c:v>
                </c:pt>
                <c:pt idx="296">
                  <c:v>0.24519599999999991</c:v>
                </c:pt>
                <c:pt idx="297">
                  <c:v>0.24419599999999991</c:v>
                </c:pt>
                <c:pt idx="298">
                  <c:v>0.24319599999999991</c:v>
                </c:pt>
                <c:pt idx="299">
                  <c:v>0.24219599999999974</c:v>
                </c:pt>
                <c:pt idx="300">
                  <c:v>0.24119599999999974</c:v>
                </c:pt>
                <c:pt idx="301">
                  <c:v>0.24019599999999974</c:v>
                </c:pt>
                <c:pt idx="302">
                  <c:v>0.23919599999999974</c:v>
                </c:pt>
                <c:pt idx="303">
                  <c:v>0.23819599999999974</c:v>
                </c:pt>
                <c:pt idx="304">
                  <c:v>0.23719599999999974</c:v>
                </c:pt>
                <c:pt idx="305">
                  <c:v>0.23619599999999974</c:v>
                </c:pt>
                <c:pt idx="306">
                  <c:v>0.23519599999999974</c:v>
                </c:pt>
                <c:pt idx="307">
                  <c:v>0.23419599999999974</c:v>
                </c:pt>
                <c:pt idx="308">
                  <c:v>0.23319599999999974</c:v>
                </c:pt>
                <c:pt idx="309">
                  <c:v>0.23219599999999974</c:v>
                </c:pt>
                <c:pt idx="310">
                  <c:v>0.23119599999999974</c:v>
                </c:pt>
                <c:pt idx="311">
                  <c:v>0.23019599999999973</c:v>
                </c:pt>
                <c:pt idx="312">
                  <c:v>0.22919599999999973</c:v>
                </c:pt>
                <c:pt idx="313">
                  <c:v>0.22819599999999973</c:v>
                </c:pt>
                <c:pt idx="314">
                  <c:v>0.22719599999999973</c:v>
                </c:pt>
                <c:pt idx="315">
                  <c:v>0.22619599999999973</c:v>
                </c:pt>
                <c:pt idx="316">
                  <c:v>0.22519599999999973</c:v>
                </c:pt>
                <c:pt idx="317">
                  <c:v>0.22419599999999973</c:v>
                </c:pt>
                <c:pt idx="318">
                  <c:v>0.22319599999999973</c:v>
                </c:pt>
                <c:pt idx="319">
                  <c:v>0.22219599999999973</c:v>
                </c:pt>
                <c:pt idx="320">
                  <c:v>0.22119599999999973</c:v>
                </c:pt>
                <c:pt idx="321">
                  <c:v>0.22019599999999973</c:v>
                </c:pt>
                <c:pt idx="322">
                  <c:v>0.21919600000000058</c:v>
                </c:pt>
                <c:pt idx="323">
                  <c:v>0.21819600000000058</c:v>
                </c:pt>
                <c:pt idx="324">
                  <c:v>0.21719599999999994</c:v>
                </c:pt>
                <c:pt idx="325">
                  <c:v>0.21619599999999994</c:v>
                </c:pt>
                <c:pt idx="326">
                  <c:v>0.21519599999999994</c:v>
                </c:pt>
                <c:pt idx="327">
                  <c:v>0.21419599999999991</c:v>
                </c:pt>
                <c:pt idx="328">
                  <c:v>0.21319599999999991</c:v>
                </c:pt>
                <c:pt idx="329">
                  <c:v>0.21219599999999991</c:v>
                </c:pt>
                <c:pt idx="330">
                  <c:v>0.21119599999999991</c:v>
                </c:pt>
                <c:pt idx="331">
                  <c:v>0.21019599999999974</c:v>
                </c:pt>
                <c:pt idx="332">
                  <c:v>0.20919599999999974</c:v>
                </c:pt>
                <c:pt idx="333">
                  <c:v>0.20819599999999971</c:v>
                </c:pt>
                <c:pt idx="334">
                  <c:v>0.20719599999999971</c:v>
                </c:pt>
                <c:pt idx="335">
                  <c:v>0.20619599999999971</c:v>
                </c:pt>
                <c:pt idx="336">
                  <c:v>0.20519599999999971</c:v>
                </c:pt>
                <c:pt idx="337">
                  <c:v>0.20419599999999971</c:v>
                </c:pt>
                <c:pt idx="338">
                  <c:v>0.20319599999999971</c:v>
                </c:pt>
                <c:pt idx="339">
                  <c:v>0.20219599999999971</c:v>
                </c:pt>
                <c:pt idx="340">
                  <c:v>0.20119599999999971</c:v>
                </c:pt>
                <c:pt idx="341">
                  <c:v>0.20019599999999971</c:v>
                </c:pt>
                <c:pt idx="342">
                  <c:v>0.19919599999999971</c:v>
                </c:pt>
                <c:pt idx="343">
                  <c:v>0.19819599999999971</c:v>
                </c:pt>
                <c:pt idx="344">
                  <c:v>0.1971959999999997</c:v>
                </c:pt>
                <c:pt idx="345">
                  <c:v>0.1961959999999997</c:v>
                </c:pt>
                <c:pt idx="346">
                  <c:v>0.1951959999999997</c:v>
                </c:pt>
                <c:pt idx="347">
                  <c:v>0.1941959999999997</c:v>
                </c:pt>
                <c:pt idx="348">
                  <c:v>0.1931959999999997</c:v>
                </c:pt>
                <c:pt idx="349">
                  <c:v>0.1921959999999997</c:v>
                </c:pt>
                <c:pt idx="350">
                  <c:v>0.1911959999999997</c:v>
                </c:pt>
                <c:pt idx="351">
                  <c:v>0.1901959999999997</c:v>
                </c:pt>
                <c:pt idx="352">
                  <c:v>0.18919600000000056</c:v>
                </c:pt>
                <c:pt idx="353">
                  <c:v>0.18819600000000056</c:v>
                </c:pt>
                <c:pt idx="354">
                  <c:v>0.18719600000000056</c:v>
                </c:pt>
                <c:pt idx="355">
                  <c:v>0.18619599999999994</c:v>
                </c:pt>
                <c:pt idx="356">
                  <c:v>0.18519599999999994</c:v>
                </c:pt>
                <c:pt idx="357">
                  <c:v>0.18419599999999994</c:v>
                </c:pt>
                <c:pt idx="358">
                  <c:v>0.18319599999999991</c:v>
                </c:pt>
                <c:pt idx="359">
                  <c:v>0.18219599999999991</c:v>
                </c:pt>
                <c:pt idx="360">
                  <c:v>0.18119599999999991</c:v>
                </c:pt>
                <c:pt idx="361">
                  <c:v>0.18019599999999991</c:v>
                </c:pt>
                <c:pt idx="362">
                  <c:v>0.17919599999999974</c:v>
                </c:pt>
                <c:pt idx="363">
                  <c:v>0.17819599999999974</c:v>
                </c:pt>
                <c:pt idx="364">
                  <c:v>0.17719599999999971</c:v>
                </c:pt>
                <c:pt idx="365">
                  <c:v>0.17619599999999971</c:v>
                </c:pt>
                <c:pt idx="366">
                  <c:v>0.17519599999999971</c:v>
                </c:pt>
                <c:pt idx="367">
                  <c:v>0.17419599999999971</c:v>
                </c:pt>
                <c:pt idx="368">
                  <c:v>0.17319599999999971</c:v>
                </c:pt>
                <c:pt idx="369">
                  <c:v>0.17219599999999971</c:v>
                </c:pt>
                <c:pt idx="370">
                  <c:v>0.17119599999999971</c:v>
                </c:pt>
                <c:pt idx="371">
                  <c:v>0.17019599999999971</c:v>
                </c:pt>
                <c:pt idx="372">
                  <c:v>0.16919599999999971</c:v>
                </c:pt>
                <c:pt idx="373">
                  <c:v>0.16819599999999971</c:v>
                </c:pt>
                <c:pt idx="374">
                  <c:v>0.16719599999999971</c:v>
                </c:pt>
                <c:pt idx="375">
                  <c:v>0.16619599999999971</c:v>
                </c:pt>
                <c:pt idx="376">
                  <c:v>0.1651959999999997</c:v>
                </c:pt>
                <c:pt idx="377">
                  <c:v>0.1641959999999997</c:v>
                </c:pt>
                <c:pt idx="378">
                  <c:v>0.1631959999999997</c:v>
                </c:pt>
                <c:pt idx="379">
                  <c:v>0.1621959999999997</c:v>
                </c:pt>
                <c:pt idx="380">
                  <c:v>0.1611959999999997</c:v>
                </c:pt>
                <c:pt idx="381">
                  <c:v>0.1601959999999997</c:v>
                </c:pt>
                <c:pt idx="382">
                  <c:v>0.15919600000000061</c:v>
                </c:pt>
                <c:pt idx="383">
                  <c:v>0.15819600000000056</c:v>
                </c:pt>
                <c:pt idx="384">
                  <c:v>0.15719600000000056</c:v>
                </c:pt>
                <c:pt idx="385">
                  <c:v>0.15619600000000056</c:v>
                </c:pt>
                <c:pt idx="386">
                  <c:v>0.15519600000000044</c:v>
                </c:pt>
                <c:pt idx="387">
                  <c:v>0.15419599999999994</c:v>
                </c:pt>
                <c:pt idx="388">
                  <c:v>0.15319599999999994</c:v>
                </c:pt>
                <c:pt idx="389">
                  <c:v>0.15219599999999991</c:v>
                </c:pt>
                <c:pt idx="390">
                  <c:v>0.15119599999999991</c:v>
                </c:pt>
                <c:pt idx="391">
                  <c:v>0.15019599999999991</c:v>
                </c:pt>
                <c:pt idx="392">
                  <c:v>0.14919599999999991</c:v>
                </c:pt>
                <c:pt idx="393">
                  <c:v>0.14819599999999974</c:v>
                </c:pt>
                <c:pt idx="394">
                  <c:v>0.14719599999999974</c:v>
                </c:pt>
                <c:pt idx="395">
                  <c:v>0.14619599999999974</c:v>
                </c:pt>
                <c:pt idx="396">
                  <c:v>0.14519599999999971</c:v>
                </c:pt>
                <c:pt idx="397">
                  <c:v>0.14419599999999971</c:v>
                </c:pt>
                <c:pt idx="398">
                  <c:v>0.14319599999999971</c:v>
                </c:pt>
                <c:pt idx="399">
                  <c:v>0.14219599999999971</c:v>
                </c:pt>
                <c:pt idx="400">
                  <c:v>0.14119599999999971</c:v>
                </c:pt>
                <c:pt idx="401">
                  <c:v>0.14019599999999971</c:v>
                </c:pt>
                <c:pt idx="402">
                  <c:v>0.13919599999999971</c:v>
                </c:pt>
                <c:pt idx="403">
                  <c:v>0.13819599999999971</c:v>
                </c:pt>
                <c:pt idx="404">
                  <c:v>0.13719599999999971</c:v>
                </c:pt>
                <c:pt idx="405">
                  <c:v>0.13619599999999971</c:v>
                </c:pt>
                <c:pt idx="406">
                  <c:v>0.13519599999999971</c:v>
                </c:pt>
                <c:pt idx="407">
                  <c:v>0.1341959999999997</c:v>
                </c:pt>
                <c:pt idx="408">
                  <c:v>0.1331959999999997</c:v>
                </c:pt>
                <c:pt idx="409">
                  <c:v>0.1321959999999997</c:v>
                </c:pt>
                <c:pt idx="410">
                  <c:v>0.1311959999999997</c:v>
                </c:pt>
                <c:pt idx="411">
                  <c:v>0.1301959999999997</c:v>
                </c:pt>
                <c:pt idx="412">
                  <c:v>0.12919599999999964</c:v>
                </c:pt>
                <c:pt idx="413">
                  <c:v>0.12819599999999964</c:v>
                </c:pt>
                <c:pt idx="414">
                  <c:v>0.12719599999999964</c:v>
                </c:pt>
                <c:pt idx="415">
                  <c:v>0.12619599999999964</c:v>
                </c:pt>
                <c:pt idx="416">
                  <c:v>0.12519599999999964</c:v>
                </c:pt>
                <c:pt idx="417">
                  <c:v>0.12419599999999972</c:v>
                </c:pt>
                <c:pt idx="418">
                  <c:v>0.12319599999999969</c:v>
                </c:pt>
                <c:pt idx="419">
                  <c:v>0.12219599999999969</c:v>
                </c:pt>
                <c:pt idx="420">
                  <c:v>0.12119599999999969</c:v>
                </c:pt>
                <c:pt idx="421">
                  <c:v>0.12019599999999966</c:v>
                </c:pt>
                <c:pt idx="422">
                  <c:v>0.11919599999999966</c:v>
                </c:pt>
                <c:pt idx="423">
                  <c:v>0.11819599999999963</c:v>
                </c:pt>
                <c:pt idx="424">
                  <c:v>0.11719599999999963</c:v>
                </c:pt>
                <c:pt idx="425">
                  <c:v>0.11619599999999963</c:v>
                </c:pt>
                <c:pt idx="426">
                  <c:v>0.11519599999999963</c:v>
                </c:pt>
                <c:pt idx="427">
                  <c:v>0.11419599999999963</c:v>
                </c:pt>
                <c:pt idx="428">
                  <c:v>0.11319599999999963</c:v>
                </c:pt>
                <c:pt idx="429">
                  <c:v>0.11219599999999963</c:v>
                </c:pt>
                <c:pt idx="430">
                  <c:v>0.11119599999999963</c:v>
                </c:pt>
                <c:pt idx="431">
                  <c:v>0.11019599999999963</c:v>
                </c:pt>
                <c:pt idx="432">
                  <c:v>0.10919599999999972</c:v>
                </c:pt>
                <c:pt idx="433">
                  <c:v>0.10819599999999972</c:v>
                </c:pt>
                <c:pt idx="434">
                  <c:v>0.10719599999999962</c:v>
                </c:pt>
                <c:pt idx="435">
                  <c:v>0.10619599999999962</c:v>
                </c:pt>
                <c:pt idx="436">
                  <c:v>0.10519599999999962</c:v>
                </c:pt>
                <c:pt idx="437">
                  <c:v>0.10419599999999962</c:v>
                </c:pt>
                <c:pt idx="438">
                  <c:v>0.10319599999999962</c:v>
                </c:pt>
                <c:pt idx="439">
                  <c:v>0.10219599999999962</c:v>
                </c:pt>
                <c:pt idx="440">
                  <c:v>0.10119599999999962</c:v>
                </c:pt>
                <c:pt idx="441">
                  <c:v>0.10019599999999962</c:v>
                </c:pt>
                <c:pt idx="442">
                  <c:v>9.9196000000000228E-2</c:v>
                </c:pt>
                <c:pt idx="443">
                  <c:v>9.8196000000000561E-2</c:v>
                </c:pt>
                <c:pt idx="444">
                  <c:v>9.7196000000000046E-2</c:v>
                </c:pt>
                <c:pt idx="445">
                  <c:v>9.6196000000000045E-2</c:v>
                </c:pt>
                <c:pt idx="446">
                  <c:v>9.5196000000000044E-2</c:v>
                </c:pt>
                <c:pt idx="447">
                  <c:v>9.4196000000000266E-2</c:v>
                </c:pt>
                <c:pt idx="448">
                  <c:v>9.3196000000000265E-2</c:v>
                </c:pt>
                <c:pt idx="449">
                  <c:v>9.2196000000000028E-2</c:v>
                </c:pt>
                <c:pt idx="450">
                  <c:v>9.1196000000000027E-2</c:v>
                </c:pt>
                <c:pt idx="451">
                  <c:v>9.0196000000000026E-2</c:v>
                </c:pt>
                <c:pt idx="452">
                  <c:v>8.9196000000000067E-2</c:v>
                </c:pt>
                <c:pt idx="453">
                  <c:v>8.8196000000000246E-2</c:v>
                </c:pt>
                <c:pt idx="454">
                  <c:v>8.7196000000000023E-2</c:v>
                </c:pt>
                <c:pt idx="455">
                  <c:v>8.6196000000000023E-2</c:v>
                </c:pt>
                <c:pt idx="456">
                  <c:v>8.5196000000000063E-2</c:v>
                </c:pt>
                <c:pt idx="457">
                  <c:v>8.4196000000000243E-2</c:v>
                </c:pt>
                <c:pt idx="458">
                  <c:v>8.3196000000000228E-2</c:v>
                </c:pt>
                <c:pt idx="459">
                  <c:v>8.2196000000000047E-2</c:v>
                </c:pt>
                <c:pt idx="460">
                  <c:v>8.1196000000000046E-2</c:v>
                </c:pt>
                <c:pt idx="461">
                  <c:v>8.0196000000000045E-2</c:v>
                </c:pt>
                <c:pt idx="462">
                  <c:v>7.9195999999999933E-2</c:v>
                </c:pt>
                <c:pt idx="463">
                  <c:v>7.8195999999999599E-2</c:v>
                </c:pt>
                <c:pt idx="464">
                  <c:v>7.7195999999999834E-2</c:v>
                </c:pt>
                <c:pt idx="465">
                  <c:v>7.6195999999999597E-2</c:v>
                </c:pt>
                <c:pt idx="466">
                  <c:v>7.5195999999999832E-2</c:v>
                </c:pt>
                <c:pt idx="467">
                  <c:v>7.4195999999999984E-2</c:v>
                </c:pt>
                <c:pt idx="468">
                  <c:v>7.3195999999999733E-2</c:v>
                </c:pt>
                <c:pt idx="469">
                  <c:v>7.2195999999999594E-2</c:v>
                </c:pt>
                <c:pt idx="470">
                  <c:v>7.1195999999999593E-2</c:v>
                </c:pt>
                <c:pt idx="471">
                  <c:v>7.0195999999999592E-2</c:v>
                </c:pt>
                <c:pt idx="472">
                  <c:v>6.9195999999999924E-2</c:v>
                </c:pt>
                <c:pt idx="473">
                  <c:v>6.819599999999959E-2</c:v>
                </c:pt>
                <c:pt idx="474">
                  <c:v>6.7195999999999714E-2</c:v>
                </c:pt>
                <c:pt idx="475">
                  <c:v>6.6195999999999589E-2</c:v>
                </c:pt>
                <c:pt idx="476">
                  <c:v>6.5195999999999713E-2</c:v>
                </c:pt>
                <c:pt idx="477">
                  <c:v>6.4195999999999823E-2</c:v>
                </c:pt>
                <c:pt idx="478">
                  <c:v>6.3195999999999614E-2</c:v>
                </c:pt>
                <c:pt idx="479">
                  <c:v>6.2195999999999904E-2</c:v>
                </c:pt>
                <c:pt idx="480">
                  <c:v>6.1195999999999584E-2</c:v>
                </c:pt>
                <c:pt idx="481">
                  <c:v>6.0195999999999583E-2</c:v>
                </c:pt>
                <c:pt idx="482">
                  <c:v>5.9195999999999943E-2</c:v>
                </c:pt>
                <c:pt idx="483">
                  <c:v>5.8195999999999581E-2</c:v>
                </c:pt>
                <c:pt idx="484">
                  <c:v>5.7195999999999594E-2</c:v>
                </c:pt>
                <c:pt idx="485">
                  <c:v>5.619599999999958E-2</c:v>
                </c:pt>
                <c:pt idx="486">
                  <c:v>5.5195999999999593E-2</c:v>
                </c:pt>
                <c:pt idx="487">
                  <c:v>5.4195999999999932E-2</c:v>
                </c:pt>
                <c:pt idx="488">
                  <c:v>5.3195999999999584E-2</c:v>
                </c:pt>
                <c:pt idx="489">
                  <c:v>5.2195999999999583E-2</c:v>
                </c:pt>
                <c:pt idx="490">
                  <c:v>5.1195999999999582E-2</c:v>
                </c:pt>
                <c:pt idx="491">
                  <c:v>5.0195999999999574E-2</c:v>
                </c:pt>
                <c:pt idx="492">
                  <c:v>4.9195999999999594E-2</c:v>
                </c:pt>
                <c:pt idx="493">
                  <c:v>4.8195999999999573E-2</c:v>
                </c:pt>
                <c:pt idx="494">
                  <c:v>4.7195999999999592E-2</c:v>
                </c:pt>
                <c:pt idx="495">
                  <c:v>4.6195999999999571E-2</c:v>
                </c:pt>
                <c:pt idx="496">
                  <c:v>4.5195999999999584E-2</c:v>
                </c:pt>
                <c:pt idx="497">
                  <c:v>4.4195999999999833E-2</c:v>
                </c:pt>
                <c:pt idx="498">
                  <c:v>4.3195999999999582E-2</c:v>
                </c:pt>
                <c:pt idx="499">
                  <c:v>4.2195999999999574E-2</c:v>
                </c:pt>
                <c:pt idx="500">
                  <c:v>4.1195999999999573E-2</c:v>
                </c:pt>
                <c:pt idx="501">
                  <c:v>4.0195999999999572E-2</c:v>
                </c:pt>
                <c:pt idx="502">
                  <c:v>3.9195999999999571E-2</c:v>
                </c:pt>
                <c:pt idx="503">
                  <c:v>3.8195999999999571E-2</c:v>
                </c:pt>
                <c:pt idx="504">
                  <c:v>3.7195999999999591E-2</c:v>
                </c:pt>
                <c:pt idx="505">
                  <c:v>3.6195999999999576E-2</c:v>
                </c:pt>
                <c:pt idx="506">
                  <c:v>3.5195999999999575E-2</c:v>
                </c:pt>
                <c:pt idx="507">
                  <c:v>3.4195999999999574E-2</c:v>
                </c:pt>
                <c:pt idx="508">
                  <c:v>3.3195999999999559E-2</c:v>
                </c:pt>
                <c:pt idx="509">
                  <c:v>3.2195999999999572E-2</c:v>
                </c:pt>
                <c:pt idx="510">
                  <c:v>3.1195999999999582E-2</c:v>
                </c:pt>
                <c:pt idx="511">
                  <c:v>3.0195999999999581E-2</c:v>
                </c:pt>
                <c:pt idx="512">
                  <c:v>2.9195999999999556E-2</c:v>
                </c:pt>
                <c:pt idx="513">
                  <c:v>2.8195999999999555E-2</c:v>
                </c:pt>
                <c:pt idx="514">
                  <c:v>2.7195999999999592E-2</c:v>
                </c:pt>
                <c:pt idx="515">
                  <c:v>2.6195999999999556E-2</c:v>
                </c:pt>
                <c:pt idx="516">
                  <c:v>2.5195999999999552E-2</c:v>
                </c:pt>
                <c:pt idx="517">
                  <c:v>2.4195999999999548E-2</c:v>
                </c:pt>
                <c:pt idx="518">
                  <c:v>2.3195999999999547E-2</c:v>
                </c:pt>
                <c:pt idx="519">
                  <c:v>2.2195999999999556E-2</c:v>
                </c:pt>
                <c:pt idx="520">
                  <c:v>2.1195999999999552E-2</c:v>
                </c:pt>
                <c:pt idx="521">
                  <c:v>2.0195999999999551E-2</c:v>
                </c:pt>
                <c:pt idx="522">
                  <c:v>1.9195999999999547E-2</c:v>
                </c:pt>
                <c:pt idx="523">
                  <c:v>1.8195999999999546E-2</c:v>
                </c:pt>
                <c:pt idx="524">
                  <c:v>1.7195999999999542E-2</c:v>
                </c:pt>
                <c:pt idx="525">
                  <c:v>1.6195999999999544E-2</c:v>
                </c:pt>
                <c:pt idx="526">
                  <c:v>1.5195999999999538E-2</c:v>
                </c:pt>
                <c:pt idx="527">
                  <c:v>1.4195999999999534E-2</c:v>
                </c:pt>
                <c:pt idx="528">
                  <c:v>1.3195999999999538E-2</c:v>
                </c:pt>
                <c:pt idx="529">
                  <c:v>1.2195999999999534E-2</c:v>
                </c:pt>
                <c:pt idx="530">
                  <c:v>1.1195999999999538E-2</c:v>
                </c:pt>
                <c:pt idx="531">
                  <c:v>1.0195999999999534E-2</c:v>
                </c:pt>
                <c:pt idx="532">
                  <c:v>9.1959999999995708E-3</c:v>
                </c:pt>
                <c:pt idx="533">
                  <c:v>8.1959999999995526E-3</c:v>
                </c:pt>
                <c:pt idx="534">
                  <c:v>7.1959999999995404E-3</c:v>
                </c:pt>
                <c:pt idx="535">
                  <c:v>6.1959999999995404E-3</c:v>
                </c:pt>
                <c:pt idx="536">
                  <c:v>5.1959999999995404E-3</c:v>
                </c:pt>
                <c:pt idx="537">
                  <c:v>4.1959999999995404E-3</c:v>
                </c:pt>
                <c:pt idx="538">
                  <c:v>3.1959999999995412E-3</c:v>
                </c:pt>
                <c:pt idx="539">
                  <c:v>2.1959999999995382E-3</c:v>
                </c:pt>
                <c:pt idx="540">
                  <c:v>1.1959999999995381E-3</c:v>
                </c:pt>
                <c:pt idx="541">
                  <c:v>1.9599999999953788E-4</c:v>
                </c:pt>
                <c:pt idx="542">
                  <c:v>-8.0400000000046548E-4</c:v>
                </c:pt>
                <c:pt idx="543">
                  <c:v>-1.8040000000004708E-3</c:v>
                </c:pt>
                <c:pt idx="544">
                  <c:v>-2.804000000000478E-3</c:v>
                </c:pt>
                <c:pt idx="545">
                  <c:v>-3.804000000000481E-3</c:v>
                </c:pt>
                <c:pt idx="546">
                  <c:v>-4.8040000000004633E-3</c:v>
                </c:pt>
                <c:pt idx="547">
                  <c:v>-5.8040000000004633E-3</c:v>
                </c:pt>
                <c:pt idx="548">
                  <c:v>-6.8040000000004633E-3</c:v>
                </c:pt>
                <c:pt idx="549">
                  <c:v>-7.8040000000004633E-3</c:v>
                </c:pt>
                <c:pt idx="550">
                  <c:v>-8.8040000000004746E-3</c:v>
                </c:pt>
                <c:pt idx="551">
                  <c:v>-9.8040000000004703E-3</c:v>
                </c:pt>
                <c:pt idx="552">
                  <c:v>-1.0804000000000469E-2</c:v>
                </c:pt>
                <c:pt idx="553">
                  <c:v>-1.1804000000000541E-2</c:v>
                </c:pt>
                <c:pt idx="554">
                  <c:v>-1.2804000000000471E-2</c:v>
                </c:pt>
                <c:pt idx="555">
                  <c:v>-1.3804000000000503E-2</c:v>
                </c:pt>
                <c:pt idx="556">
                  <c:v>-1.4804000000000471E-2</c:v>
                </c:pt>
                <c:pt idx="557">
                  <c:v>-1.5804000000000481E-2</c:v>
                </c:pt>
                <c:pt idx="558">
                  <c:v>-1.6804000000000523E-2</c:v>
                </c:pt>
                <c:pt idx="559">
                  <c:v>-1.7804000000000483E-2</c:v>
                </c:pt>
                <c:pt idx="560">
                  <c:v>-1.8804000000000501E-2</c:v>
                </c:pt>
                <c:pt idx="561">
                  <c:v>-1.9804000000000585E-2</c:v>
                </c:pt>
                <c:pt idx="562">
                  <c:v>-2.0804000000000482E-2</c:v>
                </c:pt>
                <c:pt idx="563">
                  <c:v>-2.1804000000000486E-2</c:v>
                </c:pt>
                <c:pt idx="564">
                  <c:v>-2.2804000000000612E-2</c:v>
                </c:pt>
                <c:pt idx="565">
                  <c:v>-2.3804000000000481E-2</c:v>
                </c:pt>
                <c:pt idx="566">
                  <c:v>-2.4804000000000482E-2</c:v>
                </c:pt>
                <c:pt idx="567">
                  <c:v>-2.5804000000000486E-2</c:v>
                </c:pt>
                <c:pt idx="568">
                  <c:v>-2.6804000000000612E-2</c:v>
                </c:pt>
                <c:pt idx="569">
                  <c:v>-2.7804000000000616E-2</c:v>
                </c:pt>
                <c:pt idx="570">
                  <c:v>-2.8804000000000482E-2</c:v>
                </c:pt>
                <c:pt idx="571">
                  <c:v>-2.9804000000000486E-2</c:v>
                </c:pt>
                <c:pt idx="572">
                  <c:v>-3.0804000000000491E-2</c:v>
                </c:pt>
                <c:pt idx="573">
                  <c:v>-3.1804000000000492E-2</c:v>
                </c:pt>
                <c:pt idx="574">
                  <c:v>-3.2804000000000492E-2</c:v>
                </c:pt>
                <c:pt idx="575">
                  <c:v>-3.3804000000000486E-2</c:v>
                </c:pt>
                <c:pt idx="576">
                  <c:v>-3.4804000000000494E-2</c:v>
                </c:pt>
                <c:pt idx="577">
                  <c:v>-3.5804000000000495E-2</c:v>
                </c:pt>
                <c:pt idx="578">
                  <c:v>-3.6804000000000496E-2</c:v>
                </c:pt>
                <c:pt idx="579">
                  <c:v>-3.7804000000000691E-2</c:v>
                </c:pt>
                <c:pt idx="580">
                  <c:v>-3.8804000000000491E-2</c:v>
                </c:pt>
                <c:pt idx="581">
                  <c:v>-3.9804000000000492E-2</c:v>
                </c:pt>
                <c:pt idx="582">
                  <c:v>-4.0804000000000493E-2</c:v>
                </c:pt>
                <c:pt idx="583">
                  <c:v>-4.1804000000000487E-2</c:v>
                </c:pt>
                <c:pt idx="584">
                  <c:v>-4.2804000000000494E-2</c:v>
                </c:pt>
                <c:pt idx="585">
                  <c:v>-4.3804000000000502E-2</c:v>
                </c:pt>
                <c:pt idx="586">
                  <c:v>-4.4804000000000503E-2</c:v>
                </c:pt>
                <c:pt idx="587">
                  <c:v>-4.5804000000000504E-2</c:v>
                </c:pt>
                <c:pt idx="588">
                  <c:v>-4.6804000000000498E-2</c:v>
                </c:pt>
                <c:pt idx="589">
                  <c:v>-4.7804000000000513E-2</c:v>
                </c:pt>
                <c:pt idx="590">
                  <c:v>-4.88040000000005E-2</c:v>
                </c:pt>
                <c:pt idx="591">
                  <c:v>-4.9804000000000521E-2</c:v>
                </c:pt>
                <c:pt idx="592">
                  <c:v>-5.0804000000000502E-2</c:v>
                </c:pt>
                <c:pt idx="593">
                  <c:v>-5.1804000000000502E-2</c:v>
                </c:pt>
                <c:pt idx="594">
                  <c:v>-5.2804000000000503E-2</c:v>
                </c:pt>
                <c:pt idx="595">
                  <c:v>-5.3804000000000504E-2</c:v>
                </c:pt>
                <c:pt idx="596">
                  <c:v>-5.4804000000000533E-2</c:v>
                </c:pt>
                <c:pt idx="597">
                  <c:v>-5.5804000000000513E-2</c:v>
                </c:pt>
                <c:pt idx="598">
                  <c:v>-5.6804000000000507E-2</c:v>
                </c:pt>
                <c:pt idx="599">
                  <c:v>-5.7804000000000522E-2</c:v>
                </c:pt>
                <c:pt idx="600">
                  <c:v>-5.8804000000000509E-2</c:v>
                </c:pt>
                <c:pt idx="601">
                  <c:v>-5.9804000000000523E-2</c:v>
                </c:pt>
                <c:pt idx="602">
                  <c:v>-6.080400000000051E-2</c:v>
                </c:pt>
                <c:pt idx="603">
                  <c:v>-6.1804000000000511E-2</c:v>
                </c:pt>
                <c:pt idx="604">
                  <c:v>-6.2804000000000512E-2</c:v>
                </c:pt>
                <c:pt idx="605">
                  <c:v>-6.3804000000000513E-2</c:v>
                </c:pt>
                <c:pt idx="606">
                  <c:v>-6.4804000000000514E-2</c:v>
                </c:pt>
                <c:pt idx="607">
                  <c:v>-6.5804000000000529E-2</c:v>
                </c:pt>
                <c:pt idx="608">
                  <c:v>-6.6804000000000516E-2</c:v>
                </c:pt>
                <c:pt idx="609">
                  <c:v>-6.7804000000000531E-2</c:v>
                </c:pt>
                <c:pt idx="610">
                  <c:v>-6.8804000000000518E-2</c:v>
                </c:pt>
                <c:pt idx="611">
                  <c:v>-6.9804000000000532E-2</c:v>
                </c:pt>
                <c:pt idx="612">
                  <c:v>-7.0804000000000519E-2</c:v>
                </c:pt>
                <c:pt idx="613">
                  <c:v>-7.180400000000052E-2</c:v>
                </c:pt>
                <c:pt idx="614">
                  <c:v>-7.2804000000000521E-2</c:v>
                </c:pt>
                <c:pt idx="615">
                  <c:v>-7.3804000000000522E-2</c:v>
                </c:pt>
                <c:pt idx="616">
                  <c:v>-7.4804000000000523E-2</c:v>
                </c:pt>
                <c:pt idx="617">
                  <c:v>-7.5804000000000524E-2</c:v>
                </c:pt>
                <c:pt idx="618">
                  <c:v>-7.6804000000000525E-2</c:v>
                </c:pt>
                <c:pt idx="619">
                  <c:v>-7.7804000000000539E-2</c:v>
                </c:pt>
                <c:pt idx="620">
                  <c:v>-7.8804000000000526E-2</c:v>
                </c:pt>
                <c:pt idx="621">
                  <c:v>-7.9804000000000833E-2</c:v>
                </c:pt>
                <c:pt idx="622">
                  <c:v>-8.0804000000000528E-2</c:v>
                </c:pt>
                <c:pt idx="623">
                  <c:v>-8.1804000000000543E-2</c:v>
                </c:pt>
                <c:pt idx="624">
                  <c:v>-8.2804000000000544E-2</c:v>
                </c:pt>
                <c:pt idx="625">
                  <c:v>-8.3804000000000767E-2</c:v>
                </c:pt>
                <c:pt idx="626">
                  <c:v>-8.4804000000000726E-2</c:v>
                </c:pt>
                <c:pt idx="627">
                  <c:v>-8.5804000000000546E-2</c:v>
                </c:pt>
                <c:pt idx="628">
                  <c:v>-8.6804000000000547E-2</c:v>
                </c:pt>
                <c:pt idx="629">
                  <c:v>-8.7804000000000548E-2</c:v>
                </c:pt>
                <c:pt idx="630">
                  <c:v>-8.8804000000001257E-2</c:v>
                </c:pt>
                <c:pt idx="631">
                  <c:v>-8.9804000000000744E-2</c:v>
                </c:pt>
                <c:pt idx="632">
                  <c:v>-9.0804000000000565E-2</c:v>
                </c:pt>
                <c:pt idx="633">
                  <c:v>-9.1804000000000566E-2</c:v>
                </c:pt>
                <c:pt idx="634">
                  <c:v>-9.2804000000000567E-2</c:v>
                </c:pt>
                <c:pt idx="635">
                  <c:v>-9.3804000000001247E-2</c:v>
                </c:pt>
                <c:pt idx="636">
                  <c:v>-9.4804000000000568E-2</c:v>
                </c:pt>
                <c:pt idx="637">
                  <c:v>-9.5804000000000708E-2</c:v>
                </c:pt>
                <c:pt idx="638">
                  <c:v>-9.6804000000000542E-2</c:v>
                </c:pt>
                <c:pt idx="639">
                  <c:v>-9.7804000000000543E-2</c:v>
                </c:pt>
                <c:pt idx="640">
                  <c:v>-9.8804000000001252E-2</c:v>
                </c:pt>
                <c:pt idx="641">
                  <c:v>-9.9804000000000767E-2</c:v>
                </c:pt>
                <c:pt idx="642">
                  <c:v>-0.10080400000000056</c:v>
                </c:pt>
                <c:pt idx="643">
                  <c:v>-0.10180400000000056</c:v>
                </c:pt>
                <c:pt idx="644">
                  <c:v>-0.10280400000000056</c:v>
                </c:pt>
                <c:pt idx="645">
                  <c:v>-0.10380400000000056</c:v>
                </c:pt>
                <c:pt idx="646">
                  <c:v>-0.10480400000000056</c:v>
                </c:pt>
                <c:pt idx="647">
                  <c:v>-0.10580400000000056</c:v>
                </c:pt>
                <c:pt idx="648">
                  <c:v>-0.10680400000000059</c:v>
                </c:pt>
                <c:pt idx="649">
                  <c:v>-0.10780400000000059</c:v>
                </c:pt>
                <c:pt idx="650">
                  <c:v>-0.10880400000000059</c:v>
                </c:pt>
                <c:pt idx="651">
                  <c:v>-0.10980400000000062</c:v>
                </c:pt>
                <c:pt idx="652">
                  <c:v>-0.11080400000000055</c:v>
                </c:pt>
                <c:pt idx="653">
                  <c:v>-0.11180400000000056</c:v>
                </c:pt>
                <c:pt idx="654">
                  <c:v>-0.11280400000000056</c:v>
                </c:pt>
                <c:pt idx="655">
                  <c:v>-0.11380400000000056</c:v>
                </c:pt>
                <c:pt idx="656">
                  <c:v>-0.11480400000000056</c:v>
                </c:pt>
                <c:pt idx="657">
                  <c:v>-0.11580400000000056</c:v>
                </c:pt>
                <c:pt idx="658">
                  <c:v>-0.11680400000000056</c:v>
                </c:pt>
                <c:pt idx="659">
                  <c:v>-0.11780400000000056</c:v>
                </c:pt>
                <c:pt idx="660">
                  <c:v>-0.11880400000000056</c:v>
                </c:pt>
                <c:pt idx="661">
                  <c:v>-0.11980400000000056</c:v>
                </c:pt>
                <c:pt idx="662">
                  <c:v>-0.12080400000000056</c:v>
                </c:pt>
                <c:pt idx="663">
                  <c:v>-0.12180400000000056</c:v>
                </c:pt>
                <c:pt idx="664">
                  <c:v>-0.12280400000000059</c:v>
                </c:pt>
                <c:pt idx="665">
                  <c:v>-0.12380400000000059</c:v>
                </c:pt>
                <c:pt idx="666">
                  <c:v>-0.12480400000000062</c:v>
                </c:pt>
                <c:pt idx="667">
                  <c:v>-0.12580400000000055</c:v>
                </c:pt>
                <c:pt idx="668">
                  <c:v>-0.12680400000000056</c:v>
                </c:pt>
                <c:pt idx="669">
                  <c:v>-0.12780400000000056</c:v>
                </c:pt>
                <c:pt idx="670">
                  <c:v>-0.12880400000000056</c:v>
                </c:pt>
                <c:pt idx="671">
                  <c:v>-0.12980400000000056</c:v>
                </c:pt>
                <c:pt idx="672">
                  <c:v>-0.13080400000000056</c:v>
                </c:pt>
                <c:pt idx="673">
                  <c:v>-0.13180400000000056</c:v>
                </c:pt>
                <c:pt idx="674">
                  <c:v>-0.13280400000000056</c:v>
                </c:pt>
                <c:pt idx="675">
                  <c:v>-0.13380400000000056</c:v>
                </c:pt>
                <c:pt idx="676">
                  <c:v>-0.13480400000000056</c:v>
                </c:pt>
                <c:pt idx="677">
                  <c:v>-0.13580400000000056</c:v>
                </c:pt>
                <c:pt idx="678">
                  <c:v>-0.13680400000000056</c:v>
                </c:pt>
                <c:pt idx="679">
                  <c:v>-0.13780400000000056</c:v>
                </c:pt>
                <c:pt idx="680">
                  <c:v>-0.13880400000000059</c:v>
                </c:pt>
                <c:pt idx="681">
                  <c:v>-0.13980400000000059</c:v>
                </c:pt>
                <c:pt idx="682">
                  <c:v>-0.14080400000000071</c:v>
                </c:pt>
                <c:pt idx="683">
                  <c:v>-0.14180400000000071</c:v>
                </c:pt>
                <c:pt idx="684">
                  <c:v>-0.14280400000000071</c:v>
                </c:pt>
                <c:pt idx="685">
                  <c:v>-0.14380400000000071</c:v>
                </c:pt>
                <c:pt idx="686">
                  <c:v>-0.14480400000000071</c:v>
                </c:pt>
                <c:pt idx="687">
                  <c:v>-0.14580400000000071</c:v>
                </c:pt>
                <c:pt idx="688">
                  <c:v>-0.14680400000000071</c:v>
                </c:pt>
                <c:pt idx="689">
                  <c:v>-0.14780400000000071</c:v>
                </c:pt>
                <c:pt idx="690">
                  <c:v>-0.14880400000000071</c:v>
                </c:pt>
                <c:pt idx="691">
                  <c:v>-0.14980400000000071</c:v>
                </c:pt>
                <c:pt idx="692">
                  <c:v>-0.15080400000000074</c:v>
                </c:pt>
                <c:pt idx="693">
                  <c:v>-0.15180400000000074</c:v>
                </c:pt>
                <c:pt idx="694">
                  <c:v>-0.15280400000000074</c:v>
                </c:pt>
                <c:pt idx="695">
                  <c:v>-0.15380400000000091</c:v>
                </c:pt>
                <c:pt idx="696">
                  <c:v>-0.15480400000000091</c:v>
                </c:pt>
                <c:pt idx="697">
                  <c:v>-0.15580400000000091</c:v>
                </c:pt>
                <c:pt idx="698">
                  <c:v>-0.15680400000000091</c:v>
                </c:pt>
                <c:pt idx="699">
                  <c:v>-0.15780400000000094</c:v>
                </c:pt>
                <c:pt idx="700">
                  <c:v>-0.15880400000000094</c:v>
                </c:pt>
                <c:pt idx="701">
                  <c:v>-0.15980400000000144</c:v>
                </c:pt>
                <c:pt idx="702">
                  <c:v>-0.16080400000000059</c:v>
                </c:pt>
                <c:pt idx="703">
                  <c:v>-0.16180400000000059</c:v>
                </c:pt>
                <c:pt idx="704">
                  <c:v>-0.16280400000000059</c:v>
                </c:pt>
                <c:pt idx="705">
                  <c:v>-0.16380400000000059</c:v>
                </c:pt>
                <c:pt idx="706">
                  <c:v>-0.16480400000000059</c:v>
                </c:pt>
                <c:pt idx="707">
                  <c:v>-0.16580400000000059</c:v>
                </c:pt>
                <c:pt idx="708">
                  <c:v>-0.16680400000000059</c:v>
                </c:pt>
                <c:pt idx="709">
                  <c:v>-0.16780400000000059</c:v>
                </c:pt>
                <c:pt idx="710">
                  <c:v>-0.16880400000000059</c:v>
                </c:pt>
                <c:pt idx="711">
                  <c:v>-0.16980400000000059</c:v>
                </c:pt>
                <c:pt idx="712">
                  <c:v>-0.17080400000000059</c:v>
                </c:pt>
                <c:pt idx="713">
                  <c:v>-0.17180400000000071</c:v>
                </c:pt>
                <c:pt idx="714">
                  <c:v>-0.17280400000000071</c:v>
                </c:pt>
                <c:pt idx="715">
                  <c:v>-0.17380400000000071</c:v>
                </c:pt>
                <c:pt idx="716">
                  <c:v>-0.17480400000000071</c:v>
                </c:pt>
                <c:pt idx="717">
                  <c:v>-0.17580400000000071</c:v>
                </c:pt>
                <c:pt idx="718">
                  <c:v>-0.17680400000000071</c:v>
                </c:pt>
                <c:pt idx="719">
                  <c:v>-0.17780400000000071</c:v>
                </c:pt>
                <c:pt idx="720">
                  <c:v>-0.17880400000000071</c:v>
                </c:pt>
                <c:pt idx="721">
                  <c:v>-0.17980400000000071</c:v>
                </c:pt>
                <c:pt idx="722">
                  <c:v>-0.18080400000000071</c:v>
                </c:pt>
                <c:pt idx="723">
                  <c:v>-0.18180400000000074</c:v>
                </c:pt>
                <c:pt idx="724">
                  <c:v>-0.18280400000000074</c:v>
                </c:pt>
                <c:pt idx="725">
                  <c:v>-0.18380400000000074</c:v>
                </c:pt>
                <c:pt idx="726">
                  <c:v>-0.18480400000000091</c:v>
                </c:pt>
                <c:pt idx="727">
                  <c:v>-0.18580400000000091</c:v>
                </c:pt>
                <c:pt idx="728">
                  <c:v>-0.18680400000000091</c:v>
                </c:pt>
                <c:pt idx="729">
                  <c:v>-0.18780400000000091</c:v>
                </c:pt>
                <c:pt idx="730">
                  <c:v>-0.18880400000000094</c:v>
                </c:pt>
                <c:pt idx="731">
                  <c:v>-0.18980400000000094</c:v>
                </c:pt>
                <c:pt idx="732">
                  <c:v>-0.19080400000000061</c:v>
                </c:pt>
                <c:pt idx="733">
                  <c:v>-0.19180400000000061</c:v>
                </c:pt>
                <c:pt idx="734">
                  <c:v>-0.19280400000000061</c:v>
                </c:pt>
                <c:pt idx="735">
                  <c:v>-0.19380400000000061</c:v>
                </c:pt>
                <c:pt idx="736">
                  <c:v>-0.19480400000000064</c:v>
                </c:pt>
                <c:pt idx="737">
                  <c:v>-0.19580400000000064</c:v>
                </c:pt>
                <c:pt idx="738">
                  <c:v>-0.1968040000000007</c:v>
                </c:pt>
                <c:pt idx="739">
                  <c:v>-0.1978040000000007</c:v>
                </c:pt>
                <c:pt idx="740">
                  <c:v>-0.1988040000000007</c:v>
                </c:pt>
                <c:pt idx="741">
                  <c:v>-0.1998040000000007</c:v>
                </c:pt>
                <c:pt idx="742">
                  <c:v>-0.2008040000000007</c:v>
                </c:pt>
                <c:pt idx="743">
                  <c:v>-0.20180400000000071</c:v>
                </c:pt>
                <c:pt idx="744">
                  <c:v>-0.20280400000000071</c:v>
                </c:pt>
                <c:pt idx="745">
                  <c:v>-0.20380400000000071</c:v>
                </c:pt>
                <c:pt idx="746">
                  <c:v>-0.20480400000000071</c:v>
                </c:pt>
                <c:pt idx="747">
                  <c:v>-0.20580400000000071</c:v>
                </c:pt>
                <c:pt idx="748">
                  <c:v>-0.20680400000000071</c:v>
                </c:pt>
                <c:pt idx="749">
                  <c:v>-0.20780400000000071</c:v>
                </c:pt>
                <c:pt idx="750">
                  <c:v>-0.20880400000000071</c:v>
                </c:pt>
                <c:pt idx="751">
                  <c:v>-0.20980400000000071</c:v>
                </c:pt>
                <c:pt idx="752">
                  <c:v>-0.21080400000000071</c:v>
                </c:pt>
                <c:pt idx="753">
                  <c:v>-0.21180400000000071</c:v>
                </c:pt>
                <c:pt idx="754">
                  <c:v>-0.21280400000000071</c:v>
                </c:pt>
                <c:pt idx="755">
                  <c:v>-0.21380400000000074</c:v>
                </c:pt>
                <c:pt idx="756">
                  <c:v>-0.21480400000000074</c:v>
                </c:pt>
                <c:pt idx="757">
                  <c:v>-0.21580400000000091</c:v>
                </c:pt>
                <c:pt idx="758">
                  <c:v>-0.21680400000000091</c:v>
                </c:pt>
                <c:pt idx="759">
                  <c:v>-0.21780400000000091</c:v>
                </c:pt>
                <c:pt idx="760">
                  <c:v>-0.21880400000000091</c:v>
                </c:pt>
                <c:pt idx="761">
                  <c:v>-0.21980400000000094</c:v>
                </c:pt>
                <c:pt idx="762">
                  <c:v>-0.22080400000000064</c:v>
                </c:pt>
                <c:pt idx="763">
                  <c:v>-0.22180400000000064</c:v>
                </c:pt>
                <c:pt idx="764">
                  <c:v>-0.22280400000000064</c:v>
                </c:pt>
                <c:pt idx="765">
                  <c:v>-0.22380400000000064</c:v>
                </c:pt>
                <c:pt idx="766">
                  <c:v>-0.22480400000000064</c:v>
                </c:pt>
                <c:pt idx="767">
                  <c:v>-0.22580400000000064</c:v>
                </c:pt>
                <c:pt idx="768">
                  <c:v>-0.22680400000000064</c:v>
                </c:pt>
                <c:pt idx="769">
                  <c:v>-0.22780400000000064</c:v>
                </c:pt>
                <c:pt idx="770">
                  <c:v>-0.2288040000000007</c:v>
                </c:pt>
                <c:pt idx="771">
                  <c:v>-0.2298040000000007</c:v>
                </c:pt>
                <c:pt idx="772">
                  <c:v>-0.2308040000000007</c:v>
                </c:pt>
                <c:pt idx="773">
                  <c:v>-0.2318040000000007</c:v>
                </c:pt>
                <c:pt idx="774">
                  <c:v>-0.2328040000000007</c:v>
                </c:pt>
                <c:pt idx="775">
                  <c:v>-0.23380400000000071</c:v>
                </c:pt>
                <c:pt idx="776">
                  <c:v>-0.23480400000000071</c:v>
                </c:pt>
                <c:pt idx="777">
                  <c:v>-0.23580400000000071</c:v>
                </c:pt>
                <c:pt idx="778">
                  <c:v>-0.23680400000000071</c:v>
                </c:pt>
                <c:pt idx="779">
                  <c:v>-0.23780400000000071</c:v>
                </c:pt>
                <c:pt idx="780">
                  <c:v>-0.23880400000000071</c:v>
                </c:pt>
                <c:pt idx="781">
                  <c:v>-0.23980400000000071</c:v>
                </c:pt>
                <c:pt idx="782">
                  <c:v>-0.24080400000000071</c:v>
                </c:pt>
                <c:pt idx="783">
                  <c:v>-0.24180400000000071</c:v>
                </c:pt>
                <c:pt idx="784">
                  <c:v>-0.24280400000000071</c:v>
                </c:pt>
                <c:pt idx="785">
                  <c:v>-0.24380400000000071</c:v>
                </c:pt>
                <c:pt idx="786">
                  <c:v>-0.24480400000000074</c:v>
                </c:pt>
                <c:pt idx="787">
                  <c:v>-0.24580400000000074</c:v>
                </c:pt>
                <c:pt idx="788">
                  <c:v>-0.24680400000000091</c:v>
                </c:pt>
                <c:pt idx="789">
                  <c:v>-0.24780400000000091</c:v>
                </c:pt>
                <c:pt idx="790">
                  <c:v>-0.24880400000000091</c:v>
                </c:pt>
                <c:pt idx="791">
                  <c:v>-0.24980400000000091</c:v>
                </c:pt>
                <c:pt idx="792">
                  <c:v>-0.2508040000000008</c:v>
                </c:pt>
                <c:pt idx="793">
                  <c:v>-0.2518040000000008</c:v>
                </c:pt>
                <c:pt idx="794">
                  <c:v>-0.25280400000000081</c:v>
                </c:pt>
                <c:pt idx="795">
                  <c:v>-0.25380400000000081</c:v>
                </c:pt>
                <c:pt idx="796">
                  <c:v>-0.25480400000000081</c:v>
                </c:pt>
                <c:pt idx="797">
                  <c:v>-0.25580400000000081</c:v>
                </c:pt>
                <c:pt idx="798">
                  <c:v>-0.25680400000000081</c:v>
                </c:pt>
                <c:pt idx="799">
                  <c:v>-0.25780400000000081</c:v>
                </c:pt>
                <c:pt idx="800">
                  <c:v>-0.25880400000000081</c:v>
                </c:pt>
                <c:pt idx="801">
                  <c:v>-0.25980400000000081</c:v>
                </c:pt>
                <c:pt idx="802">
                  <c:v>-0.26080400000000081</c:v>
                </c:pt>
                <c:pt idx="803">
                  <c:v>-0.26180400000000081</c:v>
                </c:pt>
                <c:pt idx="804">
                  <c:v>-0.26280400000000081</c:v>
                </c:pt>
                <c:pt idx="805">
                  <c:v>-0.26380400000000082</c:v>
                </c:pt>
                <c:pt idx="806">
                  <c:v>-0.26480400000000082</c:v>
                </c:pt>
                <c:pt idx="807">
                  <c:v>-0.26580400000000082</c:v>
                </c:pt>
                <c:pt idx="808">
                  <c:v>-0.26680400000000082</c:v>
                </c:pt>
                <c:pt idx="809">
                  <c:v>-0.26780400000000082</c:v>
                </c:pt>
                <c:pt idx="810">
                  <c:v>-0.26880400000000082</c:v>
                </c:pt>
                <c:pt idx="811">
                  <c:v>-0.26980400000000082</c:v>
                </c:pt>
                <c:pt idx="812">
                  <c:v>-0.27080400000000082</c:v>
                </c:pt>
                <c:pt idx="813">
                  <c:v>-0.27180400000000082</c:v>
                </c:pt>
                <c:pt idx="814">
                  <c:v>-0.27280400000000082</c:v>
                </c:pt>
                <c:pt idx="815">
                  <c:v>-0.27380400000000082</c:v>
                </c:pt>
                <c:pt idx="816">
                  <c:v>-0.27480400000000088</c:v>
                </c:pt>
                <c:pt idx="817">
                  <c:v>-0.27580400000000088</c:v>
                </c:pt>
                <c:pt idx="818">
                  <c:v>-0.27680400000000088</c:v>
                </c:pt>
                <c:pt idx="819">
                  <c:v>-0.27780400000000088</c:v>
                </c:pt>
                <c:pt idx="820">
                  <c:v>-0.27880400000000088</c:v>
                </c:pt>
                <c:pt idx="821">
                  <c:v>-0.27980400000000138</c:v>
                </c:pt>
                <c:pt idx="822">
                  <c:v>-0.28080400000000233</c:v>
                </c:pt>
                <c:pt idx="823">
                  <c:v>-0.28180400000000233</c:v>
                </c:pt>
                <c:pt idx="824">
                  <c:v>-0.28280400000000233</c:v>
                </c:pt>
                <c:pt idx="825">
                  <c:v>-0.28380400000000233</c:v>
                </c:pt>
                <c:pt idx="826">
                  <c:v>-0.28480400000000233</c:v>
                </c:pt>
                <c:pt idx="827">
                  <c:v>-0.28580400000000233</c:v>
                </c:pt>
                <c:pt idx="828">
                  <c:v>-0.28680400000000239</c:v>
                </c:pt>
                <c:pt idx="829">
                  <c:v>-0.2878040000000025</c:v>
                </c:pt>
                <c:pt idx="830">
                  <c:v>-0.28880400000000256</c:v>
                </c:pt>
                <c:pt idx="831">
                  <c:v>-0.28980400000000256</c:v>
                </c:pt>
                <c:pt idx="832">
                  <c:v>-0.29080400000000256</c:v>
                </c:pt>
                <c:pt idx="833">
                  <c:v>-0.29180400000000256</c:v>
                </c:pt>
                <c:pt idx="834">
                  <c:v>-0.29280400000000256</c:v>
                </c:pt>
                <c:pt idx="835">
                  <c:v>-0.29380400000000256</c:v>
                </c:pt>
                <c:pt idx="836">
                  <c:v>-0.29480400000000256</c:v>
                </c:pt>
                <c:pt idx="837">
                  <c:v>-0.29580400000000256</c:v>
                </c:pt>
                <c:pt idx="838">
                  <c:v>-0.29680400000000257</c:v>
                </c:pt>
                <c:pt idx="839">
                  <c:v>-0.29780400000000257</c:v>
                </c:pt>
                <c:pt idx="840">
                  <c:v>-0.29880400000000257</c:v>
                </c:pt>
                <c:pt idx="841">
                  <c:v>-0.29980400000000262</c:v>
                </c:pt>
                <c:pt idx="842">
                  <c:v>-0.30080400000000274</c:v>
                </c:pt>
                <c:pt idx="843">
                  <c:v>-0.30180400000000285</c:v>
                </c:pt>
                <c:pt idx="844">
                  <c:v>-0.30280400000000285</c:v>
                </c:pt>
                <c:pt idx="845">
                  <c:v>-0.30380400000000285</c:v>
                </c:pt>
                <c:pt idx="846">
                  <c:v>-0.30480400000000285</c:v>
                </c:pt>
                <c:pt idx="847">
                  <c:v>-0.30580400000000285</c:v>
                </c:pt>
                <c:pt idx="848">
                  <c:v>-0.30680400000000285</c:v>
                </c:pt>
                <c:pt idx="849">
                  <c:v>-0.30780400000000285</c:v>
                </c:pt>
                <c:pt idx="850">
                  <c:v>-0.30880400000000285</c:v>
                </c:pt>
                <c:pt idx="851">
                  <c:v>-0.30980400000000285</c:v>
                </c:pt>
                <c:pt idx="852">
                  <c:v>-0.31080400000000286</c:v>
                </c:pt>
                <c:pt idx="853">
                  <c:v>-0.31180400000000286</c:v>
                </c:pt>
                <c:pt idx="854">
                  <c:v>-0.31280400000000297</c:v>
                </c:pt>
                <c:pt idx="855">
                  <c:v>-0.31380400000000308</c:v>
                </c:pt>
                <c:pt idx="856">
                  <c:v>-0.31480400000000314</c:v>
                </c:pt>
                <c:pt idx="857">
                  <c:v>-0.31580400000000314</c:v>
                </c:pt>
                <c:pt idx="858">
                  <c:v>-0.31680400000000314</c:v>
                </c:pt>
                <c:pt idx="859">
                  <c:v>-0.31780400000000314</c:v>
                </c:pt>
                <c:pt idx="860">
                  <c:v>-0.31880400000000314</c:v>
                </c:pt>
                <c:pt idx="861">
                  <c:v>-0.31980400000000314</c:v>
                </c:pt>
                <c:pt idx="862">
                  <c:v>-0.32080400000000314</c:v>
                </c:pt>
                <c:pt idx="863">
                  <c:v>-0.32180400000000314</c:v>
                </c:pt>
                <c:pt idx="864">
                  <c:v>-0.32280400000000314</c:v>
                </c:pt>
                <c:pt idx="865">
                  <c:v>-0.32380400000000314</c:v>
                </c:pt>
                <c:pt idx="866">
                  <c:v>-0.32480400000000326</c:v>
                </c:pt>
                <c:pt idx="867">
                  <c:v>-0.32580400000000342</c:v>
                </c:pt>
                <c:pt idx="868">
                  <c:v>-0.32680400000000365</c:v>
                </c:pt>
                <c:pt idx="869">
                  <c:v>-0.32780400000000365</c:v>
                </c:pt>
                <c:pt idx="870">
                  <c:v>-0.32880400000000365</c:v>
                </c:pt>
                <c:pt idx="871">
                  <c:v>-0.32980400000000365</c:v>
                </c:pt>
                <c:pt idx="872">
                  <c:v>-0.33080400000000365</c:v>
                </c:pt>
                <c:pt idx="873">
                  <c:v>-0.33180400000000365</c:v>
                </c:pt>
                <c:pt idx="874">
                  <c:v>-0.33280400000000365</c:v>
                </c:pt>
                <c:pt idx="875">
                  <c:v>-0.33380400000000365</c:v>
                </c:pt>
                <c:pt idx="876">
                  <c:v>-0.33480400000000365</c:v>
                </c:pt>
                <c:pt idx="877">
                  <c:v>-0.33580400000000366</c:v>
                </c:pt>
                <c:pt idx="878">
                  <c:v>-0.33680400000000366</c:v>
                </c:pt>
                <c:pt idx="879">
                  <c:v>-0.33780400000000377</c:v>
                </c:pt>
                <c:pt idx="880">
                  <c:v>-0.33880400000000377</c:v>
                </c:pt>
                <c:pt idx="881">
                  <c:v>-0.33980400000000377</c:v>
                </c:pt>
                <c:pt idx="882">
                  <c:v>-0.34080400000000088</c:v>
                </c:pt>
                <c:pt idx="883">
                  <c:v>-0.34180400000000088</c:v>
                </c:pt>
                <c:pt idx="884">
                  <c:v>-0.34280400000000188</c:v>
                </c:pt>
                <c:pt idx="885">
                  <c:v>-0.34380400000000239</c:v>
                </c:pt>
                <c:pt idx="886">
                  <c:v>-0.34480400000000239</c:v>
                </c:pt>
                <c:pt idx="887">
                  <c:v>-0.34580400000000239</c:v>
                </c:pt>
                <c:pt idx="888">
                  <c:v>-0.34680400000000239</c:v>
                </c:pt>
                <c:pt idx="889">
                  <c:v>-0.34780400000000239</c:v>
                </c:pt>
                <c:pt idx="890">
                  <c:v>-0.34880400000000239</c:v>
                </c:pt>
                <c:pt idx="891">
                  <c:v>-0.3498040000000025</c:v>
                </c:pt>
                <c:pt idx="892">
                  <c:v>-0.35080400000000261</c:v>
                </c:pt>
                <c:pt idx="893">
                  <c:v>-0.35180400000000261</c:v>
                </c:pt>
                <c:pt idx="894">
                  <c:v>-0.35280400000000262</c:v>
                </c:pt>
                <c:pt idx="895">
                  <c:v>-0.35380400000000262</c:v>
                </c:pt>
                <c:pt idx="896">
                  <c:v>-0.35480400000000262</c:v>
                </c:pt>
                <c:pt idx="897">
                  <c:v>-0.35580400000000262</c:v>
                </c:pt>
                <c:pt idx="898">
                  <c:v>-0.35680400000000262</c:v>
                </c:pt>
                <c:pt idx="899">
                  <c:v>-0.35780400000000262</c:v>
                </c:pt>
                <c:pt idx="900">
                  <c:v>-0.35880400000000262</c:v>
                </c:pt>
                <c:pt idx="901">
                  <c:v>-0.35980400000000262</c:v>
                </c:pt>
                <c:pt idx="902">
                  <c:v>-0.36080400000000262</c:v>
                </c:pt>
                <c:pt idx="903">
                  <c:v>-0.36180400000000262</c:v>
                </c:pt>
                <c:pt idx="904">
                  <c:v>-0.36280400000000274</c:v>
                </c:pt>
                <c:pt idx="905">
                  <c:v>-0.3638040000000029</c:v>
                </c:pt>
                <c:pt idx="906">
                  <c:v>-0.3648040000000029</c:v>
                </c:pt>
                <c:pt idx="907">
                  <c:v>-0.3658040000000029</c:v>
                </c:pt>
                <c:pt idx="908">
                  <c:v>-0.36680400000000291</c:v>
                </c:pt>
                <c:pt idx="909">
                  <c:v>-0.36780400000000291</c:v>
                </c:pt>
                <c:pt idx="910">
                  <c:v>-0.36880400000000291</c:v>
                </c:pt>
                <c:pt idx="911">
                  <c:v>-0.36980400000000291</c:v>
                </c:pt>
                <c:pt idx="912">
                  <c:v>-0.37080400000000291</c:v>
                </c:pt>
                <c:pt idx="913">
                  <c:v>-0.37180400000000291</c:v>
                </c:pt>
                <c:pt idx="914">
                  <c:v>-0.37280400000000291</c:v>
                </c:pt>
                <c:pt idx="915">
                  <c:v>-0.37380400000000291</c:v>
                </c:pt>
                <c:pt idx="916">
                  <c:v>-0.37480400000000297</c:v>
                </c:pt>
                <c:pt idx="917">
                  <c:v>-0.37580400000000308</c:v>
                </c:pt>
                <c:pt idx="918">
                  <c:v>-0.37680400000000325</c:v>
                </c:pt>
                <c:pt idx="919">
                  <c:v>-0.37780400000000325</c:v>
                </c:pt>
                <c:pt idx="920">
                  <c:v>-0.37880400000000325</c:v>
                </c:pt>
                <c:pt idx="921">
                  <c:v>-0.37980400000000325</c:v>
                </c:pt>
                <c:pt idx="922">
                  <c:v>-0.38080400000000325</c:v>
                </c:pt>
                <c:pt idx="923">
                  <c:v>-0.38180400000000325</c:v>
                </c:pt>
                <c:pt idx="924">
                  <c:v>-0.38280400000000325</c:v>
                </c:pt>
                <c:pt idx="925">
                  <c:v>-0.38380400000000325</c:v>
                </c:pt>
                <c:pt idx="926">
                  <c:v>-0.38480400000000325</c:v>
                </c:pt>
                <c:pt idx="927">
                  <c:v>-0.38580400000000326</c:v>
                </c:pt>
                <c:pt idx="928">
                  <c:v>-0.38680400000000326</c:v>
                </c:pt>
                <c:pt idx="929">
                  <c:v>-0.38780400000000342</c:v>
                </c:pt>
                <c:pt idx="930">
                  <c:v>-0.38880400000000365</c:v>
                </c:pt>
                <c:pt idx="931">
                  <c:v>-0.38980400000000376</c:v>
                </c:pt>
                <c:pt idx="932">
                  <c:v>-0.39080400000000376</c:v>
                </c:pt>
                <c:pt idx="933">
                  <c:v>-0.39180400000000376</c:v>
                </c:pt>
                <c:pt idx="934">
                  <c:v>-0.39280400000000376</c:v>
                </c:pt>
                <c:pt idx="935">
                  <c:v>-0.39380400000000376</c:v>
                </c:pt>
                <c:pt idx="936">
                  <c:v>-0.39480400000000376</c:v>
                </c:pt>
                <c:pt idx="937">
                  <c:v>-0.39580400000000376</c:v>
                </c:pt>
                <c:pt idx="938">
                  <c:v>-0.39680400000000376</c:v>
                </c:pt>
                <c:pt idx="939">
                  <c:v>-0.39780400000000377</c:v>
                </c:pt>
                <c:pt idx="940">
                  <c:v>-0.39880400000000377</c:v>
                </c:pt>
                <c:pt idx="941">
                  <c:v>-0.39980400000000377</c:v>
                </c:pt>
                <c:pt idx="942">
                  <c:v>-0.40080400000000088</c:v>
                </c:pt>
                <c:pt idx="943">
                  <c:v>-0.40180400000000088</c:v>
                </c:pt>
                <c:pt idx="944">
                  <c:v>-0.40280400000000088</c:v>
                </c:pt>
                <c:pt idx="945">
                  <c:v>-0.40380400000000088</c:v>
                </c:pt>
                <c:pt idx="946">
                  <c:v>-0.40480400000000138</c:v>
                </c:pt>
                <c:pt idx="947">
                  <c:v>-0.40580400000000244</c:v>
                </c:pt>
                <c:pt idx="948">
                  <c:v>-0.40680400000000244</c:v>
                </c:pt>
                <c:pt idx="949">
                  <c:v>-0.40780400000000244</c:v>
                </c:pt>
                <c:pt idx="950">
                  <c:v>-0.40880400000000244</c:v>
                </c:pt>
                <c:pt idx="951">
                  <c:v>-0.40980400000000244</c:v>
                </c:pt>
                <c:pt idx="952">
                  <c:v>-0.41080400000000244</c:v>
                </c:pt>
                <c:pt idx="953">
                  <c:v>-0.41180400000000245</c:v>
                </c:pt>
                <c:pt idx="954">
                  <c:v>-0.41280400000000256</c:v>
                </c:pt>
                <c:pt idx="955">
                  <c:v>-0.41380400000000261</c:v>
                </c:pt>
                <c:pt idx="956">
                  <c:v>-0.41480400000000262</c:v>
                </c:pt>
                <c:pt idx="957">
                  <c:v>-0.41580400000000262</c:v>
                </c:pt>
                <c:pt idx="958">
                  <c:v>-0.41680400000000262</c:v>
                </c:pt>
                <c:pt idx="959">
                  <c:v>-0.41780400000000267</c:v>
                </c:pt>
                <c:pt idx="960">
                  <c:v>-0.41880400000000267</c:v>
                </c:pt>
                <c:pt idx="961">
                  <c:v>-0.41980400000000268</c:v>
                </c:pt>
                <c:pt idx="962">
                  <c:v>-0.42080400000000268</c:v>
                </c:pt>
                <c:pt idx="963">
                  <c:v>-0.42180400000000268</c:v>
                </c:pt>
                <c:pt idx="964">
                  <c:v>-0.42280400000000268</c:v>
                </c:pt>
                <c:pt idx="965">
                  <c:v>-0.42380400000000268</c:v>
                </c:pt>
                <c:pt idx="966">
                  <c:v>-0.42480400000000273</c:v>
                </c:pt>
                <c:pt idx="967">
                  <c:v>-0.4258040000000029</c:v>
                </c:pt>
                <c:pt idx="968">
                  <c:v>-0.42680400000000296</c:v>
                </c:pt>
                <c:pt idx="969">
                  <c:v>-0.42780400000000296</c:v>
                </c:pt>
                <c:pt idx="970">
                  <c:v>-0.42880400000000291</c:v>
                </c:pt>
                <c:pt idx="971">
                  <c:v>-0.42980400000000291</c:v>
                </c:pt>
                <c:pt idx="972">
                  <c:v>-0.43080400000000291</c:v>
                </c:pt>
                <c:pt idx="973">
                  <c:v>-0.43180400000000291</c:v>
                </c:pt>
                <c:pt idx="974">
                  <c:v>-0.43280400000000291</c:v>
                </c:pt>
                <c:pt idx="975">
                  <c:v>-0.43380400000000291</c:v>
                </c:pt>
                <c:pt idx="976">
                  <c:v>-0.43480400000000291</c:v>
                </c:pt>
                <c:pt idx="977">
                  <c:v>-0.43580400000000291</c:v>
                </c:pt>
                <c:pt idx="978">
                  <c:v>-0.43680400000000291</c:v>
                </c:pt>
                <c:pt idx="979">
                  <c:v>-0.43780400000000302</c:v>
                </c:pt>
                <c:pt idx="980">
                  <c:v>-0.43880400000000314</c:v>
                </c:pt>
                <c:pt idx="981">
                  <c:v>-0.43980400000000325</c:v>
                </c:pt>
                <c:pt idx="982">
                  <c:v>-0.44080400000000081</c:v>
                </c:pt>
                <c:pt idx="983">
                  <c:v>-0.44180400000000081</c:v>
                </c:pt>
                <c:pt idx="984">
                  <c:v>-0.44280400000000081</c:v>
                </c:pt>
                <c:pt idx="985">
                  <c:v>-0.44380400000000081</c:v>
                </c:pt>
                <c:pt idx="986">
                  <c:v>-0.44480400000000081</c:v>
                </c:pt>
                <c:pt idx="987">
                  <c:v>-0.44580400000000081</c:v>
                </c:pt>
                <c:pt idx="988">
                  <c:v>-0.44680400000000081</c:v>
                </c:pt>
                <c:pt idx="989">
                  <c:v>-0.44780400000000081</c:v>
                </c:pt>
                <c:pt idx="990">
                  <c:v>-0.44880400000000081</c:v>
                </c:pt>
                <c:pt idx="991">
                  <c:v>-0.44980400000000081</c:v>
                </c:pt>
                <c:pt idx="992">
                  <c:v>-0.45080400000000082</c:v>
                </c:pt>
                <c:pt idx="993">
                  <c:v>-0.45180400000000082</c:v>
                </c:pt>
                <c:pt idx="994">
                  <c:v>-0.45280400000000082</c:v>
                </c:pt>
                <c:pt idx="995">
                  <c:v>-0.45380400000000082</c:v>
                </c:pt>
                <c:pt idx="996">
                  <c:v>-0.45480400000000082</c:v>
                </c:pt>
                <c:pt idx="997">
                  <c:v>-0.45580400000000082</c:v>
                </c:pt>
                <c:pt idx="998">
                  <c:v>-0.45680400000000082</c:v>
                </c:pt>
                <c:pt idx="999">
                  <c:v>-0.45780400000000082</c:v>
                </c:pt>
                <c:pt idx="1000">
                  <c:v>-0.45880400000000082</c:v>
                </c:pt>
                <c:pt idx="1001">
                  <c:v>-0.45980400000000082</c:v>
                </c:pt>
                <c:pt idx="1002">
                  <c:v>-0.46080400000000082</c:v>
                </c:pt>
                <c:pt idx="1003">
                  <c:v>-0.46180400000000082</c:v>
                </c:pt>
                <c:pt idx="1004">
                  <c:v>-0.46280400000000088</c:v>
                </c:pt>
                <c:pt idx="1005">
                  <c:v>-0.46380400000000088</c:v>
                </c:pt>
                <c:pt idx="1006">
                  <c:v>-0.46480400000000088</c:v>
                </c:pt>
                <c:pt idx="1007">
                  <c:v>-0.46580400000000088</c:v>
                </c:pt>
                <c:pt idx="1008">
                  <c:v>-0.46680400000000088</c:v>
                </c:pt>
                <c:pt idx="1009">
                  <c:v>-0.46780400000000188</c:v>
                </c:pt>
                <c:pt idx="1010">
                  <c:v>-0.4688040000000025</c:v>
                </c:pt>
                <c:pt idx="1011">
                  <c:v>-0.4698040000000025</c:v>
                </c:pt>
                <c:pt idx="1012">
                  <c:v>-0.4708040000000025</c:v>
                </c:pt>
                <c:pt idx="1013">
                  <c:v>-0.4718040000000025</c:v>
                </c:pt>
                <c:pt idx="1014">
                  <c:v>-0.4728040000000025</c:v>
                </c:pt>
                <c:pt idx="1015">
                  <c:v>-0.4738040000000025</c:v>
                </c:pt>
                <c:pt idx="1016">
                  <c:v>-0.47480400000000256</c:v>
                </c:pt>
                <c:pt idx="1017">
                  <c:v>-0.47580400000000267</c:v>
                </c:pt>
                <c:pt idx="1018">
                  <c:v>-0.47680400000000267</c:v>
                </c:pt>
                <c:pt idx="1019">
                  <c:v>-0.47780400000000267</c:v>
                </c:pt>
                <c:pt idx="1020">
                  <c:v>-0.47880400000000267</c:v>
                </c:pt>
                <c:pt idx="1021">
                  <c:v>-0.47980400000000267</c:v>
                </c:pt>
                <c:pt idx="1022">
                  <c:v>-0.48080400000000267</c:v>
                </c:pt>
                <c:pt idx="1023">
                  <c:v>-0.48180400000000267</c:v>
                </c:pt>
                <c:pt idx="1024">
                  <c:v>-0.48280400000000268</c:v>
                </c:pt>
                <c:pt idx="1025">
                  <c:v>-0.48380400000000268</c:v>
                </c:pt>
                <c:pt idx="1026">
                  <c:v>-0.48480400000000268</c:v>
                </c:pt>
                <c:pt idx="1027">
                  <c:v>-0.48580400000000268</c:v>
                </c:pt>
                <c:pt idx="1028">
                  <c:v>-0.48680400000000268</c:v>
                </c:pt>
                <c:pt idx="1029">
                  <c:v>-0.48780400000000285</c:v>
                </c:pt>
                <c:pt idx="1030">
                  <c:v>-0.48880400000000296</c:v>
                </c:pt>
                <c:pt idx="1031">
                  <c:v>-0.48980400000000296</c:v>
                </c:pt>
                <c:pt idx="1032">
                  <c:v>-0.49080400000000296</c:v>
                </c:pt>
                <c:pt idx="1033">
                  <c:v>-0.49180400000000296</c:v>
                </c:pt>
                <c:pt idx="1034">
                  <c:v>-0.49280400000000296</c:v>
                </c:pt>
                <c:pt idx="1035">
                  <c:v>-0.49380400000000296</c:v>
                </c:pt>
                <c:pt idx="1036">
                  <c:v>-0.49480400000000296</c:v>
                </c:pt>
                <c:pt idx="1037">
                  <c:v>-0.49580400000000296</c:v>
                </c:pt>
                <c:pt idx="1038">
                  <c:v>-0.49680400000000297</c:v>
                </c:pt>
                <c:pt idx="1039">
                  <c:v>-0.49780400000000297</c:v>
                </c:pt>
                <c:pt idx="1040">
                  <c:v>-0.49880400000000297</c:v>
                </c:pt>
                <c:pt idx="1041">
                  <c:v>-0.49980400000000302</c:v>
                </c:pt>
                <c:pt idx="1042">
                  <c:v>-0.5008040000000008</c:v>
                </c:pt>
                <c:pt idx="1043">
                  <c:v>-0.5018040000000008</c:v>
                </c:pt>
                <c:pt idx="1044">
                  <c:v>-0.50280400000000081</c:v>
                </c:pt>
                <c:pt idx="1045">
                  <c:v>-0.50380400000000081</c:v>
                </c:pt>
                <c:pt idx="1046">
                  <c:v>-0.50480400000000081</c:v>
                </c:pt>
                <c:pt idx="1047">
                  <c:v>-0.50580400000000081</c:v>
                </c:pt>
                <c:pt idx="1048">
                  <c:v>-0.50680400000000081</c:v>
                </c:pt>
                <c:pt idx="1049">
                  <c:v>-0.50780400000000081</c:v>
                </c:pt>
                <c:pt idx="1050">
                  <c:v>-0.50880400000000081</c:v>
                </c:pt>
                <c:pt idx="1051">
                  <c:v>-0.50980400000000081</c:v>
                </c:pt>
                <c:pt idx="1052">
                  <c:v>-0.51080400000000081</c:v>
                </c:pt>
                <c:pt idx="1053">
                  <c:v>-0.51180400000000081</c:v>
                </c:pt>
                <c:pt idx="1054">
                  <c:v>-0.51280400000000081</c:v>
                </c:pt>
                <c:pt idx="1055">
                  <c:v>-0.51380400000000082</c:v>
                </c:pt>
                <c:pt idx="1056">
                  <c:v>-0.51480400000000082</c:v>
                </c:pt>
                <c:pt idx="1057">
                  <c:v>-0.51580400000000082</c:v>
                </c:pt>
                <c:pt idx="1058">
                  <c:v>-0.51680400000000082</c:v>
                </c:pt>
                <c:pt idx="1059">
                  <c:v>-0.51780400000000082</c:v>
                </c:pt>
                <c:pt idx="1060">
                  <c:v>-0.51880400000000082</c:v>
                </c:pt>
                <c:pt idx="1061">
                  <c:v>-0.51980400000000082</c:v>
                </c:pt>
                <c:pt idx="1062">
                  <c:v>-0.52080400000000082</c:v>
                </c:pt>
                <c:pt idx="1063">
                  <c:v>-0.52180400000000082</c:v>
                </c:pt>
                <c:pt idx="1064">
                  <c:v>-0.52280400000000082</c:v>
                </c:pt>
                <c:pt idx="1065">
                  <c:v>-0.52380400000000082</c:v>
                </c:pt>
                <c:pt idx="1066">
                  <c:v>-0.52480400000000083</c:v>
                </c:pt>
                <c:pt idx="1067">
                  <c:v>-0.52580400000000083</c:v>
                </c:pt>
                <c:pt idx="1068">
                  <c:v>-0.52680400000000083</c:v>
                </c:pt>
                <c:pt idx="1069">
                  <c:v>-0.52780400000000083</c:v>
                </c:pt>
                <c:pt idx="1070">
                  <c:v>-0.52880400000000083</c:v>
                </c:pt>
                <c:pt idx="1071">
                  <c:v>-0.52980400000000083</c:v>
                </c:pt>
                <c:pt idx="1072">
                  <c:v>-0.53080400000000083</c:v>
                </c:pt>
                <c:pt idx="1073">
                  <c:v>-0.53180400000000083</c:v>
                </c:pt>
                <c:pt idx="1074">
                  <c:v>-0.53280400000000083</c:v>
                </c:pt>
                <c:pt idx="1075">
                  <c:v>-0.53380400000000083</c:v>
                </c:pt>
                <c:pt idx="1076">
                  <c:v>-0.53480400000000083</c:v>
                </c:pt>
                <c:pt idx="1077">
                  <c:v>-0.53580400000000084</c:v>
                </c:pt>
                <c:pt idx="1078">
                  <c:v>-0.53680400000000084</c:v>
                </c:pt>
                <c:pt idx="1079">
                  <c:v>-0.53780400000000084</c:v>
                </c:pt>
                <c:pt idx="1080">
                  <c:v>-0.53880400000000084</c:v>
                </c:pt>
                <c:pt idx="1081">
                  <c:v>-0.53980400000000084</c:v>
                </c:pt>
                <c:pt idx="1082">
                  <c:v>-0.54080400000000084</c:v>
                </c:pt>
                <c:pt idx="1083">
                  <c:v>-0.54119600000000001</c:v>
                </c:pt>
              </c:numCache>
            </c:numRef>
          </c:xVal>
          <c:yVal>
            <c:numRef>
              <c:f>Sheet1!$D$4930:$D$6013</c:f>
              <c:numCache>
                <c:formatCode>General</c:formatCode>
                <c:ptCount val="1084"/>
                <c:pt idx="0">
                  <c:v>-1.5329715913337205E-7</c:v>
                </c:pt>
                <c:pt idx="1">
                  <c:v>-1.5306421728989007E-3</c:v>
                </c:pt>
                <c:pt idx="2">
                  <c:v>-3.060632791259585E-3</c:v>
                </c:pt>
                <c:pt idx="3">
                  <c:v>-4.5901121995373124E-3</c:v>
                </c:pt>
                <c:pt idx="4">
                  <c:v>-6.1190674690279074E-3</c:v>
                </c:pt>
                <c:pt idx="5">
                  <c:v>-7.6474856950276004E-3</c:v>
                </c:pt>
                <c:pt idx="6">
                  <c:v>-9.1753539968322268E-3</c:v>
                </c:pt>
                <c:pt idx="7">
                  <c:v>-1.0702659517738028E-2</c:v>
                </c:pt>
                <c:pt idx="8">
                  <c:v>-1.2229389425040593E-2</c:v>
                </c:pt>
                <c:pt idx="9">
                  <c:v>-1.3755530910036241E-2</c:v>
                </c:pt>
                <c:pt idx="10">
                  <c:v>-1.5281071188020821E-2</c:v>
                </c:pt>
                <c:pt idx="11">
                  <c:v>-1.680599749829054E-2</c:v>
                </c:pt>
                <c:pt idx="12">
                  <c:v>-1.8330297104141136E-2</c:v>
                </c:pt>
                <c:pt idx="13">
                  <c:v>-1.9853957292868915E-2</c:v>
                </c:pt>
                <c:pt idx="14">
                  <c:v>-2.1376965375769542E-2</c:v>
                </c:pt>
                <c:pt idx="15">
                  <c:v>-2.2899308688139202E-2</c:v>
                </c:pt>
                <c:pt idx="16">
                  <c:v>-2.4420974589273805E-2</c:v>
                </c:pt>
                <c:pt idx="17">
                  <c:v>-2.5941950462469342E-2</c:v>
                </c:pt>
                <c:pt idx="18">
                  <c:v>-2.7462223715021612E-2</c:v>
                </c:pt>
                <c:pt idx="19">
                  <c:v>-2.8981781778227245E-2</c:v>
                </c:pt>
                <c:pt idx="20">
                  <c:v>-3.0500612107381756E-2</c:v>
                </c:pt>
                <c:pt idx="21">
                  <c:v>-3.2018702181781392E-2</c:v>
                </c:pt>
                <c:pt idx="22">
                  <c:v>-3.3536039504721844E-2</c:v>
                </c:pt>
                <c:pt idx="23">
                  <c:v>-3.5052611603499442E-2</c:v>
                </c:pt>
                <c:pt idx="24">
                  <c:v>-3.6568406029409944E-2</c:v>
                </c:pt>
                <c:pt idx="25">
                  <c:v>-3.8083410357749432E-2</c:v>
                </c:pt>
                <c:pt idx="26">
                  <c:v>-3.9597612187814255E-2</c:v>
                </c:pt>
                <c:pt idx="27">
                  <c:v>-4.1110999142899403E-2</c:v>
                </c:pt>
                <c:pt idx="28">
                  <c:v>-4.2623558870301885E-2</c:v>
                </c:pt>
                <c:pt idx="29">
                  <c:v>-4.4135279041317504E-2</c:v>
                </c:pt>
                <c:pt idx="30">
                  <c:v>-4.5646147351241964E-2</c:v>
                </c:pt>
                <c:pt idx="31">
                  <c:v>-4.7156151519371303E-2</c:v>
                </c:pt>
                <c:pt idx="32">
                  <c:v>-4.8665279289001773E-2</c:v>
                </c:pt>
                <c:pt idx="33">
                  <c:v>-5.0173518427429231E-2</c:v>
                </c:pt>
                <c:pt idx="34">
                  <c:v>-5.1680856725949686E-2</c:v>
                </c:pt>
                <c:pt idx="35">
                  <c:v>-5.3187281999859122E-2</c:v>
                </c:pt>
                <c:pt idx="36">
                  <c:v>-5.4692782088453532E-2</c:v>
                </c:pt>
                <c:pt idx="37">
                  <c:v>-5.6197344855029113E-2</c:v>
                </c:pt>
                <c:pt idx="38">
                  <c:v>-5.7700958186881403E-2</c:v>
                </c:pt>
                <c:pt idx="39">
                  <c:v>-5.9203609995307133E-2</c:v>
                </c:pt>
                <c:pt idx="40">
                  <c:v>-6.0705288215601533E-2</c:v>
                </c:pt>
                <c:pt idx="41">
                  <c:v>-6.2205980807060593E-2</c:v>
                </c:pt>
                <c:pt idx="42">
                  <c:v>-6.3705675752980973E-2</c:v>
                </c:pt>
                <c:pt idx="43">
                  <c:v>-6.5204361060658356E-2</c:v>
                </c:pt>
                <c:pt idx="44">
                  <c:v>-6.6702024761388784E-2</c:v>
                </c:pt>
                <c:pt idx="45">
                  <c:v>-6.8198654910468434E-2</c:v>
                </c:pt>
                <c:pt idx="46">
                  <c:v>-6.9694239587192411E-2</c:v>
                </c:pt>
                <c:pt idx="47">
                  <c:v>-7.1188766894857758E-2</c:v>
                </c:pt>
                <c:pt idx="48">
                  <c:v>-7.2682224960760114E-2</c:v>
                </c:pt>
                <c:pt idx="49">
                  <c:v>-7.4174601936195975E-2</c:v>
                </c:pt>
                <c:pt idx="50">
                  <c:v>-7.5665885996459736E-2</c:v>
                </c:pt>
                <c:pt idx="51">
                  <c:v>-7.7156065340849012E-2</c:v>
                </c:pt>
                <c:pt idx="52">
                  <c:v>-7.864512819265887E-2</c:v>
                </c:pt>
                <c:pt idx="53">
                  <c:v>-8.013306279918736E-2</c:v>
                </c:pt>
                <c:pt idx="54">
                  <c:v>-8.161985743172688E-2</c:v>
                </c:pt>
                <c:pt idx="55">
                  <c:v>-8.3105500385577152E-2</c:v>
                </c:pt>
                <c:pt idx="56">
                  <c:v>-8.4589979980030566E-2</c:v>
                </c:pt>
                <c:pt idx="57">
                  <c:v>-8.6073284558385005E-2</c:v>
                </c:pt>
                <c:pt idx="58">
                  <c:v>-8.755540248793868E-2</c:v>
                </c:pt>
                <c:pt idx="59">
                  <c:v>-8.9036322159984527E-2</c:v>
                </c:pt>
                <c:pt idx="60">
                  <c:v>-9.0516031989817544E-2</c:v>
                </c:pt>
                <c:pt idx="61">
                  <c:v>-9.1994520416736725E-2</c:v>
                </c:pt>
                <c:pt idx="62">
                  <c:v>-9.3471775904036894E-2</c:v>
                </c:pt>
                <c:pt idx="63">
                  <c:v>-9.4947786939014053E-2</c:v>
                </c:pt>
                <c:pt idx="64">
                  <c:v>-9.6422542032964284E-2</c:v>
                </c:pt>
                <c:pt idx="65">
                  <c:v>-9.7896029721183567E-2</c:v>
                </c:pt>
                <c:pt idx="66">
                  <c:v>-9.9368238562967698E-2</c:v>
                </c:pt>
                <c:pt idx="67">
                  <c:v>-0.10083915714161309</c:v>
                </c:pt>
                <c:pt idx="68">
                  <c:v>-0.10230877406441502</c:v>
                </c:pt>
                <c:pt idx="69">
                  <c:v>-0.10377707796267076</c:v>
                </c:pt>
                <c:pt idx="70">
                  <c:v>-0.10524405749167501</c:v>
                </c:pt>
                <c:pt idx="71">
                  <c:v>-0.10670970133072349</c:v>
                </c:pt>
                <c:pt idx="72">
                  <c:v>-0.10817399818311414</c:v>
                </c:pt>
                <c:pt idx="73">
                  <c:v>-0.10963693677614163</c:v>
                </c:pt>
                <c:pt idx="74">
                  <c:v>-0.11109850586110102</c:v>
                </c:pt>
                <c:pt idx="75">
                  <c:v>-0.11255869421329001</c:v>
                </c:pt>
                <c:pt idx="76">
                  <c:v>-0.11401749063200339</c:v>
                </c:pt>
                <c:pt idx="77">
                  <c:v>-0.11547488394053974</c:v>
                </c:pt>
                <c:pt idx="78">
                  <c:v>-0.11693086298619126</c:v>
                </c:pt>
                <c:pt idx="79">
                  <c:v>-0.11838541664025637</c:v>
                </c:pt>
                <c:pt idx="80">
                  <c:v>-0.11983853379803044</c:v>
                </c:pt>
                <c:pt idx="81">
                  <c:v>-0.12129020337881059</c:v>
                </c:pt>
                <c:pt idx="82">
                  <c:v>-0.12274041432588972</c:v>
                </c:pt>
                <c:pt idx="83">
                  <c:v>-0.12418915560656663</c:v>
                </c:pt>
                <c:pt idx="84">
                  <c:v>-0.1256364162121367</c:v>
                </c:pt>
                <c:pt idx="85">
                  <c:v>-0.12708218515789702</c:v>
                </c:pt>
                <c:pt idx="86">
                  <c:v>-0.12852645148313974</c:v>
                </c:pt>
                <c:pt idx="87">
                  <c:v>-0.12996920425116593</c:v>
                </c:pt>
                <c:pt idx="88">
                  <c:v>-0.13141043254926876</c:v>
                </c:pt>
                <c:pt idx="89">
                  <c:v>-0.13285012548874167</c:v>
                </c:pt>
                <c:pt idx="90">
                  <c:v>-0.13428827220488568</c:v>
                </c:pt>
                <c:pt idx="91">
                  <c:v>-0.13572486185699573</c:v>
                </c:pt>
                <c:pt idx="92">
                  <c:v>-0.13715988362836473</c:v>
                </c:pt>
                <c:pt idx="93">
                  <c:v>-0.13859332672629296</c:v>
                </c:pt>
                <c:pt idx="94">
                  <c:v>-0.14002518038207282</c:v>
                </c:pt>
                <c:pt idx="95">
                  <c:v>-0.14145543385100251</c:v>
                </c:pt>
                <c:pt idx="96">
                  <c:v>-0.14288407641237474</c:v>
                </c:pt>
                <c:pt idx="97">
                  <c:v>-0.14431109736948949</c:v>
                </c:pt>
                <c:pt idx="98">
                  <c:v>-0.14573648604964251</c:v>
                </c:pt>
                <c:pt idx="99">
                  <c:v>-0.14716023180412768</c:v>
                </c:pt>
                <c:pt idx="100">
                  <c:v>-0.14858232400824023</c:v>
                </c:pt>
                <c:pt idx="101">
                  <c:v>-0.15000275206127944</c:v>
                </c:pt>
                <c:pt idx="102">
                  <c:v>-0.15142150538653909</c:v>
                </c:pt>
                <c:pt idx="103">
                  <c:v>-0.15283857343131596</c:v>
                </c:pt>
                <c:pt idx="104">
                  <c:v>-0.15425394566690687</c:v>
                </c:pt>
                <c:pt idx="105">
                  <c:v>-0.15566761158860476</c:v>
                </c:pt>
                <c:pt idx="106">
                  <c:v>-0.15707956071570861</c:v>
                </c:pt>
                <c:pt idx="107">
                  <c:v>-0.15848978259151514</c:v>
                </c:pt>
                <c:pt idx="108">
                  <c:v>-0.15989826678331631</c:v>
                </c:pt>
                <c:pt idx="109">
                  <c:v>-0.16130500288241112</c:v>
                </c:pt>
                <c:pt idx="110">
                  <c:v>-0.16270998050409538</c:v>
                </c:pt>
                <c:pt idx="111">
                  <c:v>-0.16411318928766291</c:v>
                </c:pt>
                <c:pt idx="112">
                  <c:v>-0.1655146188964135</c:v>
                </c:pt>
                <c:pt idx="113">
                  <c:v>-0.16691425901764051</c:v>
                </c:pt>
                <c:pt idx="114">
                  <c:v>-0.16831209936263924</c:v>
                </c:pt>
                <c:pt idx="115">
                  <c:v>-0.16970812966670806</c:v>
                </c:pt>
                <c:pt idx="116">
                  <c:v>-0.17110233968914179</c:v>
                </c:pt>
                <c:pt idx="117">
                  <c:v>-0.17249471921323656</c:v>
                </c:pt>
                <c:pt idx="118">
                  <c:v>-0.1738852580462884</c:v>
                </c:pt>
                <c:pt idx="119">
                  <c:v>-0.1752739460195932</c:v>
                </c:pt>
                <c:pt idx="120">
                  <c:v>-0.17666077298844685</c:v>
                </c:pt>
                <c:pt idx="121">
                  <c:v>-0.17804572883214659</c:v>
                </c:pt>
                <c:pt idx="122">
                  <c:v>-0.1794288034539854</c:v>
                </c:pt>
                <c:pt idx="123">
                  <c:v>-0.18080998678126395</c:v>
                </c:pt>
                <c:pt idx="124">
                  <c:v>-0.18218926876527194</c:v>
                </c:pt>
                <c:pt idx="125">
                  <c:v>-0.18356663938131176</c:v>
                </c:pt>
                <c:pt idx="126">
                  <c:v>-0.18494208862867523</c:v>
                </c:pt>
                <c:pt idx="127">
                  <c:v>-0.18631560653065893</c:v>
                </c:pt>
                <c:pt idx="128">
                  <c:v>-0.18768718313456167</c:v>
                </c:pt>
                <c:pt idx="129">
                  <c:v>-0.18905680851167544</c:v>
                </c:pt>
                <c:pt idx="130">
                  <c:v>-0.19042447275730018</c:v>
                </c:pt>
                <c:pt idx="131">
                  <c:v>-0.19179016599072771</c:v>
                </c:pt>
                <c:pt idx="132">
                  <c:v>-0.19315387835525633</c:v>
                </c:pt>
                <c:pt idx="133">
                  <c:v>-0.19451560001818397</c:v>
                </c:pt>
                <c:pt idx="134">
                  <c:v>-0.19587532117080364</c:v>
                </c:pt>
                <c:pt idx="135">
                  <c:v>-0.19723303202841241</c:v>
                </c:pt>
                <c:pt idx="136">
                  <c:v>-0.1985887228303059</c:v>
                </c:pt>
                <c:pt idx="137">
                  <c:v>-0.19994238383978202</c:v>
                </c:pt>
                <c:pt idx="138">
                  <c:v>-0.20129400534413244</c:v>
                </c:pt>
                <c:pt idx="139">
                  <c:v>-0.20264357765465557</c:v>
                </c:pt>
                <c:pt idx="140">
                  <c:v>-0.20399109110665131</c:v>
                </c:pt>
                <c:pt idx="141">
                  <c:v>-0.20533653605940891</c:v>
                </c:pt>
                <c:pt idx="142">
                  <c:v>-0.20667990289622945</c:v>
                </c:pt>
                <c:pt idx="143">
                  <c:v>-0.20802118202440606</c:v>
                </c:pt>
                <c:pt idx="144">
                  <c:v>-0.20936036387523596</c:v>
                </c:pt>
                <c:pt idx="145">
                  <c:v>-0.21069743890401321</c:v>
                </c:pt>
                <c:pt idx="146">
                  <c:v>-0.21203239759003842</c:v>
                </c:pt>
                <c:pt idx="147">
                  <c:v>-0.21336523043660277</c:v>
                </c:pt>
                <c:pt idx="148">
                  <c:v>-0.21469592797100279</c:v>
                </c:pt>
                <c:pt idx="149">
                  <c:v>-0.21602448074453828</c:v>
                </c:pt>
                <c:pt idx="150">
                  <c:v>-0.2173508793325008</c:v>
                </c:pt>
                <c:pt idx="151">
                  <c:v>-0.21867511433418918</c:v>
                </c:pt>
                <c:pt idx="152">
                  <c:v>-0.2199971763729007</c:v>
                </c:pt>
                <c:pt idx="153">
                  <c:v>-0.22131705609592614</c:v>
                </c:pt>
                <c:pt idx="154">
                  <c:v>-0.2226347441745648</c:v>
                </c:pt>
                <c:pt idx="155">
                  <c:v>-0.22395023130411323</c:v>
                </c:pt>
                <c:pt idx="156">
                  <c:v>-0.22526350820386667</c:v>
                </c:pt>
                <c:pt idx="157">
                  <c:v>-0.22657456561712119</c:v>
                </c:pt>
                <c:pt idx="158">
                  <c:v>-0.22788339431117274</c:v>
                </c:pt>
                <c:pt idx="159">
                  <c:v>-0.22918998507731744</c:v>
                </c:pt>
                <c:pt idx="160">
                  <c:v>-0.23049432873085071</c:v>
                </c:pt>
                <c:pt idx="161">
                  <c:v>-0.23179641611107038</c:v>
                </c:pt>
                <c:pt idx="162">
                  <c:v>-0.23309623808127009</c:v>
                </c:pt>
                <c:pt idx="163">
                  <c:v>-0.23439378552874479</c:v>
                </c:pt>
                <c:pt idx="164">
                  <c:v>-0.23568904936479421</c:v>
                </c:pt>
                <c:pt idx="165">
                  <c:v>-0.23698202052471259</c:v>
                </c:pt>
                <c:pt idx="166">
                  <c:v>-0.23827268996779599</c:v>
                </c:pt>
                <c:pt idx="167">
                  <c:v>-0.23956104867734163</c:v>
                </c:pt>
                <c:pt idx="168">
                  <c:v>-0.24084708766064244</c:v>
                </c:pt>
                <c:pt idx="169">
                  <c:v>-0.24213079794899606</c:v>
                </c:pt>
                <c:pt idx="170">
                  <c:v>-0.24341217059770134</c:v>
                </c:pt>
                <c:pt idx="171">
                  <c:v>-0.24469119668604791</c:v>
                </c:pt>
                <c:pt idx="172">
                  <c:v>-0.24596786731733863</c:v>
                </c:pt>
                <c:pt idx="173">
                  <c:v>-0.24724217361886341</c:v>
                </c:pt>
                <c:pt idx="174">
                  <c:v>-0.24851410674192462</c:v>
                </c:pt>
                <c:pt idx="175">
                  <c:v>-0.24978365786181195</c:v>
                </c:pt>
                <c:pt idx="176">
                  <c:v>-0.25105081817782438</c:v>
                </c:pt>
                <c:pt idx="177">
                  <c:v>-0.25231557891326062</c:v>
                </c:pt>
                <c:pt idx="178">
                  <c:v>-0.25357793131541184</c:v>
                </c:pt>
                <c:pt idx="179">
                  <c:v>-0.25483786665557434</c:v>
                </c:pt>
                <c:pt idx="180">
                  <c:v>-0.25609537622904782</c:v>
                </c:pt>
                <c:pt idx="181">
                  <c:v>-0.2573504513551258</c:v>
                </c:pt>
                <c:pt idx="182">
                  <c:v>-0.25860308337710508</c:v>
                </c:pt>
                <c:pt idx="183">
                  <c:v>-0.25985326366228317</c:v>
                </c:pt>
                <c:pt idx="184">
                  <c:v>-0.26110098360195222</c:v>
                </c:pt>
                <c:pt idx="185">
                  <c:v>-0.26234623461140877</c:v>
                </c:pt>
                <c:pt idx="186">
                  <c:v>-0.26358900812995389</c:v>
                </c:pt>
                <c:pt idx="187">
                  <c:v>-0.26482929562087892</c:v>
                </c:pt>
                <c:pt idx="188">
                  <c:v>-0.26606708857147743</c:v>
                </c:pt>
                <c:pt idx="189">
                  <c:v>-0.26730237849305188</c:v>
                </c:pt>
                <c:pt idx="190">
                  <c:v>-0.26853515692089475</c:v>
                </c:pt>
                <c:pt idx="191">
                  <c:v>-0.26976541541430304</c:v>
                </c:pt>
                <c:pt idx="192">
                  <c:v>-0.2709931455565705</c:v>
                </c:pt>
                <c:pt idx="193">
                  <c:v>-0.27221833895499836</c:v>
                </c:pt>
                <c:pt idx="194">
                  <c:v>-0.27344098724088123</c:v>
                </c:pt>
                <c:pt idx="195">
                  <c:v>-0.27466108206950568</c:v>
                </c:pt>
                <c:pt idx="196">
                  <c:v>-0.27587861512018136</c:v>
                </c:pt>
                <c:pt idx="197">
                  <c:v>-0.27709357809619273</c:v>
                </c:pt>
                <c:pt idx="198">
                  <c:v>-0.27830596272484842</c:v>
                </c:pt>
                <c:pt idx="199">
                  <c:v>-0.27951576075743012</c:v>
                </c:pt>
                <c:pt idx="200">
                  <c:v>-0.28072296396924634</c:v>
                </c:pt>
                <c:pt idx="201">
                  <c:v>-0.28192756415958192</c:v>
                </c:pt>
                <c:pt idx="202">
                  <c:v>-0.28312955315173854</c:v>
                </c:pt>
                <c:pt idx="203">
                  <c:v>-0.28432892279301708</c:v>
                </c:pt>
                <c:pt idx="204">
                  <c:v>-0.28552566495470677</c:v>
                </c:pt>
                <c:pt idx="205">
                  <c:v>-0.28671977153210182</c:v>
                </c:pt>
                <c:pt idx="206">
                  <c:v>-0.28791123444450484</c:v>
                </c:pt>
                <c:pt idx="207">
                  <c:v>-0.28910004563520891</c:v>
                </c:pt>
                <c:pt idx="208">
                  <c:v>-0.29028619707151032</c:v>
                </c:pt>
                <c:pt idx="209">
                  <c:v>-0.29146968074470653</c:v>
                </c:pt>
                <c:pt idx="210">
                  <c:v>-0.29265048867008708</c:v>
                </c:pt>
                <c:pt idx="211">
                  <c:v>-0.29382861288695838</c:v>
                </c:pt>
                <c:pt idx="212">
                  <c:v>-0.29500404545860431</c:v>
                </c:pt>
                <c:pt idx="213">
                  <c:v>-0.29617677847233032</c:v>
                </c:pt>
                <c:pt idx="214">
                  <c:v>-0.29734680403943153</c:v>
                </c:pt>
                <c:pt idx="215">
                  <c:v>-0.29851411429519731</c:v>
                </c:pt>
                <c:pt idx="216">
                  <c:v>-0.29967870139893305</c:v>
                </c:pt>
                <c:pt idx="217">
                  <c:v>-0.30084055753392408</c:v>
                </c:pt>
                <c:pt idx="218">
                  <c:v>-0.30199967490747753</c:v>
                </c:pt>
                <c:pt idx="219">
                  <c:v>-0.30315604575088084</c:v>
                </c:pt>
                <c:pt idx="220">
                  <c:v>-0.30430966231943568</c:v>
                </c:pt>
                <c:pt idx="221">
                  <c:v>-0.30546051689243242</c:v>
                </c:pt>
                <c:pt idx="222">
                  <c:v>-0.30660860177317067</c:v>
                </c:pt>
                <c:pt idx="223">
                  <c:v>-0.30775390928894725</c:v>
                </c:pt>
                <c:pt idx="224">
                  <c:v>-0.30889643179105614</c:v>
                </c:pt>
                <c:pt idx="225">
                  <c:v>-0.31003616165479414</c:v>
                </c:pt>
                <c:pt idx="226">
                  <c:v>-0.31117309127945819</c:v>
                </c:pt>
                <c:pt idx="227">
                  <c:v>-0.31230721308833842</c:v>
                </c:pt>
                <c:pt idx="228">
                  <c:v>-0.3134385195287393</c:v>
                </c:pt>
                <c:pt idx="229">
                  <c:v>-0.31456700307195506</c:v>
                </c:pt>
                <c:pt idx="230">
                  <c:v>-0.31569265621327602</c:v>
                </c:pt>
                <c:pt idx="231">
                  <c:v>-0.31681547147200761</c:v>
                </c:pt>
                <c:pt idx="232">
                  <c:v>-0.31793544139143282</c:v>
                </c:pt>
                <c:pt idx="233">
                  <c:v>-0.31905255853886028</c:v>
                </c:pt>
                <c:pt idx="234">
                  <c:v>-0.32016681550557957</c:v>
                </c:pt>
                <c:pt idx="235">
                  <c:v>-0.32127820490688741</c:v>
                </c:pt>
                <c:pt idx="236">
                  <c:v>-0.32238671938208374</c:v>
                </c:pt>
                <c:pt idx="237">
                  <c:v>-0.32349235159445527</c:v>
                </c:pt>
                <c:pt idx="238">
                  <c:v>-0.32459509423130278</c:v>
                </c:pt>
                <c:pt idx="239">
                  <c:v>-0.32569494000392657</c:v>
                </c:pt>
                <c:pt idx="240">
                  <c:v>-0.32679188164762146</c:v>
                </c:pt>
                <c:pt idx="241">
                  <c:v>-0.32788591192168209</c:v>
                </c:pt>
                <c:pt idx="242">
                  <c:v>-0.32897702360939773</c:v>
                </c:pt>
                <c:pt idx="243">
                  <c:v>-0.33006520951807339</c:v>
                </c:pt>
                <c:pt idx="244">
                  <c:v>-0.33115046247900343</c:v>
                </c:pt>
                <c:pt idx="245">
                  <c:v>-0.33223277534748197</c:v>
                </c:pt>
                <c:pt idx="246">
                  <c:v>-0.33331214100280593</c:v>
                </c:pt>
                <c:pt idx="247">
                  <c:v>-0.33438855234826897</c:v>
                </c:pt>
                <c:pt idx="248">
                  <c:v>-0.33546200231116752</c:v>
                </c:pt>
                <c:pt idx="249">
                  <c:v>-0.33653248384280326</c:v>
                </c:pt>
                <c:pt idx="250">
                  <c:v>-0.33759998991846557</c:v>
                </c:pt>
                <c:pt idx="251">
                  <c:v>-0.33866451353745336</c:v>
                </c:pt>
                <c:pt idx="252">
                  <c:v>-0.33972604772306075</c:v>
                </c:pt>
                <c:pt idx="253">
                  <c:v>-0.34078458552258584</c:v>
                </c:pt>
                <c:pt idx="254">
                  <c:v>-0.34184012000732267</c:v>
                </c:pt>
                <c:pt idx="255">
                  <c:v>-0.34289264427257032</c:v>
                </c:pt>
                <c:pt idx="256">
                  <c:v>-0.34394215143762297</c:v>
                </c:pt>
                <c:pt idx="257">
                  <c:v>-0.34498863464577845</c:v>
                </c:pt>
                <c:pt idx="258">
                  <c:v>-0.34603208706432731</c:v>
                </c:pt>
                <c:pt idx="259">
                  <c:v>-0.34707250188457456</c:v>
                </c:pt>
                <c:pt idx="260">
                  <c:v>-0.34810987232180562</c:v>
                </c:pt>
                <c:pt idx="261">
                  <c:v>-0.34914419161532118</c:v>
                </c:pt>
                <c:pt idx="262">
                  <c:v>-0.35017545302841985</c:v>
                </c:pt>
                <c:pt idx="263">
                  <c:v>-0.35120364984839525</c:v>
                </c:pt>
                <c:pt idx="264">
                  <c:v>-0.35222877538654773</c:v>
                </c:pt>
                <c:pt idx="265">
                  <c:v>-0.35325082297816157</c:v>
                </c:pt>
                <c:pt idx="266">
                  <c:v>-0.35426978598254727</c:v>
                </c:pt>
                <c:pt idx="267">
                  <c:v>-0.35528565778298782</c:v>
                </c:pt>
                <c:pt idx="268">
                  <c:v>-0.35629843178678833</c:v>
                </c:pt>
                <c:pt idx="269">
                  <c:v>-0.35730810142524516</c:v>
                </c:pt>
                <c:pt idx="270">
                  <c:v>-0.35831466015364943</c:v>
                </c:pt>
                <c:pt idx="271">
                  <c:v>-0.35931810145129389</c:v>
                </c:pt>
                <c:pt idx="272">
                  <c:v>-0.36031841882148263</c:v>
                </c:pt>
                <c:pt idx="273">
                  <c:v>-0.36131560579150795</c:v>
                </c:pt>
                <c:pt idx="274">
                  <c:v>-0.36230965591266839</c:v>
                </c:pt>
                <c:pt idx="275">
                  <c:v>-0.36330056276025591</c:v>
                </c:pt>
                <c:pt idx="276">
                  <c:v>-0.36428831993356703</c:v>
                </c:pt>
                <c:pt idx="277">
                  <c:v>-0.36527292105590076</c:v>
                </c:pt>
                <c:pt idx="278">
                  <c:v>-0.36625435977455051</c:v>
                </c:pt>
                <c:pt idx="279">
                  <c:v>-0.36723262976081372</c:v>
                </c:pt>
                <c:pt idx="280">
                  <c:v>-0.36820772470998481</c:v>
                </c:pt>
                <c:pt idx="281">
                  <c:v>-0.36917963834136208</c:v>
                </c:pt>
                <c:pt idx="282">
                  <c:v>-0.37014836439824395</c:v>
                </c:pt>
                <c:pt idx="283">
                  <c:v>-0.37111389664791761</c:v>
                </c:pt>
                <c:pt idx="284">
                  <c:v>-0.37207622888168618</c:v>
                </c:pt>
                <c:pt idx="285">
                  <c:v>-0.37303535491484391</c:v>
                </c:pt>
                <c:pt idx="286">
                  <c:v>-0.3739912685866843</c:v>
                </c:pt>
                <c:pt idx="287">
                  <c:v>-0.37494396376051037</c:v>
                </c:pt>
                <c:pt idx="288">
                  <c:v>-0.37589343432360972</c:v>
                </c:pt>
                <c:pt idx="289">
                  <c:v>-0.37683967418728415</c:v>
                </c:pt>
                <c:pt idx="290">
                  <c:v>-0.37778267728682752</c:v>
                </c:pt>
                <c:pt idx="291">
                  <c:v>-0.37872243758153135</c:v>
                </c:pt>
                <c:pt idx="292">
                  <c:v>-0.37965894905470265</c:v>
                </c:pt>
                <c:pt idx="293">
                  <c:v>-0.3805922057136269</c:v>
                </c:pt>
                <c:pt idx="294">
                  <c:v>-0.38152220158960792</c:v>
                </c:pt>
                <c:pt idx="295">
                  <c:v>-0.38244893073793268</c:v>
                </c:pt>
                <c:pt idx="296">
                  <c:v>-0.38337238723790817</c:v>
                </c:pt>
                <c:pt idx="297">
                  <c:v>-0.38429256519282018</c:v>
                </c:pt>
                <c:pt idx="298">
                  <c:v>-0.38520945872996681</c:v>
                </c:pt>
                <c:pt idx="299">
                  <c:v>-0.38612306200065316</c:v>
                </c:pt>
                <c:pt idx="300">
                  <c:v>-0.38703336918016418</c:v>
                </c:pt>
                <c:pt idx="301">
                  <c:v>-0.38794037446780266</c:v>
                </c:pt>
                <c:pt idx="302">
                  <c:v>-0.38884407208686161</c:v>
                </c:pt>
                <c:pt idx="303">
                  <c:v>-0.38974445628463494</c:v>
                </c:pt>
                <c:pt idx="304">
                  <c:v>-0.39064152133242397</c:v>
                </c:pt>
                <c:pt idx="305">
                  <c:v>-0.39153526152551882</c:v>
                </c:pt>
                <c:pt idx="306">
                  <c:v>-0.39242567118322486</c:v>
                </c:pt>
                <c:pt idx="307">
                  <c:v>-0.39331274464882726</c:v>
                </c:pt>
                <c:pt idx="308">
                  <c:v>-0.39419647628962823</c:v>
                </c:pt>
                <c:pt idx="309">
                  <c:v>-0.39507686049692042</c:v>
                </c:pt>
                <c:pt idx="310">
                  <c:v>-0.39595389168600265</c:v>
                </c:pt>
                <c:pt idx="311">
                  <c:v>-0.39682756429617061</c:v>
                </c:pt>
                <c:pt idx="312">
                  <c:v>-0.39769787279071717</c:v>
                </c:pt>
                <c:pt idx="313">
                  <c:v>-0.39856481165694441</c:v>
                </c:pt>
                <c:pt idx="314">
                  <c:v>-0.39942837540614151</c:v>
                </c:pt>
                <c:pt idx="315">
                  <c:v>-0.40028855857360612</c:v>
                </c:pt>
                <c:pt idx="316">
                  <c:v>-0.40114535571863824</c:v>
                </c:pt>
                <c:pt idx="317">
                  <c:v>-0.40199876142453317</c:v>
                </c:pt>
                <c:pt idx="318">
                  <c:v>-0.40284877029858374</c:v>
                </c:pt>
                <c:pt idx="319">
                  <c:v>-0.4036953769720848</c:v>
                </c:pt>
                <c:pt idx="320">
                  <c:v>-0.40453857610033694</c:v>
                </c:pt>
                <c:pt idx="321">
                  <c:v>-0.40537836236263786</c:v>
                </c:pt>
                <c:pt idx="322">
                  <c:v>-0.4062147304622723</c:v>
                </c:pt>
                <c:pt idx="323">
                  <c:v>-0.40704767512654738</c:v>
                </c:pt>
                <c:pt idx="324">
                  <c:v>-0.40787719110675758</c:v>
                </c:pt>
                <c:pt idx="325">
                  <c:v>-0.40870327317819261</c:v>
                </c:pt>
                <c:pt idx="326">
                  <c:v>-0.40952591614015482</c:v>
                </c:pt>
                <c:pt idx="327">
                  <c:v>-0.41034511481593783</c:v>
                </c:pt>
                <c:pt idx="328">
                  <c:v>-0.41116086405284052</c:v>
                </c:pt>
                <c:pt idx="329">
                  <c:v>-0.41197315872215096</c:v>
                </c:pt>
                <c:pt idx="330">
                  <c:v>-0.41278199371917496</c:v>
                </c:pt>
                <c:pt idx="331">
                  <c:v>-0.41358736396320384</c:v>
                </c:pt>
                <c:pt idx="332">
                  <c:v>-0.41438926439753115</c:v>
                </c:pt>
                <c:pt idx="333">
                  <c:v>-0.4151876899894581</c:v>
                </c:pt>
                <c:pt idx="334">
                  <c:v>-0.41598263573027461</c:v>
                </c:pt>
                <c:pt idx="335">
                  <c:v>-0.41677409663527831</c:v>
                </c:pt>
                <c:pt idx="336">
                  <c:v>-0.41756206774377264</c:v>
                </c:pt>
                <c:pt idx="337">
                  <c:v>-0.41834654411904637</c:v>
                </c:pt>
                <c:pt idx="338">
                  <c:v>-0.41912752084839333</c:v>
                </c:pt>
                <c:pt idx="339">
                  <c:v>-0.41990499304311835</c:v>
                </c:pt>
                <c:pt idx="340">
                  <c:v>-0.42067895583851017</c:v>
                </c:pt>
                <c:pt idx="341">
                  <c:v>-0.42144940439386747</c:v>
                </c:pt>
                <c:pt idx="342">
                  <c:v>-0.42221633389248575</c:v>
                </c:pt>
                <c:pt idx="343">
                  <c:v>-0.4229797395416604</c:v>
                </c:pt>
                <c:pt idx="344">
                  <c:v>-0.42373961657268622</c:v>
                </c:pt>
                <c:pt idx="345">
                  <c:v>-0.4244959602408665</c:v>
                </c:pt>
                <c:pt idx="346">
                  <c:v>-0.42524876582548815</c:v>
                </c:pt>
                <c:pt idx="347">
                  <c:v>-0.42599802862985053</c:v>
                </c:pt>
                <c:pt idx="348">
                  <c:v>-0.42674374398124831</c:v>
                </c:pt>
                <c:pt idx="349">
                  <c:v>-0.42748590723098462</c:v>
                </c:pt>
                <c:pt idx="350">
                  <c:v>-0.4282245137543465</c:v>
                </c:pt>
                <c:pt idx="351">
                  <c:v>-0.42895955895062982</c:v>
                </c:pt>
                <c:pt idx="352">
                  <c:v>-0.42969103824313554</c:v>
                </c:pt>
                <c:pt idx="353">
                  <c:v>-0.43041894707916623</c:v>
                </c:pt>
                <c:pt idx="354">
                  <c:v>-0.43114328093000048</c:v>
                </c:pt>
                <c:pt idx="355">
                  <c:v>-0.43186403529095102</c:v>
                </c:pt>
                <c:pt idx="356">
                  <c:v>-0.43258120568129932</c:v>
                </c:pt>
                <c:pt idx="357">
                  <c:v>-0.43329478764435453</c:v>
                </c:pt>
                <c:pt idx="358">
                  <c:v>-0.43400477674740556</c:v>
                </c:pt>
                <c:pt idx="359">
                  <c:v>-0.4347111685817448</c:v>
                </c:pt>
                <c:pt idx="360">
                  <c:v>-0.43541395876267863</c:v>
                </c:pt>
                <c:pt idx="361">
                  <c:v>-0.43611314292949332</c:v>
                </c:pt>
                <c:pt idx="362">
                  <c:v>-0.43680871674549415</c:v>
                </c:pt>
                <c:pt idx="363">
                  <c:v>-0.43750067589797093</c:v>
                </c:pt>
                <c:pt idx="364">
                  <c:v>-0.43818901609821381</c:v>
                </c:pt>
                <c:pt idx="365">
                  <c:v>-0.43887373308153088</c:v>
                </c:pt>
                <c:pt idx="366">
                  <c:v>-0.43955482260721424</c:v>
                </c:pt>
                <c:pt idx="367">
                  <c:v>-0.44023228045855473</c:v>
                </c:pt>
                <c:pt idx="368">
                  <c:v>-0.44090610244285638</c:v>
                </c:pt>
                <c:pt idx="369">
                  <c:v>-0.44157628439140939</c:v>
                </c:pt>
                <c:pt idx="370">
                  <c:v>-0.44224282215950944</c:v>
                </c:pt>
                <c:pt idx="371">
                  <c:v>-0.44290571162645631</c:v>
                </c:pt>
                <c:pt idx="372">
                  <c:v>-0.44356494869554391</c:v>
                </c:pt>
                <c:pt idx="373">
                  <c:v>-0.44422052929407085</c:v>
                </c:pt>
                <c:pt idx="374">
                  <c:v>-0.44487244937332637</c:v>
                </c:pt>
                <c:pt idx="375">
                  <c:v>-0.44552070490861495</c:v>
                </c:pt>
                <c:pt idx="376">
                  <c:v>-0.44616529189922488</c:v>
                </c:pt>
                <c:pt idx="377">
                  <c:v>-0.44680620636845986</c:v>
                </c:pt>
                <c:pt idx="378">
                  <c:v>-0.44744344436360717</c:v>
                </c:pt>
                <c:pt idx="379">
                  <c:v>-0.4480770019559715</c:v>
                </c:pt>
                <c:pt idx="380">
                  <c:v>-0.44870687524084529</c:v>
                </c:pt>
                <c:pt idx="381">
                  <c:v>-0.4493330603375183</c:v>
                </c:pt>
                <c:pt idx="382">
                  <c:v>-0.44995555338929588</c:v>
                </c:pt>
                <c:pt idx="383">
                  <c:v>-0.4505743505634705</c:v>
                </c:pt>
                <c:pt idx="384">
                  <c:v>-0.45118944805133604</c:v>
                </c:pt>
                <c:pt idx="385">
                  <c:v>-0.45180084206819476</c:v>
                </c:pt>
                <c:pt idx="386">
                  <c:v>-0.45240852885333627</c:v>
                </c:pt>
                <c:pt idx="387">
                  <c:v>-0.45301250467005932</c:v>
                </c:pt>
                <c:pt idx="388">
                  <c:v>-0.4536127658056624</c:v>
                </c:pt>
                <c:pt idx="389">
                  <c:v>-0.45420930857142938</c:v>
                </c:pt>
                <c:pt idx="390">
                  <c:v>-0.45480212930267594</c:v>
                </c:pt>
                <c:pt idx="391">
                  <c:v>-0.4553912243586794</c:v>
                </c:pt>
                <c:pt idx="392">
                  <c:v>-0.45597659012275005</c:v>
                </c:pt>
                <c:pt idx="393">
                  <c:v>-0.45655822300217158</c:v>
                </c:pt>
                <c:pt idx="394">
                  <c:v>-0.45713611942824911</c:v>
                </c:pt>
                <c:pt idx="395">
                  <c:v>-0.45771027585627588</c:v>
                </c:pt>
                <c:pt idx="396">
                  <c:v>-0.45828068876554906</c:v>
                </c:pt>
                <c:pt idx="397">
                  <c:v>-0.45884735465935972</c:v>
                </c:pt>
                <c:pt idx="398">
                  <c:v>-0.45941027006501117</c:v>
                </c:pt>
                <c:pt idx="399">
                  <c:v>-0.45996943153379177</c:v>
                </c:pt>
                <c:pt idx="400">
                  <c:v>-0.46052483564100338</c:v>
                </c:pt>
                <c:pt idx="401">
                  <c:v>-0.46107647898594339</c:v>
                </c:pt>
                <c:pt idx="402">
                  <c:v>-0.46162435819189734</c:v>
                </c:pt>
                <c:pt idx="403">
                  <c:v>-0.46216846990617338</c:v>
                </c:pt>
                <c:pt idx="404">
                  <c:v>-0.46270881080005932</c:v>
                </c:pt>
                <c:pt idx="405">
                  <c:v>-0.46324537756885581</c:v>
                </c:pt>
                <c:pt idx="406">
                  <c:v>-0.46377816693185964</c:v>
                </c:pt>
                <c:pt idx="407">
                  <c:v>-0.46430717563236162</c:v>
                </c:pt>
                <c:pt idx="408">
                  <c:v>-0.46483240043766078</c:v>
                </c:pt>
                <c:pt idx="409">
                  <c:v>-0.46535383813905346</c:v>
                </c:pt>
                <c:pt idx="410">
                  <c:v>-0.46587148555183466</c:v>
                </c:pt>
                <c:pt idx="411">
                  <c:v>-0.46638533951529942</c:v>
                </c:pt>
                <c:pt idx="412">
                  <c:v>-0.46689539689274867</c:v>
                </c:pt>
                <c:pt idx="413">
                  <c:v>-0.46740165457147126</c:v>
                </c:pt>
                <c:pt idx="414">
                  <c:v>-0.46790410946277028</c:v>
                </c:pt>
                <c:pt idx="415">
                  <c:v>-0.46840275850193475</c:v>
                </c:pt>
                <c:pt idx="416">
                  <c:v>-0.46889759864826641</c:v>
                </c:pt>
                <c:pt idx="417">
                  <c:v>-0.46938862688506211</c:v>
                </c:pt>
                <c:pt idx="418">
                  <c:v>-0.46987584021961115</c:v>
                </c:pt>
                <c:pt idx="419">
                  <c:v>-0.47035923568321081</c:v>
                </c:pt>
                <c:pt idx="420">
                  <c:v>-0.47083881033116187</c:v>
                </c:pt>
                <c:pt idx="421">
                  <c:v>-0.47131456124276322</c:v>
                </c:pt>
                <c:pt idx="422">
                  <c:v>-0.47178648552129582</c:v>
                </c:pt>
                <c:pt idx="423">
                  <c:v>-0.47225458029407213</c:v>
                </c:pt>
                <c:pt idx="424">
                  <c:v>-0.4727188427123773</c:v>
                </c:pt>
                <c:pt idx="425">
                  <c:v>-0.47317926995151388</c:v>
                </c:pt>
                <c:pt idx="426">
                  <c:v>-0.47363585921077483</c:v>
                </c:pt>
                <c:pt idx="427">
                  <c:v>-0.4740886077134609</c:v>
                </c:pt>
                <c:pt idx="428">
                  <c:v>-0.4745375127068564</c:v>
                </c:pt>
                <c:pt idx="429">
                  <c:v>-0.47498257146227246</c:v>
                </c:pt>
                <c:pt idx="430">
                  <c:v>-0.47542378127499363</c:v>
                </c:pt>
                <c:pt idx="431">
                  <c:v>-0.4758611394643163</c:v>
                </c:pt>
                <c:pt idx="432">
                  <c:v>-0.47629464337354382</c:v>
                </c:pt>
                <c:pt idx="433">
                  <c:v>-0.47672429036997077</c:v>
                </c:pt>
                <c:pt idx="434">
                  <c:v>-0.47715007784488833</c:v>
                </c:pt>
                <c:pt idx="435">
                  <c:v>-0.47757200321359289</c:v>
                </c:pt>
                <c:pt idx="436">
                  <c:v>-0.47799006391538434</c:v>
                </c:pt>
                <c:pt idx="437">
                  <c:v>-0.4784042574135548</c:v>
                </c:pt>
                <c:pt idx="438">
                  <c:v>-0.47881458119540876</c:v>
                </c:pt>
                <c:pt idx="439">
                  <c:v>-0.47922103277222605</c:v>
                </c:pt>
                <c:pt idx="440">
                  <c:v>-0.47962360967931894</c:v>
                </c:pt>
                <c:pt idx="441">
                  <c:v>-0.48002230947597557</c:v>
                </c:pt>
                <c:pt idx="442">
                  <c:v>-0.48041712974549228</c:v>
                </c:pt>
                <c:pt idx="443">
                  <c:v>-0.48080806809516691</c:v>
                </c:pt>
                <c:pt idx="444">
                  <c:v>-0.48119512215629179</c:v>
                </c:pt>
                <c:pt idx="445">
                  <c:v>-0.48157828958417104</c:v>
                </c:pt>
                <c:pt idx="446">
                  <c:v>-0.48195756805808931</c:v>
                </c:pt>
                <c:pt idx="447">
                  <c:v>-0.48233295528135323</c:v>
                </c:pt>
                <c:pt idx="448">
                  <c:v>-0.48270444898125081</c:v>
                </c:pt>
                <c:pt idx="449">
                  <c:v>-0.48307204690908451</c:v>
                </c:pt>
                <c:pt idx="450">
                  <c:v>-0.48343574684014384</c:v>
                </c:pt>
                <c:pt idx="451">
                  <c:v>-0.48379554657372759</c:v>
                </c:pt>
                <c:pt idx="452">
                  <c:v>-0.48415144393313675</c:v>
                </c:pt>
                <c:pt idx="453">
                  <c:v>-0.48450343676566132</c:v>
                </c:pt>
                <c:pt idx="454">
                  <c:v>-0.48485152294259831</c:v>
                </c:pt>
                <c:pt idx="455">
                  <c:v>-0.48519570035924664</c:v>
                </c:pt>
                <c:pt idx="456">
                  <c:v>-0.48553596693489776</c:v>
                </c:pt>
                <c:pt idx="457">
                  <c:v>-0.48587232061285107</c:v>
                </c:pt>
                <c:pt idx="458">
                  <c:v>-0.48620475936039637</c:v>
                </c:pt>
                <c:pt idx="459">
                  <c:v>-0.48653328116883837</c:v>
                </c:pt>
                <c:pt idx="460">
                  <c:v>-0.48685788405347158</c:v>
                </c:pt>
                <c:pt idx="461">
                  <c:v>-0.48717856605358734</c:v>
                </c:pt>
                <c:pt idx="462">
                  <c:v>-0.48749532523248434</c:v>
                </c:pt>
                <c:pt idx="463">
                  <c:v>-0.48780815967745983</c:v>
                </c:pt>
                <c:pt idx="464">
                  <c:v>-0.48811706749980655</c:v>
                </c:pt>
                <c:pt idx="465">
                  <c:v>-0.48842204683482243</c:v>
                </c:pt>
                <c:pt idx="466">
                  <c:v>-0.48872309584180246</c:v>
                </c:pt>
                <c:pt idx="467">
                  <c:v>-0.48902021270404578</c:v>
                </c:pt>
                <c:pt idx="468">
                  <c:v>-0.48931339562884518</c:v>
                </c:pt>
                <c:pt idx="469">
                  <c:v>-0.48960264284749438</c:v>
                </c:pt>
                <c:pt idx="470">
                  <c:v>-0.489887952615296</c:v>
                </c:pt>
                <c:pt idx="471">
                  <c:v>-0.49016932321154194</c:v>
                </c:pt>
                <c:pt idx="472">
                  <c:v>-0.49044675293952888</c:v>
                </c:pt>
                <c:pt idx="473">
                  <c:v>-0.4907202401265513</c:v>
                </c:pt>
                <c:pt idx="474">
                  <c:v>-0.49098978312391173</c:v>
                </c:pt>
                <c:pt idx="475">
                  <c:v>-0.49125538030689397</c:v>
                </c:pt>
                <c:pt idx="476">
                  <c:v>-0.49151703007480696</c:v>
                </c:pt>
                <c:pt idx="477">
                  <c:v>-0.49177473085093681</c:v>
                </c:pt>
                <c:pt idx="478">
                  <c:v>-0.4920284810825894</c:v>
                </c:pt>
                <c:pt idx="479">
                  <c:v>-0.49227827924105083</c:v>
                </c:pt>
                <c:pt idx="480">
                  <c:v>-0.49252412382162092</c:v>
                </c:pt>
                <c:pt idx="481">
                  <c:v>-0.49276601334359432</c:v>
                </c:pt>
                <c:pt idx="482">
                  <c:v>-0.493003946350273</c:v>
                </c:pt>
                <c:pt idx="483">
                  <c:v>-0.49323792140894496</c:v>
                </c:pt>
                <c:pt idx="484">
                  <c:v>-0.49346793711091391</c:v>
                </c:pt>
                <c:pt idx="485">
                  <c:v>-0.4936939920714678</c:v>
                </c:pt>
                <c:pt idx="486">
                  <c:v>-0.49391608492991218</c:v>
                </c:pt>
                <c:pt idx="487">
                  <c:v>-0.49413421434953031</c:v>
                </c:pt>
                <c:pt idx="488">
                  <c:v>-0.49434837901763279</c:v>
                </c:pt>
                <c:pt idx="489">
                  <c:v>-0.49455857764550387</c:v>
                </c:pt>
                <c:pt idx="490">
                  <c:v>-0.49476480896844466</c:v>
                </c:pt>
                <c:pt idx="491">
                  <c:v>-0.49496707174575078</c:v>
                </c:pt>
                <c:pt idx="492">
                  <c:v>-0.49516536476071432</c:v>
                </c:pt>
                <c:pt idx="493">
                  <c:v>-0.4953596868206403</c:v>
                </c:pt>
                <c:pt idx="494">
                  <c:v>-0.4955500367568148</c:v>
                </c:pt>
                <c:pt idx="495">
                  <c:v>-0.49573641342454217</c:v>
                </c:pt>
                <c:pt idx="496">
                  <c:v>-0.49591881570311364</c:v>
                </c:pt>
                <c:pt idx="497">
                  <c:v>-0.49609724249582299</c:v>
                </c:pt>
                <c:pt idx="498">
                  <c:v>-0.49627169272997362</c:v>
                </c:pt>
                <c:pt idx="499">
                  <c:v>-0.49644216535685798</c:v>
                </c:pt>
                <c:pt idx="500">
                  <c:v>-0.49660865935176612</c:v>
                </c:pt>
                <c:pt idx="501">
                  <c:v>-0.49677117371399987</c:v>
                </c:pt>
                <c:pt idx="502">
                  <c:v>-0.49692970746685955</c:v>
                </c:pt>
                <c:pt idx="503">
                  <c:v>-0.49708425965763275</c:v>
                </c:pt>
                <c:pt idx="504">
                  <c:v>-0.49723482935761948</c:v>
                </c:pt>
                <c:pt idx="505">
                  <c:v>-0.49738141566211475</c:v>
                </c:pt>
                <c:pt idx="506">
                  <c:v>-0.49752401769041626</c:v>
                </c:pt>
                <c:pt idx="507">
                  <c:v>-0.49766263458581661</c:v>
                </c:pt>
                <c:pt idx="508">
                  <c:v>-0.49779726551561382</c:v>
                </c:pt>
                <c:pt idx="509">
                  <c:v>-0.49792790967110712</c:v>
                </c:pt>
                <c:pt idx="510">
                  <c:v>-0.49805456626758887</c:v>
                </c:pt>
                <c:pt idx="511">
                  <c:v>-0.49817723454435148</c:v>
                </c:pt>
                <c:pt idx="512">
                  <c:v>-0.4982959137647</c:v>
                </c:pt>
                <c:pt idx="513">
                  <c:v>-0.49841060321592545</c:v>
                </c:pt>
                <c:pt idx="514">
                  <c:v>-0.49852130220932012</c:v>
                </c:pt>
                <c:pt idx="515">
                  <c:v>-0.49862801008018387</c:v>
                </c:pt>
                <c:pt idx="516">
                  <c:v>-0.49873072618781616</c:v>
                </c:pt>
                <c:pt idx="517">
                  <c:v>-0.49882944991550904</c:v>
                </c:pt>
                <c:pt idx="518">
                  <c:v>-0.49892418067055766</c:v>
                </c:pt>
                <c:pt idx="519">
                  <c:v>-0.49901491788426117</c:v>
                </c:pt>
                <c:pt idx="520">
                  <c:v>-0.49910166101190861</c:v>
                </c:pt>
                <c:pt idx="521">
                  <c:v>-0.49918440953280602</c:v>
                </c:pt>
                <c:pt idx="522">
                  <c:v>-0.49926316295023881</c:v>
                </c:pt>
                <c:pt idx="523">
                  <c:v>-0.49933792079151235</c:v>
                </c:pt>
                <c:pt idx="524">
                  <c:v>-0.49940868260792187</c:v>
                </c:pt>
                <c:pt idx="525">
                  <c:v>-0.49947544797475807</c:v>
                </c:pt>
                <c:pt idx="526">
                  <c:v>-0.49953821649131475</c:v>
                </c:pt>
                <c:pt idx="527">
                  <c:v>-0.49959698778090011</c:v>
                </c:pt>
                <c:pt idx="528">
                  <c:v>-0.49965176149079488</c:v>
                </c:pt>
                <c:pt idx="529">
                  <c:v>-0.49970253729230835</c:v>
                </c:pt>
                <c:pt idx="530">
                  <c:v>-0.49974931488072677</c:v>
                </c:pt>
                <c:pt idx="531">
                  <c:v>-0.49979209397535418</c:v>
                </c:pt>
                <c:pt idx="532">
                  <c:v>-0.49983087431948303</c:v>
                </c:pt>
                <c:pt idx="533">
                  <c:v>-0.49986565568040464</c:v>
                </c:pt>
                <c:pt idx="534">
                  <c:v>-0.49989643784942239</c:v>
                </c:pt>
                <c:pt idx="535">
                  <c:v>-0.49992322064182432</c:v>
                </c:pt>
                <c:pt idx="536">
                  <c:v>-0.49994600389691651</c:v>
                </c:pt>
                <c:pt idx="537">
                  <c:v>-0.49996478747798961</c:v>
                </c:pt>
                <c:pt idx="538">
                  <c:v>-0.49997957127233761</c:v>
                </c:pt>
                <c:pt idx="539">
                  <c:v>-0.49999035519125756</c:v>
                </c:pt>
                <c:pt idx="540">
                  <c:v>-0.49999713917004796</c:v>
                </c:pt>
                <c:pt idx="541">
                  <c:v>-0.4999999231680034</c:v>
                </c:pt>
                <c:pt idx="542">
                  <c:v>-0.49999870716842088</c:v>
                </c:pt>
                <c:pt idx="543">
                  <c:v>-0.49999349117859132</c:v>
                </c:pt>
                <c:pt idx="544">
                  <c:v>-0.49998427522982353</c:v>
                </c:pt>
                <c:pt idx="545">
                  <c:v>-0.49997105937739461</c:v>
                </c:pt>
                <c:pt idx="546">
                  <c:v>-0.49995384370061541</c:v>
                </c:pt>
                <c:pt idx="547">
                  <c:v>-0.49993262830277685</c:v>
                </c:pt>
                <c:pt idx="548">
                  <c:v>-0.49990741331117461</c:v>
                </c:pt>
                <c:pt idx="549">
                  <c:v>-0.49987819887710727</c:v>
                </c:pt>
                <c:pt idx="550">
                  <c:v>-0.49984498517586967</c:v>
                </c:pt>
                <c:pt idx="551">
                  <c:v>-0.49980777240675173</c:v>
                </c:pt>
                <c:pt idx="552">
                  <c:v>-0.49976656079305865</c:v>
                </c:pt>
                <c:pt idx="553">
                  <c:v>-0.49972135058207945</c:v>
                </c:pt>
                <c:pt idx="554">
                  <c:v>-0.49967214204511584</c:v>
                </c:pt>
                <c:pt idx="555">
                  <c:v>-0.49961893547746433</c:v>
                </c:pt>
                <c:pt idx="556">
                  <c:v>-0.49956173119841341</c:v>
                </c:pt>
                <c:pt idx="557">
                  <c:v>-0.49950052955126439</c:v>
                </c:pt>
                <c:pt idx="558">
                  <c:v>-0.49943533090331077</c:v>
                </c:pt>
                <c:pt idx="559">
                  <c:v>-0.49936613564585586</c:v>
                </c:pt>
                <c:pt idx="560">
                  <c:v>-0.4992929441941823</c:v>
                </c:pt>
                <c:pt idx="561">
                  <c:v>-0.49921575698759746</c:v>
                </c:pt>
                <c:pt idx="562">
                  <c:v>-0.4991345744893938</c:v>
                </c:pt>
                <c:pt idx="563">
                  <c:v>-0.49904939718686941</c:v>
                </c:pt>
                <c:pt idx="564">
                  <c:v>-0.49896022559131331</c:v>
                </c:pt>
                <c:pt idx="565">
                  <c:v>-0.49886706023803035</c:v>
                </c:pt>
                <c:pt idx="566">
                  <c:v>-0.49876990168630847</c:v>
                </c:pt>
                <c:pt idx="567">
                  <c:v>-0.49866875051945214</c:v>
                </c:pt>
                <c:pt idx="568">
                  <c:v>-0.49856360734475158</c:v>
                </c:pt>
                <c:pt idx="569">
                  <c:v>-0.49845447279350136</c:v>
                </c:pt>
                <c:pt idx="570">
                  <c:v>-0.49834134752099912</c:v>
                </c:pt>
                <c:pt idx="571">
                  <c:v>-0.49822423220654438</c:v>
                </c:pt>
                <c:pt idx="572">
                  <c:v>-0.49810312755343039</c:v>
                </c:pt>
                <c:pt idx="573">
                  <c:v>-0.49797803428895654</c:v>
                </c:pt>
                <c:pt idx="574">
                  <c:v>-0.49784895316441341</c:v>
                </c:pt>
                <c:pt idx="575">
                  <c:v>-0.49771588495509644</c:v>
                </c:pt>
                <c:pt idx="576">
                  <c:v>-0.49757883046030488</c:v>
                </c:pt>
                <c:pt idx="577">
                  <c:v>-0.49743779050333575</c:v>
                </c:pt>
                <c:pt idx="578">
                  <c:v>-0.49729276593148647</c:v>
                </c:pt>
                <c:pt idx="579">
                  <c:v>-0.49714375761604512</c:v>
                </c:pt>
                <c:pt idx="580">
                  <c:v>-0.49699076645231532</c:v>
                </c:pt>
                <c:pt idx="581">
                  <c:v>-0.49683379335959327</c:v>
                </c:pt>
                <c:pt idx="582">
                  <c:v>-0.49667283928116818</c:v>
                </c:pt>
                <c:pt idx="583">
                  <c:v>-0.49650790518434257</c:v>
                </c:pt>
                <c:pt idx="584">
                  <c:v>-0.49633899206040843</c:v>
                </c:pt>
                <c:pt idx="585">
                  <c:v>-0.49616610092466418</c:v>
                </c:pt>
                <c:pt idx="586">
                  <c:v>-0.49598923281640234</c:v>
                </c:pt>
                <c:pt idx="587">
                  <c:v>-0.49580838879892397</c:v>
                </c:pt>
                <c:pt idx="588">
                  <c:v>-0.49562356995952322</c:v>
                </c:pt>
                <c:pt idx="589">
                  <c:v>-0.49543477740949343</c:v>
                </c:pt>
                <c:pt idx="590">
                  <c:v>-0.49524201228413051</c:v>
                </c:pt>
                <c:pt idx="591">
                  <c:v>-0.49504527574273582</c:v>
                </c:pt>
                <c:pt idx="592">
                  <c:v>-0.49484456896860518</c:v>
                </c:pt>
                <c:pt idx="593">
                  <c:v>-0.49463989316902623</c:v>
                </c:pt>
                <c:pt idx="594">
                  <c:v>-0.49443124957530027</c:v>
                </c:pt>
                <c:pt idx="595">
                  <c:v>-0.49421863944272532</c:v>
                </c:pt>
                <c:pt idx="596">
                  <c:v>-0.49400206405059532</c:v>
                </c:pt>
                <c:pt idx="597">
                  <c:v>-0.49378152470220632</c:v>
                </c:pt>
                <c:pt idx="598">
                  <c:v>-0.49355702272485635</c:v>
                </c:pt>
                <c:pt idx="599">
                  <c:v>-0.4933285594698385</c:v>
                </c:pt>
                <c:pt idx="600">
                  <c:v>-0.49309613631244748</c:v>
                </c:pt>
                <c:pt idx="601">
                  <c:v>-0.49285975465197984</c:v>
                </c:pt>
                <c:pt idx="602">
                  <c:v>-0.4926194159117358</c:v>
                </c:pt>
                <c:pt idx="603">
                  <c:v>-0.49237512153901114</c:v>
                </c:pt>
                <c:pt idx="604">
                  <c:v>-0.49212687300509783</c:v>
                </c:pt>
                <c:pt idx="605">
                  <c:v>-0.49187467180529426</c:v>
                </c:pt>
                <c:pt idx="606">
                  <c:v>-0.49161851945889112</c:v>
                </c:pt>
                <c:pt idx="607">
                  <c:v>-0.49135841750919224</c:v>
                </c:pt>
                <c:pt idx="608">
                  <c:v>-0.49109436752348984</c:v>
                </c:pt>
                <c:pt idx="609">
                  <c:v>-0.49082637109308258</c:v>
                </c:pt>
                <c:pt idx="610">
                  <c:v>-0.49055442983326114</c:v>
                </c:pt>
                <c:pt idx="611">
                  <c:v>-0.49027854538332388</c:v>
                </c:pt>
                <c:pt idx="612">
                  <c:v>-0.48999871940656931</c:v>
                </c:pt>
                <c:pt idx="613">
                  <c:v>-0.48971495359029232</c:v>
                </c:pt>
                <c:pt idx="614">
                  <c:v>-0.48942724964578788</c:v>
                </c:pt>
                <c:pt idx="615">
                  <c:v>-0.48913560930835281</c:v>
                </c:pt>
                <c:pt idx="616">
                  <c:v>-0.4888400343372844</c:v>
                </c:pt>
                <c:pt idx="617">
                  <c:v>-0.48854052651587332</c:v>
                </c:pt>
                <c:pt idx="618">
                  <c:v>-0.48823708765142099</c:v>
                </c:pt>
                <c:pt idx="619">
                  <c:v>-0.48792971957522391</c:v>
                </c:pt>
                <c:pt idx="620">
                  <c:v>-0.48761842414257339</c:v>
                </c:pt>
                <c:pt idx="621">
                  <c:v>-0.48730320323276927</c:v>
                </c:pt>
                <c:pt idx="622">
                  <c:v>-0.48698405874910367</c:v>
                </c:pt>
                <c:pt idx="623">
                  <c:v>-0.48666099261887691</c:v>
                </c:pt>
                <c:pt idx="624">
                  <c:v>-0.48633400679338046</c:v>
                </c:pt>
                <c:pt idx="625">
                  <c:v>-0.48600310324791701</c:v>
                </c:pt>
                <c:pt idx="626">
                  <c:v>-0.48566828398177736</c:v>
                </c:pt>
                <c:pt idx="627">
                  <c:v>-0.48532955101825803</c:v>
                </c:pt>
                <c:pt idx="628">
                  <c:v>-0.48498690640465708</c:v>
                </c:pt>
                <c:pt idx="629">
                  <c:v>-0.48464035221226398</c:v>
                </c:pt>
                <c:pt idx="630">
                  <c:v>-0.4842898905363836</c:v>
                </c:pt>
                <c:pt idx="631">
                  <c:v>-0.48393552349630825</c:v>
                </c:pt>
                <c:pt idx="632">
                  <c:v>-0.4835772532353339</c:v>
                </c:pt>
                <c:pt idx="633">
                  <c:v>-0.48321508192075874</c:v>
                </c:pt>
                <c:pt idx="634">
                  <c:v>-0.48284901174387407</c:v>
                </c:pt>
                <c:pt idx="635">
                  <c:v>-0.48247904491997867</c:v>
                </c:pt>
                <c:pt idx="636">
                  <c:v>-0.48210518368836647</c:v>
                </c:pt>
                <c:pt idx="637">
                  <c:v>-0.48172743031233706</c:v>
                </c:pt>
                <c:pt idx="638">
                  <c:v>-0.48134578707918685</c:v>
                </c:pt>
                <c:pt idx="639">
                  <c:v>-0.48096025630020695</c:v>
                </c:pt>
                <c:pt idx="640">
                  <c:v>-0.48057084031069697</c:v>
                </c:pt>
                <c:pt idx="641">
                  <c:v>-0.48017754146995134</c:v>
                </c:pt>
                <c:pt idx="642">
                  <c:v>-0.47978036216126713</c:v>
                </c:pt>
                <c:pt idx="643">
                  <c:v>-0.47937930479193758</c:v>
                </c:pt>
                <c:pt idx="644">
                  <c:v>-0.47897437179326691</c:v>
                </c:pt>
                <c:pt idx="645">
                  <c:v>-0.47856556562053781</c:v>
                </c:pt>
                <c:pt idx="646">
                  <c:v>-0.47815288875305906</c:v>
                </c:pt>
                <c:pt idx="647">
                  <c:v>-0.47773634369411777</c:v>
                </c:pt>
                <c:pt idx="648">
                  <c:v>-0.47731593297101532</c:v>
                </c:pt>
                <c:pt idx="649">
                  <c:v>-0.4768916591350475</c:v>
                </c:pt>
                <c:pt idx="650">
                  <c:v>-0.47646352476150533</c:v>
                </c:pt>
                <c:pt idx="651">
                  <c:v>-0.47603153244968976</c:v>
                </c:pt>
                <c:pt idx="652">
                  <c:v>-0.47559568482289538</c:v>
                </c:pt>
                <c:pt idx="653">
                  <c:v>-0.47515598452841784</c:v>
                </c:pt>
                <c:pt idx="654">
                  <c:v>-0.47471243423755338</c:v>
                </c:pt>
                <c:pt idx="655">
                  <c:v>-0.47426503664559594</c:v>
                </c:pt>
                <c:pt idx="656">
                  <c:v>-0.4738137944718494</c:v>
                </c:pt>
                <c:pt idx="657">
                  <c:v>-0.47335871045959782</c:v>
                </c:pt>
                <c:pt idx="658">
                  <c:v>-0.47289978737614735</c:v>
                </c:pt>
                <c:pt idx="659">
                  <c:v>-0.47243702801278559</c:v>
                </c:pt>
                <c:pt idx="660">
                  <c:v>-0.47197043518481879</c:v>
                </c:pt>
                <c:pt idx="661">
                  <c:v>-0.47150001173152944</c:v>
                </c:pt>
                <c:pt idx="662">
                  <c:v>-0.47102576051622486</c:v>
                </c:pt>
                <c:pt idx="663">
                  <c:v>-0.47054768442619543</c:v>
                </c:pt>
                <c:pt idx="664">
                  <c:v>-0.47006578637274565</c:v>
                </c:pt>
                <c:pt idx="665">
                  <c:v>-0.46958006929115953</c:v>
                </c:pt>
                <c:pt idx="666">
                  <c:v>-0.46909053614073626</c:v>
                </c:pt>
                <c:pt idx="667">
                  <c:v>-0.4685971899047785</c:v>
                </c:pt>
                <c:pt idx="668">
                  <c:v>-0.46810003359057417</c:v>
                </c:pt>
                <c:pt idx="669">
                  <c:v>-0.46759907022942482</c:v>
                </c:pt>
                <c:pt idx="670">
                  <c:v>-0.4670943028766239</c:v>
                </c:pt>
                <c:pt idx="671">
                  <c:v>-0.46658573461146835</c:v>
                </c:pt>
                <c:pt idx="672">
                  <c:v>-0.46607336853725545</c:v>
                </c:pt>
                <c:pt idx="673">
                  <c:v>-0.46555720778127591</c:v>
                </c:pt>
                <c:pt idx="674">
                  <c:v>-0.46503725549483121</c:v>
                </c:pt>
                <c:pt idx="675">
                  <c:v>-0.46451351485321551</c:v>
                </c:pt>
                <c:pt idx="676">
                  <c:v>-0.46398598905572697</c:v>
                </c:pt>
                <c:pt idx="677">
                  <c:v>-0.4634546813256597</c:v>
                </c:pt>
                <c:pt idx="678">
                  <c:v>-0.46291959491030282</c:v>
                </c:pt>
                <c:pt idx="679">
                  <c:v>-0.462380733080966</c:v>
                </c:pt>
                <c:pt idx="680">
                  <c:v>-0.46183809913293361</c:v>
                </c:pt>
                <c:pt idx="681">
                  <c:v>-0.46129169638550621</c:v>
                </c:pt>
                <c:pt idx="682">
                  <c:v>-0.46074152818197983</c:v>
                </c:pt>
                <c:pt idx="683">
                  <c:v>-0.46018759788965752</c:v>
                </c:pt>
                <c:pt idx="684">
                  <c:v>-0.45962990889982147</c:v>
                </c:pt>
                <c:pt idx="685">
                  <c:v>-0.45906846462777506</c:v>
                </c:pt>
                <c:pt idx="686">
                  <c:v>-0.45850326851281242</c:v>
                </c:pt>
                <c:pt idx="687">
                  <c:v>-0.45793432401823264</c:v>
                </c:pt>
                <c:pt idx="688">
                  <c:v>-0.45736163463132973</c:v>
                </c:pt>
                <c:pt idx="689">
                  <c:v>-0.45678520386340032</c:v>
                </c:pt>
                <c:pt idx="690">
                  <c:v>-0.45620503524973921</c:v>
                </c:pt>
                <c:pt idx="691">
                  <c:v>-0.45562113234964552</c:v>
                </c:pt>
                <c:pt idx="692">
                  <c:v>-0.45503349874640853</c:v>
                </c:pt>
                <c:pt idx="693">
                  <c:v>-0.45444213804733075</c:v>
                </c:pt>
                <c:pt idx="694">
                  <c:v>-0.45384705388370594</c:v>
                </c:pt>
                <c:pt idx="695">
                  <c:v>-0.45324824991083007</c:v>
                </c:pt>
                <c:pt idx="696">
                  <c:v>-0.45264572980799922</c:v>
                </c:pt>
                <c:pt idx="697">
                  <c:v>-0.45203949727850934</c:v>
                </c:pt>
                <c:pt idx="698">
                  <c:v>-0.45142955604965834</c:v>
                </c:pt>
                <c:pt idx="699">
                  <c:v>-0.45081590987273845</c:v>
                </c:pt>
                <c:pt idx="700">
                  <c:v>-0.4501985625230458</c:v>
                </c:pt>
                <c:pt idx="701">
                  <c:v>-0.44957751779988225</c:v>
                </c:pt>
                <c:pt idx="702">
                  <c:v>-0.4489527795265349</c:v>
                </c:pt>
                <c:pt idx="703">
                  <c:v>-0.44832435155030698</c:v>
                </c:pt>
                <c:pt idx="704">
                  <c:v>-0.44769223774249206</c:v>
                </c:pt>
                <c:pt idx="705">
                  <c:v>-0.44705644199838612</c:v>
                </c:pt>
                <c:pt idx="706">
                  <c:v>-0.44641696823728827</c:v>
                </c:pt>
                <c:pt idx="707">
                  <c:v>-0.44577382040248525</c:v>
                </c:pt>
                <c:pt idx="708">
                  <c:v>-0.44512700246128223</c:v>
                </c:pt>
                <c:pt idx="709">
                  <c:v>-0.44447651840497232</c:v>
                </c:pt>
                <c:pt idx="710">
                  <c:v>-0.44382237224885507</c:v>
                </c:pt>
                <c:pt idx="711">
                  <c:v>-0.44316456803221538</c:v>
                </c:pt>
                <c:pt idx="712">
                  <c:v>-0.44250310981836044</c:v>
                </c:pt>
                <c:pt idx="713">
                  <c:v>-0.44183800169458248</c:v>
                </c:pt>
                <c:pt idx="714">
                  <c:v>-0.44116924777217725</c:v>
                </c:pt>
                <c:pt idx="715">
                  <c:v>-0.44049685218644141</c:v>
                </c:pt>
                <c:pt idx="716">
                  <c:v>-0.43982081909667459</c:v>
                </c:pt>
                <c:pt idx="717">
                  <c:v>-0.43914115268615872</c:v>
                </c:pt>
                <c:pt idx="718">
                  <c:v>-0.43845785716220975</c:v>
                </c:pt>
                <c:pt idx="719">
                  <c:v>-0.43777093675610734</c:v>
                </c:pt>
                <c:pt idx="720">
                  <c:v>-0.43708039572315927</c:v>
                </c:pt>
                <c:pt idx="721">
                  <c:v>-0.43638623834265522</c:v>
                </c:pt>
                <c:pt idx="722">
                  <c:v>-0.43568846891789009</c:v>
                </c:pt>
                <c:pt idx="723">
                  <c:v>-0.43498709177615913</c:v>
                </c:pt>
                <c:pt idx="724">
                  <c:v>-0.43428211126876493</c:v>
                </c:pt>
                <c:pt idx="725">
                  <c:v>-0.43357353177099756</c:v>
                </c:pt>
                <c:pt idx="726">
                  <c:v>-0.43286135768215644</c:v>
                </c:pt>
                <c:pt idx="727">
                  <c:v>-0.43214559342553466</c:v>
                </c:pt>
                <c:pt idx="728">
                  <c:v>-0.43142624344843322</c:v>
                </c:pt>
                <c:pt idx="729">
                  <c:v>-0.43070331222214142</c:v>
                </c:pt>
                <c:pt idx="730">
                  <c:v>-0.42997680424196355</c:v>
                </c:pt>
                <c:pt idx="731">
                  <c:v>-0.42924672402718417</c:v>
                </c:pt>
                <c:pt idx="732">
                  <c:v>-0.42851307612110906</c:v>
                </c:pt>
                <c:pt idx="733">
                  <c:v>-0.42777586509103088</c:v>
                </c:pt>
                <c:pt idx="734">
                  <c:v>-0.42703509552824581</c:v>
                </c:pt>
                <c:pt idx="735">
                  <c:v>-0.42629077204804988</c:v>
                </c:pt>
                <c:pt idx="736">
                  <c:v>-0.42554289928974209</c:v>
                </c:pt>
                <c:pt idx="737">
                  <c:v>-0.42479148191660832</c:v>
                </c:pt>
                <c:pt idx="738">
                  <c:v>-0.42403652461595498</c:v>
                </c:pt>
                <c:pt idx="739">
                  <c:v>-0.42327803209907588</c:v>
                </c:pt>
                <c:pt idx="740">
                  <c:v>-0.42251600910126574</c:v>
                </c:pt>
                <c:pt idx="741">
                  <c:v>-0.42175046038181946</c:v>
                </c:pt>
                <c:pt idx="742">
                  <c:v>-0.42098139072403407</c:v>
                </c:pt>
                <c:pt idx="743">
                  <c:v>-0.42020880493520602</c:v>
                </c:pt>
                <c:pt idx="744">
                  <c:v>-0.41943270784663056</c:v>
                </c:pt>
                <c:pt idx="745">
                  <c:v>-0.41865310431360242</c:v>
                </c:pt>
                <c:pt idx="746">
                  <c:v>-0.41786999921542489</c:v>
                </c:pt>
                <c:pt idx="747">
                  <c:v>-0.41708339745538092</c:v>
                </c:pt>
                <c:pt idx="748">
                  <c:v>-0.41629330396077768</c:v>
                </c:pt>
                <c:pt idx="749">
                  <c:v>-0.41549972368290738</c:v>
                </c:pt>
                <c:pt idx="750">
                  <c:v>-0.41470266159706853</c:v>
                </c:pt>
                <c:pt idx="751">
                  <c:v>-0.41390212270255144</c:v>
                </c:pt>
                <c:pt idx="752">
                  <c:v>-0.41309811202265634</c:v>
                </c:pt>
                <c:pt idx="753">
                  <c:v>-0.4122906346046763</c:v>
                </c:pt>
                <c:pt idx="754">
                  <c:v>-0.41147969551991354</c:v>
                </c:pt>
                <c:pt idx="755">
                  <c:v>-0.41066529986365663</c:v>
                </c:pt>
                <c:pt idx="756">
                  <c:v>-0.40984745275520318</c:v>
                </c:pt>
                <c:pt idx="757">
                  <c:v>-0.40902615933785652</c:v>
                </c:pt>
                <c:pt idx="758">
                  <c:v>-0.40820142477889926</c:v>
                </c:pt>
                <c:pt idx="759">
                  <c:v>-0.40737325426963938</c:v>
                </c:pt>
                <c:pt idx="760">
                  <c:v>-0.40654165302536771</c:v>
                </c:pt>
                <c:pt idx="761">
                  <c:v>-0.40570662628538134</c:v>
                </c:pt>
                <c:pt idx="762">
                  <c:v>-0.40486817931297969</c:v>
                </c:pt>
                <c:pt idx="763">
                  <c:v>-0.4040263173954517</c:v>
                </c:pt>
                <c:pt idx="764">
                  <c:v>-0.40318104584409231</c:v>
                </c:pt>
                <c:pt idx="765">
                  <c:v>-0.40233236999420957</c:v>
                </c:pt>
                <c:pt idx="766">
                  <c:v>-0.40148029520508738</c:v>
                </c:pt>
                <c:pt idx="767">
                  <c:v>-0.40062482686002432</c:v>
                </c:pt>
                <c:pt idx="768">
                  <c:v>-0.39976597036632217</c:v>
                </c:pt>
                <c:pt idx="769">
                  <c:v>-0.39890373115527339</c:v>
                </c:pt>
                <c:pt idx="770">
                  <c:v>-0.39803811468216882</c:v>
                </c:pt>
                <c:pt idx="771">
                  <c:v>-0.39716912642631214</c:v>
                </c:pt>
                <c:pt idx="772">
                  <c:v>-0.39629677189099966</c:v>
                </c:pt>
                <c:pt idx="773">
                  <c:v>-0.39542105660351828</c:v>
                </c:pt>
                <c:pt idx="774">
                  <c:v>-0.39454198611517288</c:v>
                </c:pt>
                <c:pt idx="775">
                  <c:v>-0.39365956600125812</c:v>
                </c:pt>
                <c:pt idx="776">
                  <c:v>-0.39277380186106725</c:v>
                </c:pt>
                <c:pt idx="777">
                  <c:v>-0.39188469931790065</c:v>
                </c:pt>
                <c:pt idx="778">
                  <c:v>-0.39099226401904452</c:v>
                </c:pt>
                <c:pt idx="779">
                  <c:v>-0.39009650163580389</c:v>
                </c:pt>
                <c:pt idx="780">
                  <c:v>-0.38919741786347056</c:v>
                </c:pt>
                <c:pt idx="781">
                  <c:v>-0.38829501842134179</c:v>
                </c:pt>
                <c:pt idx="782">
                  <c:v>-0.38738930905272029</c:v>
                </c:pt>
                <c:pt idx="783">
                  <c:v>-0.38648029552489299</c:v>
                </c:pt>
                <c:pt idx="784">
                  <c:v>-0.38556798362915617</c:v>
                </c:pt>
                <c:pt idx="785">
                  <c:v>-0.38465237918080969</c:v>
                </c:pt>
                <c:pt idx="786">
                  <c:v>-0.38373348801914431</c:v>
                </c:pt>
                <c:pt idx="787">
                  <c:v>-0.38281131600746676</c:v>
                </c:pt>
                <c:pt idx="788">
                  <c:v>-0.3818858690330651</c:v>
                </c:pt>
                <c:pt idx="789">
                  <c:v>-0.38095715300722982</c:v>
                </c:pt>
                <c:pt idx="790">
                  <c:v>-0.38002517386527168</c:v>
                </c:pt>
                <c:pt idx="791">
                  <c:v>-0.37908993756647341</c:v>
                </c:pt>
                <c:pt idx="792">
                  <c:v>-0.3781514500941357</c:v>
                </c:pt>
                <c:pt idx="793">
                  <c:v>-0.37720971745555731</c:v>
                </c:pt>
                <c:pt idx="794">
                  <c:v>-0.37626474568203311</c:v>
                </c:pt>
                <c:pt idx="795">
                  <c:v>-0.37531654082885857</c:v>
                </c:pt>
                <c:pt idx="796">
                  <c:v>-0.37436510897532332</c:v>
                </c:pt>
                <c:pt idx="797">
                  <c:v>-0.37341045622473434</c:v>
                </c:pt>
                <c:pt idx="798">
                  <c:v>-0.37245258870438125</c:v>
                </c:pt>
                <c:pt idx="799">
                  <c:v>-0.37149151256555812</c:v>
                </c:pt>
                <c:pt idx="800">
                  <c:v>-0.37052723398356857</c:v>
                </c:pt>
                <c:pt idx="801">
                  <c:v>-0.36955975915770162</c:v>
                </c:pt>
                <c:pt idx="802">
                  <c:v>-0.36858909431125653</c:v>
                </c:pt>
                <c:pt idx="803">
                  <c:v>-0.36761524569152526</c:v>
                </c:pt>
                <c:pt idx="804">
                  <c:v>-0.36663821956981174</c:v>
                </c:pt>
                <c:pt idx="805">
                  <c:v>-0.36565802224140287</c:v>
                </c:pt>
                <c:pt idx="806">
                  <c:v>-0.36467466002560478</c:v>
                </c:pt>
                <c:pt idx="807">
                  <c:v>-0.36368813926570337</c:v>
                </c:pt>
                <c:pt idx="808">
                  <c:v>-0.36269846632899688</c:v>
                </c:pt>
                <c:pt idx="809">
                  <c:v>-0.36170564760678575</c:v>
                </c:pt>
                <c:pt idx="810">
                  <c:v>-0.36070968951436438</c:v>
                </c:pt>
                <c:pt idx="811">
                  <c:v>-0.35971059849102727</c:v>
                </c:pt>
                <c:pt idx="812">
                  <c:v>-0.35870838100007363</c:v>
                </c:pt>
                <c:pt idx="813">
                  <c:v>-0.35770304352879273</c:v>
                </c:pt>
                <c:pt idx="814">
                  <c:v>-0.3566945925884869</c:v>
                </c:pt>
                <c:pt idx="815">
                  <c:v>-0.35568303471445206</c:v>
                </c:pt>
                <c:pt idx="816">
                  <c:v>-0.35466837646597832</c:v>
                </c:pt>
                <c:pt idx="817">
                  <c:v>-0.35365062442636724</c:v>
                </c:pt>
                <c:pt idx="818">
                  <c:v>-0.35262978520291666</c:v>
                </c:pt>
                <c:pt idx="819">
                  <c:v>-0.35160586542691286</c:v>
                </c:pt>
                <c:pt idx="820">
                  <c:v>-0.35057887175366537</c:v>
                </c:pt>
                <c:pt idx="821">
                  <c:v>-0.34954881086245704</c:v>
                </c:pt>
                <c:pt idx="822">
                  <c:v>-0.34851568945658828</c:v>
                </c:pt>
                <c:pt idx="823">
                  <c:v>-0.34747951426335938</c:v>
                </c:pt>
                <c:pt idx="824">
                  <c:v>-0.34644029203406534</c:v>
                </c:pt>
                <c:pt idx="825">
                  <c:v>-0.34539802954399657</c:v>
                </c:pt>
                <c:pt idx="826">
                  <c:v>-0.34435273359245777</c:v>
                </c:pt>
                <c:pt idx="827">
                  <c:v>-0.34330441100273568</c:v>
                </c:pt>
                <c:pt idx="828">
                  <c:v>-0.34225306862212979</c:v>
                </c:pt>
                <c:pt idx="829">
                  <c:v>-0.34119871332193896</c:v>
                </c:pt>
                <c:pt idx="830">
                  <c:v>-0.34014135199745732</c:v>
                </c:pt>
                <c:pt idx="831">
                  <c:v>-0.3390809915679851</c:v>
                </c:pt>
                <c:pt idx="832">
                  <c:v>-0.33801763897680664</c:v>
                </c:pt>
                <c:pt idx="833">
                  <c:v>-0.33695130119122735</c:v>
                </c:pt>
                <c:pt idx="834">
                  <c:v>-0.33588198520254486</c:v>
                </c:pt>
                <c:pt idx="835">
                  <c:v>-0.33480969802604527</c:v>
                </c:pt>
                <c:pt idx="836">
                  <c:v>-0.33373444670103025</c:v>
                </c:pt>
                <c:pt idx="837">
                  <c:v>-0.33265623829079932</c:v>
                </c:pt>
                <c:pt idx="838">
                  <c:v>-0.33157507988265034</c:v>
                </c:pt>
                <c:pt idx="839">
                  <c:v>-0.33049097858786808</c:v>
                </c:pt>
                <c:pt idx="840">
                  <c:v>-0.32940394154175417</c:v>
                </c:pt>
                <c:pt idx="841">
                  <c:v>-0.32831397590361028</c:v>
                </c:pt>
                <c:pt idx="842">
                  <c:v>-0.3272210888567193</c:v>
                </c:pt>
                <c:pt idx="843">
                  <c:v>-0.32612528760839032</c:v>
                </c:pt>
                <c:pt idx="844">
                  <c:v>-0.32502657938991997</c:v>
                </c:pt>
                <c:pt idx="845">
                  <c:v>-0.32392497145659016</c:v>
                </c:pt>
                <c:pt idx="846">
                  <c:v>-0.32282047108771011</c:v>
                </c:pt>
                <c:pt idx="847">
                  <c:v>-0.32171308558656408</c:v>
                </c:pt>
                <c:pt idx="848">
                  <c:v>-0.32060282228046327</c:v>
                </c:pt>
                <c:pt idx="849">
                  <c:v>-0.31948968852069176</c:v>
                </c:pt>
                <c:pt idx="850">
                  <c:v>-0.31837369168255103</c:v>
                </c:pt>
                <c:pt idx="851">
                  <c:v>-0.31725483916532982</c:v>
                </c:pt>
                <c:pt idx="852">
                  <c:v>-0.31613313839233359</c:v>
                </c:pt>
                <c:pt idx="853">
                  <c:v>-0.31500859681085819</c:v>
                </c:pt>
                <c:pt idx="854">
                  <c:v>-0.31388122189219086</c:v>
                </c:pt>
                <c:pt idx="855">
                  <c:v>-0.31275102113163122</c:v>
                </c:pt>
                <c:pt idx="856">
                  <c:v>-0.31161800204848089</c:v>
                </c:pt>
                <c:pt idx="857">
                  <c:v>-0.31048217218603041</c:v>
                </c:pt>
                <c:pt idx="858">
                  <c:v>-0.30934353911157381</c:v>
                </c:pt>
                <c:pt idx="859">
                  <c:v>-0.30820211041641266</c:v>
                </c:pt>
                <c:pt idx="860">
                  <c:v>-0.30705789371584419</c:v>
                </c:pt>
                <c:pt idx="861">
                  <c:v>-0.30591089664915638</c:v>
                </c:pt>
                <c:pt idx="862">
                  <c:v>-0.30476112687964918</c:v>
                </c:pt>
                <c:pt idx="863">
                  <c:v>-0.30360859209462088</c:v>
                </c:pt>
                <c:pt idx="864">
                  <c:v>-0.3024533000053618</c:v>
                </c:pt>
                <c:pt idx="865">
                  <c:v>-0.30129525834717424</c:v>
                </c:pt>
                <c:pt idx="866">
                  <c:v>-0.30013447487935441</c:v>
                </c:pt>
                <c:pt idx="867">
                  <c:v>-0.29897095738519353</c:v>
                </c:pt>
                <c:pt idx="868">
                  <c:v>-0.29780471367198891</c:v>
                </c:pt>
                <c:pt idx="869">
                  <c:v>-0.29663575157103395</c:v>
                </c:pt>
                <c:pt idx="870">
                  <c:v>-0.29546407893763627</c:v>
                </c:pt>
                <c:pt idx="871">
                  <c:v>-0.29428970365107632</c:v>
                </c:pt>
                <c:pt idx="872">
                  <c:v>-0.29311263361466311</c:v>
                </c:pt>
                <c:pt idx="873">
                  <c:v>-0.29193287675568291</c:v>
                </c:pt>
                <c:pt idx="874">
                  <c:v>-0.29075044102543435</c:v>
                </c:pt>
                <c:pt idx="875">
                  <c:v>-0.28956533439921861</c:v>
                </c:pt>
                <c:pt idx="876">
                  <c:v>-0.28837756487632482</c:v>
                </c:pt>
                <c:pt idx="877">
                  <c:v>-0.28718714048005334</c:v>
                </c:pt>
                <c:pt idx="878">
                  <c:v>-0.28599406925770193</c:v>
                </c:pt>
                <c:pt idx="879">
                  <c:v>-0.2847983592805578</c:v>
                </c:pt>
                <c:pt idx="880">
                  <c:v>-0.28360001864392526</c:v>
                </c:pt>
                <c:pt idx="881">
                  <c:v>-0.28239905546709804</c:v>
                </c:pt>
                <c:pt idx="882">
                  <c:v>-0.28119547789337185</c:v>
                </c:pt>
                <c:pt idx="883">
                  <c:v>-0.27998929409004486</c:v>
                </c:pt>
                <c:pt idx="884">
                  <c:v>-0.27878051224840766</c:v>
                </c:pt>
                <c:pt idx="885">
                  <c:v>-0.27756914058375859</c:v>
                </c:pt>
                <c:pt idx="886">
                  <c:v>-0.27635518733539632</c:v>
                </c:pt>
                <c:pt idx="887">
                  <c:v>-0.27513866076661486</c:v>
                </c:pt>
                <c:pt idx="888">
                  <c:v>-0.27391956916471366</c:v>
                </c:pt>
                <c:pt idx="889">
                  <c:v>-0.27269792084097905</c:v>
                </c:pt>
                <c:pt idx="890">
                  <c:v>-0.2714737241307168</c:v>
                </c:pt>
                <c:pt idx="891">
                  <c:v>-0.27024698739322112</c:v>
                </c:pt>
                <c:pt idx="892">
                  <c:v>-0.26901771901178284</c:v>
                </c:pt>
                <c:pt idx="893">
                  <c:v>-0.26778592739370338</c:v>
                </c:pt>
                <c:pt idx="894">
                  <c:v>-0.26655162097027696</c:v>
                </c:pt>
                <c:pt idx="895">
                  <c:v>-0.26531480819679948</c:v>
                </c:pt>
                <c:pt idx="896">
                  <c:v>-0.26407549755256732</c:v>
                </c:pt>
                <c:pt idx="897">
                  <c:v>-0.26283369754087582</c:v>
                </c:pt>
                <c:pt idx="898">
                  <c:v>-0.26158941668902108</c:v>
                </c:pt>
                <c:pt idx="899">
                  <c:v>-0.26034266354829982</c:v>
                </c:pt>
                <c:pt idx="900">
                  <c:v>-0.25909344669400713</c:v>
                </c:pt>
                <c:pt idx="901">
                  <c:v>-0.25784177472543968</c:v>
                </c:pt>
                <c:pt idx="902">
                  <c:v>-0.25658765626589308</c:v>
                </c:pt>
                <c:pt idx="903">
                  <c:v>-0.25533109996266545</c:v>
                </c:pt>
                <c:pt idx="904">
                  <c:v>-0.25407211448704708</c:v>
                </c:pt>
                <c:pt idx="905">
                  <c:v>-0.25281070853433951</c:v>
                </c:pt>
                <c:pt idx="906">
                  <c:v>-0.25154689082383702</c:v>
                </c:pt>
                <c:pt idx="907">
                  <c:v>-0.25028067009883548</c:v>
                </c:pt>
                <c:pt idx="908">
                  <c:v>-0.24901205512663233</c:v>
                </c:pt>
                <c:pt idx="909">
                  <c:v>-0.2477410546985194</c:v>
                </c:pt>
                <c:pt idx="910">
                  <c:v>-0.24646767762979679</c:v>
                </c:pt>
                <c:pt idx="911">
                  <c:v>-0.2451919327597592</c:v>
                </c:pt>
                <c:pt idx="912">
                  <c:v>-0.24391382895170274</c:v>
                </c:pt>
                <c:pt idx="913">
                  <c:v>-0.24263337509292424</c:v>
                </c:pt>
                <c:pt idx="914">
                  <c:v>-0.24135058009471638</c:v>
                </c:pt>
                <c:pt idx="915">
                  <c:v>-0.24006545289238099</c:v>
                </c:pt>
                <c:pt idx="916">
                  <c:v>-0.23877800244520644</c:v>
                </c:pt>
                <c:pt idx="917">
                  <c:v>-0.23748823773649705</c:v>
                </c:pt>
                <c:pt idx="918">
                  <c:v>-0.23619616777353997</c:v>
                </c:pt>
                <c:pt idx="919">
                  <c:v>-0.23490180158763949</c:v>
                </c:pt>
                <c:pt idx="920">
                  <c:v>-0.23360514823408562</c:v>
                </c:pt>
                <c:pt idx="921">
                  <c:v>-0.23230621679217844</c:v>
                </c:pt>
                <c:pt idx="922">
                  <c:v>-0.2310050163652114</c:v>
                </c:pt>
                <c:pt idx="923">
                  <c:v>-0.22970155608048171</c:v>
                </c:pt>
                <c:pt idx="924">
                  <c:v>-0.22839584508928501</c:v>
                </c:pt>
                <c:pt idx="925">
                  <c:v>-0.22708789256691744</c:v>
                </c:pt>
                <c:pt idx="926">
                  <c:v>-0.22577770771267464</c:v>
                </c:pt>
                <c:pt idx="927">
                  <c:v>-0.22446529974985291</c:v>
                </c:pt>
                <c:pt idx="928">
                  <c:v>-0.22315067792574647</c:v>
                </c:pt>
                <c:pt idx="929">
                  <c:v>-0.22183385151165647</c:v>
                </c:pt>
                <c:pt idx="930">
                  <c:v>-0.22051482980287374</c:v>
                </c:pt>
                <c:pt idx="931">
                  <c:v>-0.21919362211869597</c:v>
                </c:pt>
                <c:pt idx="932">
                  <c:v>-0.21787023780242068</c:v>
                </c:pt>
                <c:pt idx="933">
                  <c:v>-0.21654468622134088</c:v>
                </c:pt>
                <c:pt idx="934">
                  <c:v>-0.21521697676675294</c:v>
                </c:pt>
                <c:pt idx="935">
                  <c:v>-0.21388711885395495</c:v>
                </c:pt>
                <c:pt idx="936">
                  <c:v>-0.21255512192224221</c:v>
                </c:pt>
                <c:pt idx="937">
                  <c:v>-0.21122099543491041</c:v>
                </c:pt>
                <c:pt idx="938">
                  <c:v>-0.20988474887925571</c:v>
                </c:pt>
                <c:pt idx="939">
                  <c:v>-0.2085463917665753</c:v>
                </c:pt>
                <c:pt idx="940">
                  <c:v>-0.20720593363216258</c:v>
                </c:pt>
                <c:pt idx="941">
                  <c:v>-0.20586338403531432</c:v>
                </c:pt>
                <c:pt idx="942">
                  <c:v>-0.20451875255932797</c:v>
                </c:pt>
                <c:pt idx="943">
                  <c:v>-0.20317204881149742</c:v>
                </c:pt>
                <c:pt idx="944">
                  <c:v>-0.2018232824231197</c:v>
                </c:pt>
                <c:pt idx="945">
                  <c:v>-0.20047246304949295</c:v>
                </c:pt>
                <c:pt idx="946">
                  <c:v>-0.199119600369909</c:v>
                </c:pt>
                <c:pt idx="947">
                  <c:v>-0.19776470408766741</c:v>
                </c:pt>
                <c:pt idx="948">
                  <c:v>-0.19640778393006311</c:v>
                </c:pt>
                <c:pt idx="949">
                  <c:v>-0.19504884964839134</c:v>
                </c:pt>
                <c:pt idx="950">
                  <c:v>-0.19368791101794747</c:v>
                </c:pt>
                <c:pt idx="951">
                  <c:v>-0.1923249778380296</c:v>
                </c:pt>
                <c:pt idx="952">
                  <c:v>-0.19096005993193271</c:v>
                </c:pt>
                <c:pt idx="953">
                  <c:v>-0.18959316714695396</c:v>
                </c:pt>
                <c:pt idx="954">
                  <c:v>-0.18822430935438594</c:v>
                </c:pt>
                <c:pt idx="955">
                  <c:v>-0.18685349644952892</c:v>
                </c:pt>
                <c:pt idx="956">
                  <c:v>-0.18548073835167544</c:v>
                </c:pt>
                <c:pt idx="957">
                  <c:v>-0.18410604500412392</c:v>
                </c:pt>
                <c:pt idx="958">
                  <c:v>-0.182729426374169</c:v>
                </c:pt>
                <c:pt idx="959">
                  <c:v>-0.18135089245310609</c:v>
                </c:pt>
                <c:pt idx="960">
                  <c:v>-0.17997045325623418</c:v>
                </c:pt>
                <c:pt idx="961">
                  <c:v>-0.17858811882284609</c:v>
                </c:pt>
                <c:pt idx="962">
                  <c:v>-0.17720389921623841</c:v>
                </c:pt>
                <c:pt idx="963">
                  <c:v>-0.17581780452370821</c:v>
                </c:pt>
                <c:pt idx="964">
                  <c:v>-0.17442984485655141</c:v>
                </c:pt>
                <c:pt idx="965">
                  <c:v>-0.17304003035006449</c:v>
                </c:pt>
                <c:pt idx="966">
                  <c:v>-0.1716483711635402</c:v>
                </c:pt>
                <c:pt idx="967">
                  <c:v>-0.17025487748027821</c:v>
                </c:pt>
                <c:pt idx="968">
                  <c:v>-0.16885955950757309</c:v>
                </c:pt>
                <c:pt idx="969">
                  <c:v>-0.16746242747672244</c:v>
                </c:pt>
                <c:pt idx="970">
                  <c:v>-0.16606349164301804</c:v>
                </c:pt>
                <c:pt idx="971">
                  <c:v>-0.16466276228575893</c:v>
                </c:pt>
                <c:pt idx="972">
                  <c:v>-0.1632602497082429</c:v>
                </c:pt>
                <c:pt idx="973">
                  <c:v>-0.16185596423776283</c:v>
                </c:pt>
                <c:pt idx="974">
                  <c:v>-0.16044991622561572</c:v>
                </c:pt>
                <c:pt idx="975">
                  <c:v>-0.15904211604709936</c:v>
                </c:pt>
                <c:pt idx="976">
                  <c:v>-0.15763257410150455</c:v>
                </c:pt>
                <c:pt idx="977">
                  <c:v>-0.15622130081213426</c:v>
                </c:pt>
                <c:pt idx="978">
                  <c:v>-0.15480830662627831</c:v>
                </c:pt>
                <c:pt idx="979">
                  <c:v>-0.15339360201523541</c:v>
                </c:pt>
                <c:pt idx="980">
                  <c:v>-0.15197719747430363</c:v>
                </c:pt>
                <c:pt idx="981">
                  <c:v>-0.15055910352277532</c:v>
                </c:pt>
                <c:pt idx="982">
                  <c:v>-0.14913933070394694</c:v>
                </c:pt>
                <c:pt idx="983">
                  <c:v>-0.14771788958511836</c:v>
                </c:pt>
                <c:pt idx="984">
                  <c:v>-0.14629479075758045</c:v>
                </c:pt>
                <c:pt idx="985">
                  <c:v>-0.14487004483663141</c:v>
                </c:pt>
                <c:pt idx="986">
                  <c:v>-0.14344366246156912</c:v>
                </c:pt>
                <c:pt idx="987">
                  <c:v>-0.14201565429568597</c:v>
                </c:pt>
                <c:pt idx="988">
                  <c:v>-0.14058603102628175</c:v>
                </c:pt>
                <c:pt idx="989">
                  <c:v>-0.13915480336464817</c:v>
                </c:pt>
                <c:pt idx="990">
                  <c:v>-0.13772198204608541</c:v>
                </c:pt>
                <c:pt idx="991">
                  <c:v>-0.13628757782988715</c:v>
                </c:pt>
                <c:pt idx="992">
                  <c:v>-0.13485160149934988</c:v>
                </c:pt>
                <c:pt idx="993">
                  <c:v>-0.13341406386177102</c:v>
                </c:pt>
                <c:pt idx="994">
                  <c:v>-0.13197497574844247</c:v>
                </c:pt>
                <c:pt idx="995">
                  <c:v>-0.13053434801466424</c:v>
                </c:pt>
                <c:pt idx="996">
                  <c:v>-0.12909219153973195</c:v>
                </c:pt>
                <c:pt idx="997">
                  <c:v>-0.12764851722693865</c:v>
                </c:pt>
                <c:pt idx="998">
                  <c:v>-0.12620333600358338</c:v>
                </c:pt>
                <c:pt idx="999">
                  <c:v>-0.12475665882096119</c:v>
                </c:pt>
                <c:pt idx="1000">
                  <c:v>-0.12330849665436684</c:v>
                </c:pt>
                <c:pt idx="1001">
                  <c:v>-0.12185886050309951</c:v>
                </c:pt>
                <c:pt idx="1002">
                  <c:v>-0.12040776139045208</c:v>
                </c:pt>
                <c:pt idx="1003">
                  <c:v>-0.11895521036372192</c:v>
                </c:pt>
                <c:pt idx="1004">
                  <c:v>-0.11750121849420458</c:v>
                </c:pt>
                <c:pt idx="1005">
                  <c:v>-0.11604579687719628</c:v>
                </c:pt>
                <c:pt idx="1006">
                  <c:v>-0.11458895663199291</c:v>
                </c:pt>
                <c:pt idx="1007">
                  <c:v>-0.11313070890189079</c:v>
                </c:pt>
                <c:pt idx="1008">
                  <c:v>-0.11167106485418525</c:v>
                </c:pt>
                <c:pt idx="1009">
                  <c:v>-0.1102100356801729</c:v>
                </c:pt>
                <c:pt idx="1010">
                  <c:v>-0.10874763259514952</c:v>
                </c:pt>
                <c:pt idx="1011">
                  <c:v>-0.10728386683841112</c:v>
                </c:pt>
                <c:pt idx="1012">
                  <c:v>-0.10581874967325372</c:v>
                </c:pt>
                <c:pt idx="1013">
                  <c:v>-0.10435229238697342</c:v>
                </c:pt>
                <c:pt idx="1014">
                  <c:v>-0.10288450629086585</c:v>
                </c:pt>
                <c:pt idx="1015">
                  <c:v>-0.10141540272022753</c:v>
                </c:pt>
                <c:pt idx="1016">
                  <c:v>-9.9944993034354224E-2</c:v>
                </c:pt>
                <c:pt idx="1017">
                  <c:v>-9.847328861654106E-2</c:v>
                </c:pt>
                <c:pt idx="1018">
                  <c:v>-9.7000300874086745E-2</c:v>
                </c:pt>
                <c:pt idx="1019">
                  <c:v>-9.5526041238284884E-2</c:v>
                </c:pt>
                <c:pt idx="1020">
                  <c:v>-9.4050521164431328E-2</c:v>
                </c:pt>
                <c:pt idx="1021">
                  <c:v>-9.2573752131821965E-2</c:v>
                </c:pt>
                <c:pt idx="1022">
                  <c:v>-9.1095745643754528E-2</c:v>
                </c:pt>
                <c:pt idx="1023">
                  <c:v>-8.9616513227523995E-2</c:v>
                </c:pt>
                <c:pt idx="1024">
                  <c:v>-8.8136066434427424E-2</c:v>
                </c:pt>
                <c:pt idx="1025">
                  <c:v>-8.6654416839758025E-2</c:v>
                </c:pt>
                <c:pt idx="1026">
                  <c:v>-8.5171576042814501E-2</c:v>
                </c:pt>
                <c:pt idx="1027">
                  <c:v>-8.3687555666892996E-2</c:v>
                </c:pt>
                <c:pt idx="1028">
                  <c:v>-8.2202367359286765E-2</c:v>
                </c:pt>
                <c:pt idx="1029">
                  <c:v>-8.0716022791294972E-2</c:v>
                </c:pt>
                <c:pt idx="1030">
                  <c:v>-7.9228533658210504E-2</c:v>
                </c:pt>
                <c:pt idx="1031">
                  <c:v>-7.7739911679332113E-2</c:v>
                </c:pt>
                <c:pt idx="1032">
                  <c:v>-7.6250168597953805E-2</c:v>
                </c:pt>
                <c:pt idx="1033">
                  <c:v>-7.4759316181373825E-2</c:v>
                </c:pt>
                <c:pt idx="1034">
                  <c:v>-7.326736622088631E-2</c:v>
                </c:pt>
                <c:pt idx="1035">
                  <c:v>-7.1774330531787722E-2</c:v>
                </c:pt>
                <c:pt idx="1036">
                  <c:v>-7.028022095337412E-2</c:v>
                </c:pt>
                <c:pt idx="1037">
                  <c:v>-6.8785049348941529E-2</c:v>
                </c:pt>
                <c:pt idx="1038">
                  <c:v>-6.7288827605785917E-2</c:v>
                </c:pt>
                <c:pt idx="1039">
                  <c:v>-6.5791567635203524E-2</c:v>
                </c:pt>
                <c:pt idx="1040">
                  <c:v>-6.4293281372489713E-2</c:v>
                </c:pt>
                <c:pt idx="1041">
                  <c:v>-6.2793980776941871E-2</c:v>
                </c:pt>
                <c:pt idx="1042">
                  <c:v>-6.1293677831854035E-2</c:v>
                </c:pt>
                <c:pt idx="1043">
                  <c:v>-5.979238454452375E-2</c:v>
                </c:pt>
                <c:pt idx="1044">
                  <c:v>-5.8290112946245434E-2</c:v>
                </c:pt>
                <c:pt idx="1045">
                  <c:v>-5.6786875092316724E-2</c:v>
                </c:pt>
                <c:pt idx="1046">
                  <c:v>-5.5282683062033371E-2</c:v>
                </c:pt>
                <c:pt idx="1047">
                  <c:v>-5.3777548958690392E-2</c:v>
                </c:pt>
                <c:pt idx="1048">
                  <c:v>-5.2271484909584713E-2</c:v>
                </c:pt>
                <c:pt idx="1049">
                  <c:v>-5.0764503066012004E-2</c:v>
                </c:pt>
                <c:pt idx="1050">
                  <c:v>-4.9256615603268314E-2</c:v>
                </c:pt>
                <c:pt idx="1051">
                  <c:v>-4.7747834720649814E-2</c:v>
                </c:pt>
                <c:pt idx="1052">
                  <c:v>-4.6238172641451775E-2</c:v>
                </c:pt>
                <c:pt idx="1053">
                  <c:v>-4.4727641612971533E-2</c:v>
                </c:pt>
                <c:pt idx="1054">
                  <c:v>-4.3216253906503514E-2</c:v>
                </c:pt>
                <c:pt idx="1055">
                  <c:v>-4.1704021817345185E-2</c:v>
                </c:pt>
                <c:pt idx="1056">
                  <c:v>-4.0190957664791027E-2</c:v>
                </c:pt>
                <c:pt idx="1057">
                  <c:v>-3.8677073792138195E-2</c:v>
                </c:pt>
                <c:pt idx="1058">
                  <c:v>-3.7162382566682479E-2</c:v>
                </c:pt>
                <c:pt idx="1059">
                  <c:v>-3.5646896379719815E-2</c:v>
                </c:pt>
                <c:pt idx="1060">
                  <c:v>-3.4130627646545952E-2</c:v>
                </c:pt>
                <c:pt idx="1061">
                  <c:v>-3.2613588806457205E-2</c:v>
                </c:pt>
                <c:pt idx="1062">
                  <c:v>-3.1095792322749668E-2</c:v>
                </c:pt>
                <c:pt idx="1063">
                  <c:v>-2.9577250682718811E-2</c:v>
                </c:pt>
                <c:pt idx="1064">
                  <c:v>-2.805797639766084E-2</c:v>
                </c:pt>
                <c:pt idx="1065">
                  <c:v>-2.6537982002872246E-2</c:v>
                </c:pt>
                <c:pt idx="1066">
                  <c:v>-2.5017280057648195E-2</c:v>
                </c:pt>
                <c:pt idx="1067">
                  <c:v>-2.3495883145285387E-2</c:v>
                </c:pt>
                <c:pt idx="1068">
                  <c:v>-2.1973803873079893E-2</c:v>
                </c:pt>
                <c:pt idx="1069">
                  <c:v>-2.0451054872326686E-2</c:v>
                </c:pt>
                <c:pt idx="1070">
                  <c:v>-1.8927648798322861E-2</c:v>
                </c:pt>
                <c:pt idx="1071">
                  <c:v>-1.7403598330364041E-2</c:v>
                </c:pt>
                <c:pt idx="1072">
                  <c:v>-1.587891617174602E-2</c:v>
                </c:pt>
                <c:pt idx="1073">
                  <c:v>-1.4353615049765261E-2</c:v>
                </c:pt>
                <c:pt idx="1074">
                  <c:v>-1.2827707715717524E-2</c:v>
                </c:pt>
                <c:pt idx="1075">
                  <c:v>-1.1301206944898499E-2</c:v>
                </c:pt>
                <c:pt idx="1076">
                  <c:v>-9.7741255366045627E-3</c:v>
                </c:pt>
                <c:pt idx="1077">
                  <c:v>-8.2464763141316746E-3</c:v>
                </c:pt>
                <c:pt idx="1078">
                  <c:v>-6.7182721247757678E-3</c:v>
                </c:pt>
                <c:pt idx="1079">
                  <c:v>-5.1895258398328425E-3</c:v>
                </c:pt>
                <c:pt idx="1080">
                  <c:v>-3.660250354598959E-3</c:v>
                </c:pt>
                <c:pt idx="1081">
                  <c:v>-2.1304585883699656E-3</c:v>
                </c:pt>
                <c:pt idx="1082">
                  <c:v>-6.0016348444208889E-4</c:v>
                </c:pt>
                <c:pt idx="1083">
                  <c:v>-1.5329715913337205E-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131C-4AC0-BDE3-1F1B73410B46}"/>
            </c:ext>
          </c:extLst>
        </c:ser>
        <c:ser>
          <c:idx val="18"/>
          <c:order val="2"/>
          <c:tx>
            <c:v>3</c:v>
          </c:tx>
          <c:spPr>
            <a:ln w="127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1!$E$4930:$E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F$4930:$F$6130</c:f>
              <c:numCache>
                <c:formatCode>General</c:formatCode>
                <c:ptCount val="1201"/>
                <c:pt idx="0">
                  <c:v>8</c:v>
                </c:pt>
                <c:pt idx="1">
                  <c:v>7.9700250000000024</c:v>
                </c:pt>
                <c:pt idx="2">
                  <c:v>7.940100000000001</c:v>
                </c:pt>
                <c:pt idx="3">
                  <c:v>7.9102250000000014</c:v>
                </c:pt>
                <c:pt idx="4">
                  <c:v>7.8804000000000043</c:v>
                </c:pt>
                <c:pt idx="5">
                  <c:v>7.8506250000000026</c:v>
                </c:pt>
                <c:pt idx="6">
                  <c:v>7.8208999999999955</c:v>
                </c:pt>
                <c:pt idx="7">
                  <c:v>7.7912250000000114</c:v>
                </c:pt>
                <c:pt idx="8">
                  <c:v>7.7616000000000094</c:v>
                </c:pt>
                <c:pt idx="9">
                  <c:v>7.7320250000000064</c:v>
                </c:pt>
                <c:pt idx="10">
                  <c:v>7.7025000000000059</c:v>
                </c:pt>
                <c:pt idx="11">
                  <c:v>7.6730250000000062</c:v>
                </c:pt>
                <c:pt idx="12">
                  <c:v>7.6436000000000082</c:v>
                </c:pt>
                <c:pt idx="13">
                  <c:v>7.6142250000000065</c:v>
                </c:pt>
                <c:pt idx="14">
                  <c:v>7.5849000000000055</c:v>
                </c:pt>
                <c:pt idx="15">
                  <c:v>7.5556250000000098</c:v>
                </c:pt>
                <c:pt idx="16">
                  <c:v>7.5264000000000095</c:v>
                </c:pt>
                <c:pt idx="17">
                  <c:v>7.4972250000000109</c:v>
                </c:pt>
                <c:pt idx="18">
                  <c:v>7.4681000000000095</c:v>
                </c:pt>
                <c:pt idx="19">
                  <c:v>7.4390250000000124</c:v>
                </c:pt>
                <c:pt idx="20">
                  <c:v>7.4100000000000126</c:v>
                </c:pt>
                <c:pt idx="21">
                  <c:v>7.3810250000000135</c:v>
                </c:pt>
                <c:pt idx="22">
                  <c:v>7.3521000000000045</c:v>
                </c:pt>
                <c:pt idx="23">
                  <c:v>7.323225000000015</c:v>
                </c:pt>
                <c:pt idx="24">
                  <c:v>7.2944000000000155</c:v>
                </c:pt>
                <c:pt idx="25">
                  <c:v>7.2656250000000169</c:v>
                </c:pt>
                <c:pt idx="26">
                  <c:v>7.2369000000000163</c:v>
                </c:pt>
                <c:pt idx="27">
                  <c:v>7.2082250000000174</c:v>
                </c:pt>
                <c:pt idx="28">
                  <c:v>7.1796000000000184</c:v>
                </c:pt>
                <c:pt idx="29">
                  <c:v>7.1510250000000175</c:v>
                </c:pt>
                <c:pt idx="30">
                  <c:v>7.1224999999999854</c:v>
                </c:pt>
                <c:pt idx="31">
                  <c:v>7.0940250000000145</c:v>
                </c:pt>
                <c:pt idx="32">
                  <c:v>7.0656000000000203</c:v>
                </c:pt>
                <c:pt idx="33">
                  <c:v>7.0372250000000234</c:v>
                </c:pt>
                <c:pt idx="34">
                  <c:v>7.0089000000000201</c:v>
                </c:pt>
                <c:pt idx="35">
                  <c:v>6.9806250000000434</c:v>
                </c:pt>
                <c:pt idx="36">
                  <c:v>6.9524000000000212</c:v>
                </c:pt>
                <c:pt idx="37">
                  <c:v>6.9242250000000221</c:v>
                </c:pt>
                <c:pt idx="38">
                  <c:v>6.8961000000000228</c:v>
                </c:pt>
                <c:pt idx="39">
                  <c:v>6.8680250000000225</c:v>
                </c:pt>
                <c:pt idx="40">
                  <c:v>6.8400000000000238</c:v>
                </c:pt>
                <c:pt idx="41">
                  <c:v>6.8120250000000242</c:v>
                </c:pt>
                <c:pt idx="42">
                  <c:v>6.7841000000000253</c:v>
                </c:pt>
                <c:pt idx="43">
                  <c:v>6.7562250000000414</c:v>
                </c:pt>
                <c:pt idx="44">
                  <c:v>6.7284000000000264</c:v>
                </c:pt>
                <c:pt idx="45">
                  <c:v>6.7006250000000334</c:v>
                </c:pt>
                <c:pt idx="46">
                  <c:v>6.6729000000000269</c:v>
                </c:pt>
                <c:pt idx="47">
                  <c:v>6.6452250000000284</c:v>
                </c:pt>
                <c:pt idx="48">
                  <c:v>6.6176000000000279</c:v>
                </c:pt>
                <c:pt idx="49">
                  <c:v>6.5900250000000291</c:v>
                </c:pt>
                <c:pt idx="50">
                  <c:v>6.5625000000000275</c:v>
                </c:pt>
                <c:pt idx="51">
                  <c:v>6.5350250000000303</c:v>
                </c:pt>
                <c:pt idx="52">
                  <c:v>6.5076000000000302</c:v>
                </c:pt>
                <c:pt idx="53">
                  <c:v>6.4802250000000434</c:v>
                </c:pt>
                <c:pt idx="54">
                  <c:v>6.4529000000000316</c:v>
                </c:pt>
                <c:pt idx="55">
                  <c:v>6.4256250000000321</c:v>
                </c:pt>
                <c:pt idx="56">
                  <c:v>6.3984000000000325</c:v>
                </c:pt>
                <c:pt idx="57">
                  <c:v>6.3712250000000434</c:v>
                </c:pt>
                <c:pt idx="58">
                  <c:v>6.3441000000000285</c:v>
                </c:pt>
                <c:pt idx="59">
                  <c:v>6.3170250000000285</c:v>
                </c:pt>
                <c:pt idx="60">
                  <c:v>6.2900000000000373</c:v>
                </c:pt>
                <c:pt idx="61">
                  <c:v>6.2630250000000354</c:v>
                </c:pt>
                <c:pt idx="62">
                  <c:v>6.2361000000000404</c:v>
                </c:pt>
                <c:pt idx="63">
                  <c:v>6.2092250000000524</c:v>
                </c:pt>
                <c:pt idx="64">
                  <c:v>6.1824000000000368</c:v>
                </c:pt>
                <c:pt idx="65">
                  <c:v>6.155625000000037</c:v>
                </c:pt>
                <c:pt idx="66">
                  <c:v>6.1289000000000255</c:v>
                </c:pt>
                <c:pt idx="67">
                  <c:v>6.102225000000038</c:v>
                </c:pt>
                <c:pt idx="68">
                  <c:v>6.0756000000000414</c:v>
                </c:pt>
                <c:pt idx="69">
                  <c:v>6.0490250000000394</c:v>
                </c:pt>
                <c:pt idx="70">
                  <c:v>6.0225000000000355</c:v>
                </c:pt>
                <c:pt idx="71">
                  <c:v>5.9960250000000404</c:v>
                </c:pt>
                <c:pt idx="72">
                  <c:v>5.9696000000000424</c:v>
                </c:pt>
                <c:pt idx="73">
                  <c:v>5.9432250000000524</c:v>
                </c:pt>
                <c:pt idx="74">
                  <c:v>5.9169000000000418</c:v>
                </c:pt>
                <c:pt idx="75">
                  <c:v>5.8906250000000417</c:v>
                </c:pt>
                <c:pt idx="76">
                  <c:v>5.8644000000000345</c:v>
                </c:pt>
                <c:pt idx="77">
                  <c:v>5.8382250000000431</c:v>
                </c:pt>
                <c:pt idx="78">
                  <c:v>5.8121000000000365</c:v>
                </c:pt>
                <c:pt idx="79">
                  <c:v>5.7860250000000439</c:v>
                </c:pt>
                <c:pt idx="80">
                  <c:v>5.7600000000000442</c:v>
                </c:pt>
                <c:pt idx="81">
                  <c:v>5.7340250000000452</c:v>
                </c:pt>
                <c:pt idx="82">
                  <c:v>5.7081000000000452</c:v>
                </c:pt>
                <c:pt idx="83">
                  <c:v>5.6822250000000469</c:v>
                </c:pt>
                <c:pt idx="84">
                  <c:v>5.6564000000000458</c:v>
                </c:pt>
                <c:pt idx="85">
                  <c:v>5.6306250000000464</c:v>
                </c:pt>
                <c:pt idx="86">
                  <c:v>5.6049000000000255</c:v>
                </c:pt>
                <c:pt idx="87">
                  <c:v>5.5792250000000534</c:v>
                </c:pt>
                <c:pt idx="88">
                  <c:v>5.5536000000000483</c:v>
                </c:pt>
                <c:pt idx="89">
                  <c:v>5.5280250000000475</c:v>
                </c:pt>
                <c:pt idx="90">
                  <c:v>5.5025000000000475</c:v>
                </c:pt>
                <c:pt idx="91">
                  <c:v>5.4770250000000491</c:v>
                </c:pt>
                <c:pt idx="92">
                  <c:v>5.4516000000000524</c:v>
                </c:pt>
                <c:pt idx="93">
                  <c:v>5.4262250000000503</c:v>
                </c:pt>
                <c:pt idx="94">
                  <c:v>5.4009000000000507</c:v>
                </c:pt>
                <c:pt idx="95">
                  <c:v>5.3756250000000509</c:v>
                </c:pt>
                <c:pt idx="96">
                  <c:v>5.3504000000000485</c:v>
                </c:pt>
                <c:pt idx="97">
                  <c:v>5.3252250000000485</c:v>
                </c:pt>
                <c:pt idx="98">
                  <c:v>5.3001000000000476</c:v>
                </c:pt>
                <c:pt idx="99">
                  <c:v>5.2750250000000527</c:v>
                </c:pt>
                <c:pt idx="100">
                  <c:v>5.2500000000000515</c:v>
                </c:pt>
                <c:pt idx="101">
                  <c:v>5.2250250000000475</c:v>
                </c:pt>
                <c:pt idx="102">
                  <c:v>5.2001000000000541</c:v>
                </c:pt>
                <c:pt idx="103">
                  <c:v>5.1752250000000544</c:v>
                </c:pt>
                <c:pt idx="104">
                  <c:v>5.1504000000000545</c:v>
                </c:pt>
                <c:pt idx="105">
                  <c:v>5.1256250000000545</c:v>
                </c:pt>
                <c:pt idx="106">
                  <c:v>5.1009000000000455</c:v>
                </c:pt>
                <c:pt idx="107">
                  <c:v>5.0762250000000853</c:v>
                </c:pt>
                <c:pt idx="108">
                  <c:v>5.0516000000000574</c:v>
                </c:pt>
                <c:pt idx="109">
                  <c:v>5.0270250000000445</c:v>
                </c:pt>
                <c:pt idx="110">
                  <c:v>5.0025000000000555</c:v>
                </c:pt>
                <c:pt idx="111">
                  <c:v>4.9780250000000574</c:v>
                </c:pt>
                <c:pt idx="112">
                  <c:v>4.9536000000000584</c:v>
                </c:pt>
                <c:pt idx="113">
                  <c:v>4.9292250000000584</c:v>
                </c:pt>
                <c:pt idx="114">
                  <c:v>4.9049000000000555</c:v>
                </c:pt>
                <c:pt idx="115">
                  <c:v>4.8806250000000597</c:v>
                </c:pt>
                <c:pt idx="116">
                  <c:v>4.8564000000000602</c:v>
                </c:pt>
                <c:pt idx="117">
                  <c:v>4.8322250000000624</c:v>
                </c:pt>
                <c:pt idx="118">
                  <c:v>4.8081000000000609</c:v>
                </c:pt>
                <c:pt idx="119">
                  <c:v>4.784025000000061</c:v>
                </c:pt>
                <c:pt idx="120">
                  <c:v>4.7600000000000611</c:v>
                </c:pt>
                <c:pt idx="121">
                  <c:v>4.7360250000000734</c:v>
                </c:pt>
                <c:pt idx="122">
                  <c:v>4.7121000000000617</c:v>
                </c:pt>
                <c:pt idx="123">
                  <c:v>4.6882250000000614</c:v>
                </c:pt>
                <c:pt idx="124">
                  <c:v>4.664400000000029</c:v>
                </c:pt>
                <c:pt idx="125">
                  <c:v>4.6406250000000631</c:v>
                </c:pt>
                <c:pt idx="126">
                  <c:v>4.6169000000000615</c:v>
                </c:pt>
                <c:pt idx="127">
                  <c:v>4.5932250000000714</c:v>
                </c:pt>
                <c:pt idx="128">
                  <c:v>4.5696000000000714</c:v>
                </c:pt>
                <c:pt idx="129">
                  <c:v>4.5460250000000704</c:v>
                </c:pt>
                <c:pt idx="130">
                  <c:v>4.5225000000000648</c:v>
                </c:pt>
                <c:pt idx="131">
                  <c:v>4.4990250000000724</c:v>
                </c:pt>
                <c:pt idx="132">
                  <c:v>4.4756000000000924</c:v>
                </c:pt>
                <c:pt idx="133">
                  <c:v>4.4522250000000714</c:v>
                </c:pt>
                <c:pt idx="134">
                  <c:v>4.4289000000000662</c:v>
                </c:pt>
                <c:pt idx="135">
                  <c:v>4.4056250000000734</c:v>
                </c:pt>
                <c:pt idx="136">
                  <c:v>4.3824000000000671</c:v>
                </c:pt>
                <c:pt idx="137">
                  <c:v>4.3592250000000714</c:v>
                </c:pt>
                <c:pt idx="138">
                  <c:v>4.3361000000000693</c:v>
                </c:pt>
                <c:pt idx="139">
                  <c:v>4.3130250000000681</c:v>
                </c:pt>
                <c:pt idx="140">
                  <c:v>4.2900000000000684</c:v>
                </c:pt>
                <c:pt idx="141">
                  <c:v>4.2670250000000687</c:v>
                </c:pt>
                <c:pt idx="142">
                  <c:v>4.2441000000000697</c:v>
                </c:pt>
                <c:pt idx="143">
                  <c:v>4.2212250000000724</c:v>
                </c:pt>
                <c:pt idx="144">
                  <c:v>4.1984000000000696</c:v>
                </c:pt>
                <c:pt idx="145">
                  <c:v>4.1756250000000703</c:v>
                </c:pt>
                <c:pt idx="146">
                  <c:v>4.1529000000000655</c:v>
                </c:pt>
                <c:pt idx="147">
                  <c:v>4.1302250000000713</c:v>
                </c:pt>
                <c:pt idx="148">
                  <c:v>4.1076000000000716</c:v>
                </c:pt>
                <c:pt idx="149">
                  <c:v>4.0850250000000718</c:v>
                </c:pt>
                <c:pt idx="150">
                  <c:v>4.0625000000000675</c:v>
                </c:pt>
                <c:pt idx="151">
                  <c:v>4.0400250000000719</c:v>
                </c:pt>
                <c:pt idx="152">
                  <c:v>4.0176000000000727</c:v>
                </c:pt>
                <c:pt idx="153">
                  <c:v>3.9952250000000733</c:v>
                </c:pt>
                <c:pt idx="154">
                  <c:v>3.9729000000000729</c:v>
                </c:pt>
                <c:pt idx="155">
                  <c:v>3.9506250000000733</c:v>
                </c:pt>
                <c:pt idx="156">
                  <c:v>3.9284000000000736</c:v>
                </c:pt>
                <c:pt idx="157">
                  <c:v>3.9062250000000738</c:v>
                </c:pt>
                <c:pt idx="158">
                  <c:v>3.8841000000000752</c:v>
                </c:pt>
                <c:pt idx="159">
                  <c:v>3.8620250000000738</c:v>
                </c:pt>
                <c:pt idx="160">
                  <c:v>3.8400000000000758</c:v>
                </c:pt>
                <c:pt idx="161">
                  <c:v>3.8180250000000737</c:v>
                </c:pt>
                <c:pt idx="162">
                  <c:v>3.7961000000000755</c:v>
                </c:pt>
                <c:pt idx="163">
                  <c:v>3.7742250000000759</c:v>
                </c:pt>
                <c:pt idx="164">
                  <c:v>3.7524000000000761</c:v>
                </c:pt>
                <c:pt idx="165">
                  <c:v>3.7306250000000762</c:v>
                </c:pt>
                <c:pt idx="166">
                  <c:v>3.7089000000000802</c:v>
                </c:pt>
                <c:pt idx="167">
                  <c:v>3.6872250000000792</c:v>
                </c:pt>
                <c:pt idx="168">
                  <c:v>3.6656000000000781</c:v>
                </c:pt>
                <c:pt idx="169">
                  <c:v>3.6440250000000782</c:v>
                </c:pt>
                <c:pt idx="170">
                  <c:v>3.6225000000000782</c:v>
                </c:pt>
                <c:pt idx="171">
                  <c:v>3.6010250000000781</c:v>
                </c:pt>
                <c:pt idx="172">
                  <c:v>3.5796000000000783</c:v>
                </c:pt>
                <c:pt idx="173">
                  <c:v>3.5582250000000784</c:v>
                </c:pt>
                <c:pt idx="174">
                  <c:v>3.5369000000000788</c:v>
                </c:pt>
                <c:pt idx="175">
                  <c:v>3.5156250000000777</c:v>
                </c:pt>
                <c:pt idx="176">
                  <c:v>3.4944000000000797</c:v>
                </c:pt>
                <c:pt idx="177">
                  <c:v>3.4732250000000797</c:v>
                </c:pt>
                <c:pt idx="178">
                  <c:v>3.4521000000000797</c:v>
                </c:pt>
                <c:pt idx="179">
                  <c:v>3.4310250000000777</c:v>
                </c:pt>
                <c:pt idx="180">
                  <c:v>3.4100000000000787</c:v>
                </c:pt>
                <c:pt idx="181">
                  <c:v>3.3890250000000797</c:v>
                </c:pt>
                <c:pt idx="182">
                  <c:v>3.3681000000000809</c:v>
                </c:pt>
                <c:pt idx="183">
                  <c:v>3.3472250000000807</c:v>
                </c:pt>
                <c:pt idx="184">
                  <c:v>3.3264000000000777</c:v>
                </c:pt>
                <c:pt idx="185">
                  <c:v>3.3056250000000778</c:v>
                </c:pt>
                <c:pt idx="186">
                  <c:v>3.2849000000000816</c:v>
                </c:pt>
                <c:pt idx="187">
                  <c:v>3.2642250000000832</c:v>
                </c:pt>
                <c:pt idx="188">
                  <c:v>3.2436000000000842</c:v>
                </c:pt>
                <c:pt idx="189">
                  <c:v>3.2230250000000842</c:v>
                </c:pt>
                <c:pt idx="190">
                  <c:v>3.2025000000000832</c:v>
                </c:pt>
                <c:pt idx="191">
                  <c:v>3.1820250000000829</c:v>
                </c:pt>
                <c:pt idx="192">
                  <c:v>3.1616000000000835</c:v>
                </c:pt>
                <c:pt idx="193">
                  <c:v>3.1412250000000839</c:v>
                </c:pt>
                <c:pt idx="194">
                  <c:v>3.1209000000000842</c:v>
                </c:pt>
                <c:pt idx="195">
                  <c:v>3.1006250000000843</c:v>
                </c:pt>
                <c:pt idx="196">
                  <c:v>3.0804000000000844</c:v>
                </c:pt>
                <c:pt idx="197">
                  <c:v>3.0602250000000843</c:v>
                </c:pt>
                <c:pt idx="198">
                  <c:v>3.0401000000000846</c:v>
                </c:pt>
                <c:pt idx="199">
                  <c:v>3.0200250000000848</c:v>
                </c:pt>
                <c:pt idx="200">
                  <c:v>3.0000000000000853</c:v>
                </c:pt>
                <c:pt idx="201">
                  <c:v>2.9800250000000847</c:v>
                </c:pt>
                <c:pt idx="202">
                  <c:v>2.9601000000000859</c:v>
                </c:pt>
                <c:pt idx="203">
                  <c:v>2.940225000000086</c:v>
                </c:pt>
                <c:pt idx="204">
                  <c:v>2.920400000000086</c:v>
                </c:pt>
                <c:pt idx="205">
                  <c:v>2.9006250000000864</c:v>
                </c:pt>
                <c:pt idx="206">
                  <c:v>2.8809000000000866</c:v>
                </c:pt>
                <c:pt idx="207">
                  <c:v>2.8612250000000867</c:v>
                </c:pt>
                <c:pt idx="208">
                  <c:v>2.8416000000000867</c:v>
                </c:pt>
                <c:pt idx="209">
                  <c:v>2.8220250000000777</c:v>
                </c:pt>
                <c:pt idx="210">
                  <c:v>2.8025000000000873</c:v>
                </c:pt>
                <c:pt idx="211">
                  <c:v>2.7830250000000882</c:v>
                </c:pt>
                <c:pt idx="212">
                  <c:v>2.7636000000000882</c:v>
                </c:pt>
                <c:pt idx="213">
                  <c:v>2.7442250000000881</c:v>
                </c:pt>
                <c:pt idx="214">
                  <c:v>2.7249000000000891</c:v>
                </c:pt>
                <c:pt idx="215">
                  <c:v>2.7056250000000883</c:v>
                </c:pt>
                <c:pt idx="216">
                  <c:v>2.6864000000000883</c:v>
                </c:pt>
                <c:pt idx="217">
                  <c:v>2.6672250000000886</c:v>
                </c:pt>
                <c:pt idx="218">
                  <c:v>2.6481000000000892</c:v>
                </c:pt>
                <c:pt idx="219">
                  <c:v>2.6290250000000888</c:v>
                </c:pt>
                <c:pt idx="220">
                  <c:v>2.6100000000000887</c:v>
                </c:pt>
                <c:pt idx="221">
                  <c:v>2.5910250000000867</c:v>
                </c:pt>
                <c:pt idx="222">
                  <c:v>2.5721000000000878</c:v>
                </c:pt>
                <c:pt idx="223">
                  <c:v>2.5532250000000887</c:v>
                </c:pt>
                <c:pt idx="224">
                  <c:v>2.5344000000000877</c:v>
                </c:pt>
                <c:pt idx="225">
                  <c:v>2.5156250000000777</c:v>
                </c:pt>
                <c:pt idx="226">
                  <c:v>2.4969000000000903</c:v>
                </c:pt>
                <c:pt idx="227">
                  <c:v>2.4782250000000903</c:v>
                </c:pt>
                <c:pt idx="228">
                  <c:v>2.4596000000000777</c:v>
                </c:pt>
                <c:pt idx="229">
                  <c:v>2.4410250000000904</c:v>
                </c:pt>
                <c:pt idx="230">
                  <c:v>2.4225000000000909</c:v>
                </c:pt>
                <c:pt idx="231">
                  <c:v>2.4040250000000909</c:v>
                </c:pt>
                <c:pt idx="232">
                  <c:v>2.3856000000000908</c:v>
                </c:pt>
                <c:pt idx="233">
                  <c:v>2.367225000000091</c:v>
                </c:pt>
                <c:pt idx="234">
                  <c:v>2.3489000000000915</c:v>
                </c:pt>
                <c:pt idx="235">
                  <c:v>2.3306250000000777</c:v>
                </c:pt>
                <c:pt idx="236">
                  <c:v>2.3124000000000744</c:v>
                </c:pt>
                <c:pt idx="237">
                  <c:v>2.2942250000000919</c:v>
                </c:pt>
                <c:pt idx="238">
                  <c:v>2.2761000000000919</c:v>
                </c:pt>
                <c:pt idx="239">
                  <c:v>2.2580250000000919</c:v>
                </c:pt>
                <c:pt idx="240">
                  <c:v>2.2400000000000952</c:v>
                </c:pt>
                <c:pt idx="241">
                  <c:v>2.2220250000000932</c:v>
                </c:pt>
                <c:pt idx="242">
                  <c:v>2.2041000000001012</c:v>
                </c:pt>
                <c:pt idx="243">
                  <c:v>2.1862250000000931</c:v>
                </c:pt>
                <c:pt idx="244">
                  <c:v>2.1684000000000951</c:v>
                </c:pt>
                <c:pt idx="245">
                  <c:v>2.1506250000000926</c:v>
                </c:pt>
                <c:pt idx="246">
                  <c:v>2.1329000000000926</c:v>
                </c:pt>
                <c:pt idx="247">
                  <c:v>2.1152250000000929</c:v>
                </c:pt>
                <c:pt idx="248">
                  <c:v>2.0976000000000932</c:v>
                </c:pt>
                <c:pt idx="249">
                  <c:v>2.0800250000000942</c:v>
                </c:pt>
                <c:pt idx="250">
                  <c:v>2.0625000000000941</c:v>
                </c:pt>
                <c:pt idx="251">
                  <c:v>2.0450250000000936</c:v>
                </c:pt>
                <c:pt idx="252">
                  <c:v>2.0276000000000942</c:v>
                </c:pt>
                <c:pt idx="253">
                  <c:v>2.0102250000000934</c:v>
                </c:pt>
                <c:pt idx="254">
                  <c:v>1.992900000000094</c:v>
                </c:pt>
                <c:pt idx="255">
                  <c:v>1.9756250000000934</c:v>
                </c:pt>
                <c:pt idx="256">
                  <c:v>1.9584000000000941</c:v>
                </c:pt>
                <c:pt idx="257">
                  <c:v>1.9412250000000939</c:v>
                </c:pt>
                <c:pt idx="258">
                  <c:v>1.9241000000000941</c:v>
                </c:pt>
                <c:pt idx="259">
                  <c:v>1.9070250000000939</c:v>
                </c:pt>
                <c:pt idx="260">
                  <c:v>1.8900000000000945</c:v>
                </c:pt>
                <c:pt idx="261">
                  <c:v>1.8730250000000939</c:v>
                </c:pt>
                <c:pt idx="262">
                  <c:v>1.8561000000000945</c:v>
                </c:pt>
                <c:pt idx="263">
                  <c:v>1.8392250000000938</c:v>
                </c:pt>
                <c:pt idx="264">
                  <c:v>1.8224000000000946</c:v>
                </c:pt>
                <c:pt idx="265">
                  <c:v>1.805625000000088</c:v>
                </c:pt>
                <c:pt idx="266">
                  <c:v>1.7889000000000939</c:v>
                </c:pt>
                <c:pt idx="267">
                  <c:v>1.7722250000000948</c:v>
                </c:pt>
                <c:pt idx="268">
                  <c:v>1.7556000000000938</c:v>
                </c:pt>
                <c:pt idx="269">
                  <c:v>1.7390250000000882</c:v>
                </c:pt>
                <c:pt idx="270">
                  <c:v>1.7225000000000952</c:v>
                </c:pt>
                <c:pt idx="271">
                  <c:v>1.7060250000000938</c:v>
                </c:pt>
                <c:pt idx="272">
                  <c:v>1.689600000000095</c:v>
                </c:pt>
                <c:pt idx="273">
                  <c:v>1.673225000000095</c:v>
                </c:pt>
                <c:pt idx="274">
                  <c:v>1.6569000000000953</c:v>
                </c:pt>
                <c:pt idx="275">
                  <c:v>1.640625000000095</c:v>
                </c:pt>
                <c:pt idx="276">
                  <c:v>1.6244000000000951</c:v>
                </c:pt>
                <c:pt idx="277">
                  <c:v>1.6082250000000953</c:v>
                </c:pt>
                <c:pt idx="278">
                  <c:v>1.5921000000000953</c:v>
                </c:pt>
                <c:pt idx="279">
                  <c:v>1.5760250000000955</c:v>
                </c:pt>
                <c:pt idx="280">
                  <c:v>1.5600000000000955</c:v>
                </c:pt>
                <c:pt idx="281">
                  <c:v>1.5440250000000955</c:v>
                </c:pt>
                <c:pt idx="282">
                  <c:v>1.5281000000000959</c:v>
                </c:pt>
                <c:pt idx="283">
                  <c:v>1.5122250000000954</c:v>
                </c:pt>
                <c:pt idx="284">
                  <c:v>1.4964000000000954</c:v>
                </c:pt>
                <c:pt idx="285">
                  <c:v>1.4806250000000958</c:v>
                </c:pt>
                <c:pt idx="286">
                  <c:v>1.4649000000000956</c:v>
                </c:pt>
                <c:pt idx="287">
                  <c:v>1.4492250000000884</c:v>
                </c:pt>
                <c:pt idx="288">
                  <c:v>1.4336000000000884</c:v>
                </c:pt>
                <c:pt idx="289">
                  <c:v>1.4180250000000958</c:v>
                </c:pt>
                <c:pt idx="290">
                  <c:v>1.4025000000000958</c:v>
                </c:pt>
                <c:pt idx="291">
                  <c:v>1.3870250000000957</c:v>
                </c:pt>
                <c:pt idx="292">
                  <c:v>1.3716000000000959</c:v>
                </c:pt>
                <c:pt idx="293">
                  <c:v>1.3562250000000959</c:v>
                </c:pt>
                <c:pt idx="294">
                  <c:v>1.3409000000000959</c:v>
                </c:pt>
                <c:pt idx="295">
                  <c:v>1.3256250000000958</c:v>
                </c:pt>
                <c:pt idx="296">
                  <c:v>1.3104000000000959</c:v>
                </c:pt>
                <c:pt idx="297">
                  <c:v>1.2952250000000958</c:v>
                </c:pt>
                <c:pt idx="298">
                  <c:v>1.2801000000000957</c:v>
                </c:pt>
                <c:pt idx="299">
                  <c:v>1.2650250000000958</c:v>
                </c:pt>
                <c:pt idx="300">
                  <c:v>1.2500000000000959</c:v>
                </c:pt>
                <c:pt idx="301">
                  <c:v>1.2350250000000889</c:v>
                </c:pt>
                <c:pt idx="302">
                  <c:v>1.2201000000000959</c:v>
                </c:pt>
                <c:pt idx="303">
                  <c:v>1.2052250000000886</c:v>
                </c:pt>
                <c:pt idx="304">
                  <c:v>1.190400000000096</c:v>
                </c:pt>
                <c:pt idx="305">
                  <c:v>1.1756250000000958</c:v>
                </c:pt>
                <c:pt idx="306">
                  <c:v>1.1609000000000957</c:v>
                </c:pt>
                <c:pt idx="307">
                  <c:v>1.146225000000096</c:v>
                </c:pt>
                <c:pt idx="308">
                  <c:v>1.1316000000000956</c:v>
                </c:pt>
                <c:pt idx="309">
                  <c:v>1.1170250000000956</c:v>
                </c:pt>
                <c:pt idx="310">
                  <c:v>1.1025000000000957</c:v>
                </c:pt>
                <c:pt idx="311">
                  <c:v>1.0880250000000959</c:v>
                </c:pt>
                <c:pt idx="312">
                  <c:v>1.0736000000000958</c:v>
                </c:pt>
                <c:pt idx="313">
                  <c:v>1.0592250000000938</c:v>
                </c:pt>
                <c:pt idx="314">
                  <c:v>1.0449000000000954</c:v>
                </c:pt>
                <c:pt idx="315">
                  <c:v>1.0306250000000958</c:v>
                </c:pt>
                <c:pt idx="316">
                  <c:v>1.0164000000000954</c:v>
                </c:pt>
                <c:pt idx="317">
                  <c:v>1.0022250000000956</c:v>
                </c:pt>
                <c:pt idx="318">
                  <c:v>0.98810000000009568</c:v>
                </c:pt>
                <c:pt idx="319">
                  <c:v>0.9740250000001005</c:v>
                </c:pt>
                <c:pt idx="320">
                  <c:v>0.96000000000009877</c:v>
                </c:pt>
                <c:pt idx="321">
                  <c:v>0.94602500000009981</c:v>
                </c:pt>
                <c:pt idx="322">
                  <c:v>0.93210000000009563</c:v>
                </c:pt>
                <c:pt idx="323">
                  <c:v>0.91822500000009866</c:v>
                </c:pt>
                <c:pt idx="324">
                  <c:v>0.90440000000009524</c:v>
                </c:pt>
                <c:pt idx="325">
                  <c:v>0.89062500000009959</c:v>
                </c:pt>
                <c:pt idx="326">
                  <c:v>0.87690000000009971</c:v>
                </c:pt>
                <c:pt idx="327">
                  <c:v>0.86322500000009972</c:v>
                </c:pt>
                <c:pt idx="328">
                  <c:v>0.84960000000009983</c:v>
                </c:pt>
                <c:pt idx="329">
                  <c:v>0.83602500000009938</c:v>
                </c:pt>
                <c:pt idx="330">
                  <c:v>0.82250000000009504</c:v>
                </c:pt>
                <c:pt idx="331">
                  <c:v>0.80902500000009914</c:v>
                </c:pt>
                <c:pt idx="332">
                  <c:v>0.79560000000009878</c:v>
                </c:pt>
                <c:pt idx="333">
                  <c:v>0.78222500000009565</c:v>
                </c:pt>
                <c:pt idx="334">
                  <c:v>0.7689000000000995</c:v>
                </c:pt>
                <c:pt idx="335">
                  <c:v>0.75562500000010213</c:v>
                </c:pt>
                <c:pt idx="336">
                  <c:v>0.74240000000009465</c:v>
                </c:pt>
                <c:pt idx="337">
                  <c:v>0.72922500000009871</c:v>
                </c:pt>
                <c:pt idx="338">
                  <c:v>0.71610000000009777</c:v>
                </c:pt>
                <c:pt idx="339">
                  <c:v>0.70302500000009871</c:v>
                </c:pt>
                <c:pt idx="340">
                  <c:v>0.69000000000009465</c:v>
                </c:pt>
                <c:pt idx="341">
                  <c:v>0.67702500000010146</c:v>
                </c:pt>
                <c:pt idx="342">
                  <c:v>0.66410000000009906</c:v>
                </c:pt>
                <c:pt idx="343">
                  <c:v>0.65122500000009986</c:v>
                </c:pt>
                <c:pt idx="344">
                  <c:v>0.63840000000009745</c:v>
                </c:pt>
                <c:pt idx="345">
                  <c:v>0.62562500000010124</c:v>
                </c:pt>
                <c:pt idx="346">
                  <c:v>0.61290000000009792</c:v>
                </c:pt>
                <c:pt idx="347">
                  <c:v>0.60022500000009782</c:v>
                </c:pt>
                <c:pt idx="348">
                  <c:v>0.5876000000000936</c:v>
                </c:pt>
                <c:pt idx="349">
                  <c:v>0.57502500000009771</c:v>
                </c:pt>
                <c:pt idx="350">
                  <c:v>0.56250000000009315</c:v>
                </c:pt>
                <c:pt idx="351">
                  <c:v>0.55002500000009735</c:v>
                </c:pt>
                <c:pt idx="352">
                  <c:v>0.53760000000009656</c:v>
                </c:pt>
                <c:pt idx="353">
                  <c:v>0.52522500000009364</c:v>
                </c:pt>
                <c:pt idx="354">
                  <c:v>0.51290000000009262</c:v>
                </c:pt>
                <c:pt idx="355">
                  <c:v>0.50062500000009647</c:v>
                </c:pt>
                <c:pt idx="356">
                  <c:v>0.48840000000009248</c:v>
                </c:pt>
                <c:pt idx="357">
                  <c:v>0.47622500000009244</c:v>
                </c:pt>
                <c:pt idx="358">
                  <c:v>0.46410000000009222</c:v>
                </c:pt>
                <c:pt idx="359">
                  <c:v>0.45202500000009233</c:v>
                </c:pt>
                <c:pt idx="360">
                  <c:v>0.44000000000009226</c:v>
                </c:pt>
                <c:pt idx="361">
                  <c:v>0.4280250000000923</c:v>
                </c:pt>
                <c:pt idx="362">
                  <c:v>0.41610000000009184</c:v>
                </c:pt>
                <c:pt idx="363">
                  <c:v>0.40422500000009176</c:v>
                </c:pt>
                <c:pt idx="364">
                  <c:v>0.3924000000000934</c:v>
                </c:pt>
                <c:pt idx="365">
                  <c:v>0.38062500000009158</c:v>
                </c:pt>
                <c:pt idx="366">
                  <c:v>0.36890000000009138</c:v>
                </c:pt>
                <c:pt idx="367">
                  <c:v>0.35722500000009122</c:v>
                </c:pt>
                <c:pt idx="368">
                  <c:v>0.34560000000009106</c:v>
                </c:pt>
                <c:pt idx="369">
                  <c:v>0.33402500000009244</c:v>
                </c:pt>
                <c:pt idx="370">
                  <c:v>0.32250000000009088</c:v>
                </c:pt>
                <c:pt idx="371">
                  <c:v>0.31102500000009081</c:v>
                </c:pt>
                <c:pt idx="372">
                  <c:v>0.29960000000009041</c:v>
                </c:pt>
                <c:pt idx="373">
                  <c:v>0.28822500000009021</c:v>
                </c:pt>
                <c:pt idx="374">
                  <c:v>0.27690000000008991</c:v>
                </c:pt>
                <c:pt idx="375">
                  <c:v>0.26562500000008976</c:v>
                </c:pt>
                <c:pt idx="376">
                  <c:v>0.25440000000008944</c:v>
                </c:pt>
                <c:pt idx="377">
                  <c:v>0.2432250000000897</c:v>
                </c:pt>
                <c:pt idx="378">
                  <c:v>0.23210000000008937</c:v>
                </c:pt>
                <c:pt idx="379">
                  <c:v>0.22102500000008907</c:v>
                </c:pt>
                <c:pt idx="380">
                  <c:v>0.21000000000008889</c:v>
                </c:pt>
                <c:pt idx="381">
                  <c:v>0.19902500000008863</c:v>
                </c:pt>
                <c:pt idx="382">
                  <c:v>0.188100000000089</c:v>
                </c:pt>
                <c:pt idx="383">
                  <c:v>0.1772250000000887</c:v>
                </c:pt>
                <c:pt idx="384">
                  <c:v>0.16640000000008839</c:v>
                </c:pt>
                <c:pt idx="385">
                  <c:v>0.155625000000088</c:v>
                </c:pt>
                <c:pt idx="386">
                  <c:v>0.14490000000008796</c:v>
                </c:pt>
                <c:pt idx="387">
                  <c:v>0.1342250000000875</c:v>
                </c:pt>
                <c:pt idx="388">
                  <c:v>0.12360000000008819</c:v>
                </c:pt>
                <c:pt idx="389">
                  <c:v>0.11302500000008719</c:v>
                </c:pt>
                <c:pt idx="390">
                  <c:v>0.10250000000008749</c:v>
                </c:pt>
                <c:pt idx="391">
                  <c:v>9.2025000000087745E-2</c:v>
                </c:pt>
                <c:pt idx="392">
                  <c:v>8.1600000000087047E-2</c:v>
                </c:pt>
                <c:pt idx="393">
                  <c:v>7.122500000008683E-2</c:v>
                </c:pt>
                <c:pt idx="394">
                  <c:v>6.0900000000085774E-2</c:v>
                </c:pt>
                <c:pt idx="395">
                  <c:v>5.0625000000086975E-2</c:v>
                </c:pt>
                <c:pt idx="396">
                  <c:v>4.0400000000085111E-2</c:v>
                </c:pt>
                <c:pt idx="397">
                  <c:v>3.0225000000084202E-2</c:v>
                </c:pt>
                <c:pt idx="398">
                  <c:v>2.010000000008311E-2</c:v>
                </c:pt>
                <c:pt idx="399">
                  <c:v>1.002500000008304E-2</c:v>
                </c:pt>
                <c:pt idx="400">
                  <c:v>0</c:v>
                </c:pt>
                <c:pt idx="401">
                  <c:v>9.9749999999151247E-3</c:v>
                </c:pt>
                <c:pt idx="402">
                  <c:v>1.9899999999916387E-2</c:v>
                </c:pt>
                <c:pt idx="403">
                  <c:v>2.9774999999915803E-2</c:v>
                </c:pt>
                <c:pt idx="404">
                  <c:v>3.9599999999916403E-2</c:v>
                </c:pt>
                <c:pt idx="405">
                  <c:v>4.9374999999917235E-2</c:v>
                </c:pt>
                <c:pt idx="406">
                  <c:v>5.9099999999917961E-2</c:v>
                </c:pt>
                <c:pt idx="407">
                  <c:v>6.877499999991861E-2</c:v>
                </c:pt>
                <c:pt idx="408">
                  <c:v>7.8399999999918618E-2</c:v>
                </c:pt>
                <c:pt idx="409">
                  <c:v>8.797499999991866E-2</c:v>
                </c:pt>
                <c:pt idx="410">
                  <c:v>9.7499999999918832E-2</c:v>
                </c:pt>
                <c:pt idx="411">
                  <c:v>0.10697499999991952</c:v>
                </c:pt>
                <c:pt idx="412">
                  <c:v>0.11639999999991998</c:v>
                </c:pt>
                <c:pt idx="413">
                  <c:v>0.12577499999992039</c:v>
                </c:pt>
                <c:pt idx="414">
                  <c:v>0.13509999999992162</c:v>
                </c:pt>
                <c:pt idx="415">
                  <c:v>0.1443749999999214</c:v>
                </c:pt>
                <c:pt idx="416">
                  <c:v>0.15359999999992302</c:v>
                </c:pt>
                <c:pt idx="417">
                  <c:v>0.16277499999992209</c:v>
                </c:pt>
                <c:pt idx="418">
                  <c:v>0.17189999999992339</c:v>
                </c:pt>
                <c:pt idx="419">
                  <c:v>0.18097499999992397</c:v>
                </c:pt>
                <c:pt idx="420">
                  <c:v>0.18999999999992537</c:v>
                </c:pt>
                <c:pt idx="421">
                  <c:v>0.19897499999992391</c:v>
                </c:pt>
                <c:pt idx="422">
                  <c:v>0.20789999999992528</c:v>
                </c:pt>
                <c:pt idx="423">
                  <c:v>0.21677499999992494</c:v>
                </c:pt>
                <c:pt idx="424">
                  <c:v>0.22559999999992544</c:v>
                </c:pt>
                <c:pt idx="425">
                  <c:v>0.23437499999992564</c:v>
                </c:pt>
                <c:pt idx="426">
                  <c:v>0.24309999999992726</c:v>
                </c:pt>
                <c:pt idx="427">
                  <c:v>0.25177499999992897</c:v>
                </c:pt>
                <c:pt idx="428">
                  <c:v>0.26039999999992902</c:v>
                </c:pt>
                <c:pt idx="429">
                  <c:v>0.26897499999993102</c:v>
                </c:pt>
                <c:pt idx="430">
                  <c:v>0.27749999999993025</c:v>
                </c:pt>
                <c:pt idx="431">
                  <c:v>0.28597499999993248</c:v>
                </c:pt>
                <c:pt idx="432">
                  <c:v>0.29439999999993177</c:v>
                </c:pt>
                <c:pt idx="433">
                  <c:v>0.30277499999993279</c:v>
                </c:pt>
                <c:pt idx="434">
                  <c:v>0.31109999999993254</c:v>
                </c:pt>
                <c:pt idx="435">
                  <c:v>0.31937499999993535</c:v>
                </c:pt>
                <c:pt idx="436">
                  <c:v>0.32759999999993378</c:v>
                </c:pt>
                <c:pt idx="437">
                  <c:v>0.33577499999993576</c:v>
                </c:pt>
                <c:pt idx="438">
                  <c:v>0.34389999999993415</c:v>
                </c:pt>
                <c:pt idx="439">
                  <c:v>0.35197499999993592</c:v>
                </c:pt>
                <c:pt idx="440">
                  <c:v>0.35999999999993504</c:v>
                </c:pt>
                <c:pt idx="441">
                  <c:v>0.3679749999999376</c:v>
                </c:pt>
                <c:pt idx="442">
                  <c:v>0.37589999999993662</c:v>
                </c:pt>
                <c:pt idx="443">
                  <c:v>0.38377499999993736</c:v>
                </c:pt>
                <c:pt idx="444">
                  <c:v>0.391599999999937</c:v>
                </c:pt>
                <c:pt idx="445">
                  <c:v>0.39937499999994031</c:v>
                </c:pt>
                <c:pt idx="446">
                  <c:v>0.40709999999993657</c:v>
                </c:pt>
                <c:pt idx="447">
                  <c:v>0.41477499999993844</c:v>
                </c:pt>
                <c:pt idx="448">
                  <c:v>0.42239999999993866</c:v>
                </c:pt>
                <c:pt idx="449">
                  <c:v>0.42997499999994115</c:v>
                </c:pt>
                <c:pt idx="450">
                  <c:v>0.43749999999993938</c:v>
                </c:pt>
                <c:pt idx="451">
                  <c:v>0.4449749999999405</c:v>
                </c:pt>
                <c:pt idx="452">
                  <c:v>0.45239999999993946</c:v>
                </c:pt>
                <c:pt idx="453">
                  <c:v>0.45977499999994076</c:v>
                </c:pt>
                <c:pt idx="454">
                  <c:v>0.46709999999994001</c:v>
                </c:pt>
                <c:pt idx="455">
                  <c:v>0.47437499999994404</c:v>
                </c:pt>
                <c:pt idx="456">
                  <c:v>0.48159999999994202</c:v>
                </c:pt>
                <c:pt idx="457">
                  <c:v>0.48877499999994428</c:v>
                </c:pt>
                <c:pt idx="458">
                  <c:v>0.49589999999994466</c:v>
                </c:pt>
                <c:pt idx="459">
                  <c:v>0.50297499999993756</c:v>
                </c:pt>
                <c:pt idx="460">
                  <c:v>0.5099999999999405</c:v>
                </c:pt>
                <c:pt idx="461">
                  <c:v>0.51697499999994057</c:v>
                </c:pt>
                <c:pt idx="462">
                  <c:v>0.52389999999994152</c:v>
                </c:pt>
                <c:pt idx="463">
                  <c:v>0.53077499999994149</c:v>
                </c:pt>
                <c:pt idx="464">
                  <c:v>0.53759999999994157</c:v>
                </c:pt>
                <c:pt idx="465">
                  <c:v>0.54437499999993932</c:v>
                </c:pt>
                <c:pt idx="466">
                  <c:v>0.5510999999999433</c:v>
                </c:pt>
                <c:pt idx="467">
                  <c:v>0.55777499999994351</c:v>
                </c:pt>
                <c:pt idx="468">
                  <c:v>0.56439999999994406</c:v>
                </c:pt>
                <c:pt idx="469">
                  <c:v>0.5709749999999445</c:v>
                </c:pt>
                <c:pt idx="470">
                  <c:v>0.57749999999994506</c:v>
                </c:pt>
                <c:pt idx="471">
                  <c:v>0.58397499999994118</c:v>
                </c:pt>
                <c:pt idx="472">
                  <c:v>0.59039999999994208</c:v>
                </c:pt>
                <c:pt idx="473">
                  <c:v>0.59677499999994288</c:v>
                </c:pt>
                <c:pt idx="474">
                  <c:v>0.60309999999994668</c:v>
                </c:pt>
                <c:pt idx="475">
                  <c:v>0.60937499999994649</c:v>
                </c:pt>
                <c:pt idx="476">
                  <c:v>0.61559999999994752</c:v>
                </c:pt>
                <c:pt idx="477">
                  <c:v>0.62177499999994801</c:v>
                </c:pt>
                <c:pt idx="478">
                  <c:v>0.62789999999994861</c:v>
                </c:pt>
                <c:pt idx="479">
                  <c:v>0.63397499999994877</c:v>
                </c:pt>
                <c:pt idx="480">
                  <c:v>0.63999999999994961</c:v>
                </c:pt>
                <c:pt idx="481">
                  <c:v>0.64597499999994967</c:v>
                </c:pt>
                <c:pt idx="482">
                  <c:v>0.65189999999995063</c:v>
                </c:pt>
                <c:pt idx="483">
                  <c:v>0.6577749999999507</c:v>
                </c:pt>
                <c:pt idx="484">
                  <c:v>0.6635999999999509</c:v>
                </c:pt>
                <c:pt idx="485">
                  <c:v>0.66937499999995143</c:v>
                </c:pt>
                <c:pt idx="486">
                  <c:v>0.67509999999995185</c:v>
                </c:pt>
                <c:pt idx="487">
                  <c:v>0.68077499999995228</c:v>
                </c:pt>
                <c:pt idx="488">
                  <c:v>0.68639999999995249</c:v>
                </c:pt>
                <c:pt idx="489">
                  <c:v>0.69197499999995249</c:v>
                </c:pt>
                <c:pt idx="490">
                  <c:v>0.69749999999995349</c:v>
                </c:pt>
                <c:pt idx="491">
                  <c:v>0.7029749999999535</c:v>
                </c:pt>
                <c:pt idx="492">
                  <c:v>0.7083999999999544</c:v>
                </c:pt>
                <c:pt idx="493">
                  <c:v>0.71377499999995486</c:v>
                </c:pt>
                <c:pt idx="494">
                  <c:v>0.71909999999995533</c:v>
                </c:pt>
                <c:pt idx="495">
                  <c:v>0.72437499999995558</c:v>
                </c:pt>
                <c:pt idx="496">
                  <c:v>0.72959999999995617</c:v>
                </c:pt>
                <c:pt idx="497">
                  <c:v>0.73477499999995655</c:v>
                </c:pt>
                <c:pt idx="498">
                  <c:v>0.73989999999995704</c:v>
                </c:pt>
                <c:pt idx="499">
                  <c:v>0.74497499999995742</c:v>
                </c:pt>
                <c:pt idx="500">
                  <c:v>0.74999999999995781</c:v>
                </c:pt>
                <c:pt idx="501">
                  <c:v>0.75497499999995821</c:v>
                </c:pt>
                <c:pt idx="502">
                  <c:v>0.75989999999995861</c:v>
                </c:pt>
                <c:pt idx="503">
                  <c:v>0.76477499999995913</c:v>
                </c:pt>
                <c:pt idx="504">
                  <c:v>0.76959999999995954</c:v>
                </c:pt>
                <c:pt idx="505">
                  <c:v>0.77437499999995996</c:v>
                </c:pt>
                <c:pt idx="506">
                  <c:v>0.7790999999999606</c:v>
                </c:pt>
                <c:pt idx="507">
                  <c:v>0.78377499999996059</c:v>
                </c:pt>
                <c:pt idx="508">
                  <c:v>0.78839999999996058</c:v>
                </c:pt>
                <c:pt idx="509">
                  <c:v>0.79297499999996157</c:v>
                </c:pt>
                <c:pt idx="510">
                  <c:v>0.79749999999996157</c:v>
                </c:pt>
                <c:pt idx="511">
                  <c:v>0.80197499999996247</c:v>
                </c:pt>
                <c:pt idx="512">
                  <c:v>0.80639999999996259</c:v>
                </c:pt>
                <c:pt idx="513">
                  <c:v>0.81077499999996339</c:v>
                </c:pt>
                <c:pt idx="514">
                  <c:v>0.81509999999996352</c:v>
                </c:pt>
                <c:pt idx="515">
                  <c:v>0.81937499999996088</c:v>
                </c:pt>
                <c:pt idx="516">
                  <c:v>0.82359999999996458</c:v>
                </c:pt>
                <c:pt idx="517">
                  <c:v>0.82777499999996496</c:v>
                </c:pt>
                <c:pt idx="518">
                  <c:v>0.83189999999996544</c:v>
                </c:pt>
                <c:pt idx="519">
                  <c:v>0.8359749999999655</c:v>
                </c:pt>
                <c:pt idx="520">
                  <c:v>0.83999999999996633</c:v>
                </c:pt>
                <c:pt idx="521">
                  <c:v>0.8439749999999665</c:v>
                </c:pt>
                <c:pt idx="522">
                  <c:v>0.84789999999996724</c:v>
                </c:pt>
                <c:pt idx="523">
                  <c:v>0.85177499999996753</c:v>
                </c:pt>
                <c:pt idx="524">
                  <c:v>0.8555999999999675</c:v>
                </c:pt>
                <c:pt idx="525">
                  <c:v>0.85937499999996847</c:v>
                </c:pt>
                <c:pt idx="526">
                  <c:v>0.86309999999996878</c:v>
                </c:pt>
                <c:pt idx="527">
                  <c:v>0.86677499999996932</c:v>
                </c:pt>
                <c:pt idx="528">
                  <c:v>0.87039999999996953</c:v>
                </c:pt>
                <c:pt idx="529">
                  <c:v>0.87397499999997064</c:v>
                </c:pt>
                <c:pt idx="530">
                  <c:v>0.87749999999997064</c:v>
                </c:pt>
                <c:pt idx="531">
                  <c:v>0.88097499999997098</c:v>
                </c:pt>
                <c:pt idx="532">
                  <c:v>0.88439999999997143</c:v>
                </c:pt>
                <c:pt idx="533">
                  <c:v>0.88777499999997178</c:v>
                </c:pt>
                <c:pt idx="534">
                  <c:v>0.89109999999997225</c:v>
                </c:pt>
                <c:pt idx="535">
                  <c:v>0.8943749999999725</c:v>
                </c:pt>
                <c:pt idx="536">
                  <c:v>0.89759999999997309</c:v>
                </c:pt>
                <c:pt idx="537">
                  <c:v>0.90077499999997368</c:v>
                </c:pt>
                <c:pt idx="538">
                  <c:v>0.90389999999997395</c:v>
                </c:pt>
                <c:pt idx="539">
                  <c:v>0.90697499999997433</c:v>
                </c:pt>
                <c:pt idx="540">
                  <c:v>0.90999999999997483</c:v>
                </c:pt>
                <c:pt idx="541">
                  <c:v>0.91297499999997522</c:v>
                </c:pt>
                <c:pt idx="542">
                  <c:v>0.91589999999997562</c:v>
                </c:pt>
                <c:pt idx="543">
                  <c:v>0.91877499999997603</c:v>
                </c:pt>
                <c:pt idx="544">
                  <c:v>0.92159999999997655</c:v>
                </c:pt>
                <c:pt idx="545">
                  <c:v>0.92437499999997697</c:v>
                </c:pt>
                <c:pt idx="546">
                  <c:v>0.92709999999997761</c:v>
                </c:pt>
                <c:pt idx="547">
                  <c:v>0.9297749999999777</c:v>
                </c:pt>
                <c:pt idx="548">
                  <c:v>0.93239999999997814</c:v>
                </c:pt>
                <c:pt idx="549">
                  <c:v>0.93497499999997868</c:v>
                </c:pt>
                <c:pt idx="550">
                  <c:v>0.93749999999997902</c:v>
                </c:pt>
                <c:pt idx="551">
                  <c:v>0.93997499999997969</c:v>
                </c:pt>
                <c:pt idx="552">
                  <c:v>0.94239999999997981</c:v>
                </c:pt>
                <c:pt idx="553">
                  <c:v>0.9447749999999806</c:v>
                </c:pt>
                <c:pt idx="554">
                  <c:v>0.94709999999998074</c:v>
                </c:pt>
                <c:pt idx="555">
                  <c:v>0.9493749999999811</c:v>
                </c:pt>
                <c:pt idx="556">
                  <c:v>0.95159999999998168</c:v>
                </c:pt>
                <c:pt idx="557">
                  <c:v>0.95377499999998194</c:v>
                </c:pt>
                <c:pt idx="558">
                  <c:v>0.95589999999998265</c:v>
                </c:pt>
                <c:pt idx="559">
                  <c:v>0.95797499999998281</c:v>
                </c:pt>
                <c:pt idx="560">
                  <c:v>0.95999999999998364</c:v>
                </c:pt>
                <c:pt idx="561">
                  <c:v>0.9619749999999837</c:v>
                </c:pt>
                <c:pt idx="562">
                  <c:v>0.96389999999998743</c:v>
                </c:pt>
                <c:pt idx="563">
                  <c:v>0.96577499999998462</c:v>
                </c:pt>
                <c:pt idx="564">
                  <c:v>0.96759999999998492</c:v>
                </c:pt>
                <c:pt idx="565">
                  <c:v>0.96937499999998533</c:v>
                </c:pt>
                <c:pt idx="566">
                  <c:v>0.97109999999998575</c:v>
                </c:pt>
                <c:pt idx="567">
                  <c:v>0.97277499999998662</c:v>
                </c:pt>
                <c:pt idx="568">
                  <c:v>0.97439999999998661</c:v>
                </c:pt>
                <c:pt idx="569">
                  <c:v>0.97597499999998705</c:v>
                </c:pt>
                <c:pt idx="570">
                  <c:v>0.9774999999999876</c:v>
                </c:pt>
                <c:pt idx="571">
                  <c:v>0.97897499999998783</c:v>
                </c:pt>
                <c:pt idx="572">
                  <c:v>0.98039999999998828</c:v>
                </c:pt>
                <c:pt idx="573">
                  <c:v>0.98177499999998852</c:v>
                </c:pt>
                <c:pt idx="574">
                  <c:v>0.98309999999998909</c:v>
                </c:pt>
                <c:pt idx="575">
                  <c:v>0.98437499999998956</c:v>
                </c:pt>
                <c:pt idx="576">
                  <c:v>0.98559999999998948</c:v>
                </c:pt>
                <c:pt idx="577">
                  <c:v>0.9867749999999903</c:v>
                </c:pt>
                <c:pt idx="578">
                  <c:v>0.98789999999999079</c:v>
                </c:pt>
                <c:pt idx="579">
                  <c:v>0.98897499999999117</c:v>
                </c:pt>
                <c:pt idx="580">
                  <c:v>0.98999999999999166</c:v>
                </c:pt>
                <c:pt idx="581">
                  <c:v>0.99097499999999206</c:v>
                </c:pt>
                <c:pt idx="582">
                  <c:v>0.99189999999999245</c:v>
                </c:pt>
                <c:pt idx="583">
                  <c:v>0.99277499999999297</c:v>
                </c:pt>
                <c:pt idx="584">
                  <c:v>0.99359999999999338</c:v>
                </c:pt>
                <c:pt idx="585">
                  <c:v>0.99437499999999357</c:v>
                </c:pt>
                <c:pt idx="586">
                  <c:v>0.99509999999999421</c:v>
                </c:pt>
                <c:pt idx="587">
                  <c:v>0.99577499999999453</c:v>
                </c:pt>
                <c:pt idx="588">
                  <c:v>0.99639999999999496</c:v>
                </c:pt>
                <c:pt idx="589">
                  <c:v>0.99697499999999539</c:v>
                </c:pt>
                <c:pt idx="590">
                  <c:v>0.9974999999999955</c:v>
                </c:pt>
                <c:pt idx="591">
                  <c:v>0.99797499999999617</c:v>
                </c:pt>
                <c:pt idx="592">
                  <c:v>0.99839999999999651</c:v>
                </c:pt>
                <c:pt idx="593">
                  <c:v>0.99877499999999708</c:v>
                </c:pt>
                <c:pt idx="594">
                  <c:v>0.99909999999999743</c:v>
                </c:pt>
                <c:pt idx="595">
                  <c:v>0.99937499999999757</c:v>
                </c:pt>
                <c:pt idx="596">
                  <c:v>0.99959999999999838</c:v>
                </c:pt>
                <c:pt idx="597">
                  <c:v>0.99977499999999853</c:v>
                </c:pt>
                <c:pt idx="598">
                  <c:v>0.99989999999999912</c:v>
                </c:pt>
                <c:pt idx="599">
                  <c:v>0.9999749999999995</c:v>
                </c:pt>
                <c:pt idx="600">
                  <c:v>1</c:v>
                </c:pt>
                <c:pt idx="601">
                  <c:v>0.99997500000000061</c:v>
                </c:pt>
                <c:pt idx="602">
                  <c:v>0.99990000000000079</c:v>
                </c:pt>
                <c:pt idx="603">
                  <c:v>0.99977500000000163</c:v>
                </c:pt>
                <c:pt idx="604">
                  <c:v>0.99960000000000171</c:v>
                </c:pt>
                <c:pt idx="605">
                  <c:v>0.99937500000000212</c:v>
                </c:pt>
                <c:pt idx="606">
                  <c:v>0.99910000000000254</c:v>
                </c:pt>
                <c:pt idx="607">
                  <c:v>0.99877500000000363</c:v>
                </c:pt>
                <c:pt idx="608">
                  <c:v>0.99840000000000328</c:v>
                </c:pt>
                <c:pt idx="609">
                  <c:v>0.99797500000000383</c:v>
                </c:pt>
                <c:pt idx="610">
                  <c:v>0.99750000000000416</c:v>
                </c:pt>
                <c:pt idx="611">
                  <c:v>0.99697500000000461</c:v>
                </c:pt>
                <c:pt idx="612">
                  <c:v>0.9964000000000045</c:v>
                </c:pt>
                <c:pt idx="613">
                  <c:v>0.99577500000000563</c:v>
                </c:pt>
                <c:pt idx="614">
                  <c:v>0.99510000000000587</c:v>
                </c:pt>
                <c:pt idx="615">
                  <c:v>0.99437500000000634</c:v>
                </c:pt>
                <c:pt idx="616">
                  <c:v>0.9936000000000067</c:v>
                </c:pt>
                <c:pt idx="617">
                  <c:v>0.99277500000000762</c:v>
                </c:pt>
                <c:pt idx="618">
                  <c:v>0.99190000000000755</c:v>
                </c:pt>
                <c:pt idx="619">
                  <c:v>0.99097500000000793</c:v>
                </c:pt>
                <c:pt idx="620">
                  <c:v>0.99000000000000832</c:v>
                </c:pt>
                <c:pt idx="621">
                  <c:v>0.98897500000000882</c:v>
                </c:pt>
                <c:pt idx="622">
                  <c:v>0.98790000000000922</c:v>
                </c:pt>
                <c:pt idx="623">
                  <c:v>0.98677500000000962</c:v>
                </c:pt>
                <c:pt idx="624">
                  <c:v>0.98560000000001002</c:v>
                </c:pt>
                <c:pt idx="625">
                  <c:v>0.98437500000001044</c:v>
                </c:pt>
                <c:pt idx="626">
                  <c:v>0.98310000000001052</c:v>
                </c:pt>
                <c:pt idx="627">
                  <c:v>0.98177500000001161</c:v>
                </c:pt>
                <c:pt idx="628">
                  <c:v>0.98040000000001148</c:v>
                </c:pt>
                <c:pt idx="629">
                  <c:v>0.97897500000001636</c:v>
                </c:pt>
                <c:pt idx="630">
                  <c:v>0.97750000000001269</c:v>
                </c:pt>
                <c:pt idx="631">
                  <c:v>0.97597500000001713</c:v>
                </c:pt>
                <c:pt idx="632">
                  <c:v>0.9744000000000137</c:v>
                </c:pt>
                <c:pt idx="633">
                  <c:v>0.97277500000001804</c:v>
                </c:pt>
                <c:pt idx="634">
                  <c:v>0.97110000000001462</c:v>
                </c:pt>
                <c:pt idx="635">
                  <c:v>0.96937500000001464</c:v>
                </c:pt>
                <c:pt idx="636">
                  <c:v>0.96760000000001878</c:v>
                </c:pt>
                <c:pt idx="637">
                  <c:v>0.96577500000001981</c:v>
                </c:pt>
                <c:pt idx="638">
                  <c:v>0.96390000000001663</c:v>
                </c:pt>
                <c:pt idx="639">
                  <c:v>0.96197500000002001</c:v>
                </c:pt>
                <c:pt idx="640">
                  <c:v>0.96000000000001673</c:v>
                </c:pt>
                <c:pt idx="641">
                  <c:v>0.95797500000002089</c:v>
                </c:pt>
                <c:pt idx="642">
                  <c:v>0.95590000000001762</c:v>
                </c:pt>
                <c:pt idx="643">
                  <c:v>0.95377500000002213</c:v>
                </c:pt>
                <c:pt idx="644">
                  <c:v>0.95160000000001865</c:v>
                </c:pt>
                <c:pt idx="645">
                  <c:v>0.94937500000001873</c:v>
                </c:pt>
                <c:pt idx="646">
                  <c:v>0.94710000000001915</c:v>
                </c:pt>
                <c:pt idx="647">
                  <c:v>0.94477500000002335</c:v>
                </c:pt>
                <c:pt idx="648">
                  <c:v>0.94240000000002</c:v>
                </c:pt>
                <c:pt idx="649">
                  <c:v>0.93997500000002165</c:v>
                </c:pt>
                <c:pt idx="650">
                  <c:v>0.93750000000002087</c:v>
                </c:pt>
                <c:pt idx="651">
                  <c:v>0.93497500000002165</c:v>
                </c:pt>
                <c:pt idx="652">
                  <c:v>0.93240000000002166</c:v>
                </c:pt>
                <c:pt idx="653">
                  <c:v>0.92977500000002555</c:v>
                </c:pt>
                <c:pt idx="654">
                  <c:v>0.92710000000002268</c:v>
                </c:pt>
                <c:pt idx="655">
                  <c:v>0.92437500000002293</c:v>
                </c:pt>
                <c:pt idx="656">
                  <c:v>0.92160000000002362</c:v>
                </c:pt>
                <c:pt idx="657">
                  <c:v>0.91877500000002565</c:v>
                </c:pt>
                <c:pt idx="658">
                  <c:v>0.91590000000002414</c:v>
                </c:pt>
                <c:pt idx="659">
                  <c:v>0.91297500000002463</c:v>
                </c:pt>
                <c:pt idx="660">
                  <c:v>0.91000000000002501</c:v>
                </c:pt>
                <c:pt idx="661">
                  <c:v>0.90697500000002562</c:v>
                </c:pt>
                <c:pt idx="662">
                  <c:v>0.90390000000002579</c:v>
                </c:pt>
                <c:pt idx="663">
                  <c:v>0.90077500000002664</c:v>
                </c:pt>
                <c:pt idx="664">
                  <c:v>0.8976000000000266</c:v>
                </c:pt>
                <c:pt idx="665">
                  <c:v>0.89437500000002701</c:v>
                </c:pt>
                <c:pt idx="666">
                  <c:v>0.89110000000002743</c:v>
                </c:pt>
                <c:pt idx="667">
                  <c:v>0.88777500000002785</c:v>
                </c:pt>
                <c:pt idx="668">
                  <c:v>0.88440000000002827</c:v>
                </c:pt>
                <c:pt idx="669">
                  <c:v>0.88097500000002871</c:v>
                </c:pt>
                <c:pt idx="670">
                  <c:v>0.87750000000002915</c:v>
                </c:pt>
                <c:pt idx="671">
                  <c:v>0.87397500000003381</c:v>
                </c:pt>
                <c:pt idx="672">
                  <c:v>0.87040000000002993</c:v>
                </c:pt>
                <c:pt idx="673">
                  <c:v>0.86677500000003471</c:v>
                </c:pt>
                <c:pt idx="674">
                  <c:v>0.86310000000003073</c:v>
                </c:pt>
                <c:pt idx="675">
                  <c:v>0.85937500000003164</c:v>
                </c:pt>
                <c:pt idx="676">
                  <c:v>0.85560000000003533</c:v>
                </c:pt>
                <c:pt idx="677">
                  <c:v>0.85177500000003625</c:v>
                </c:pt>
                <c:pt idx="678">
                  <c:v>0.84790000000003263</c:v>
                </c:pt>
                <c:pt idx="679">
                  <c:v>0.84397500000003656</c:v>
                </c:pt>
                <c:pt idx="680">
                  <c:v>0.84000000000003361</c:v>
                </c:pt>
                <c:pt idx="681">
                  <c:v>0.83597500000003699</c:v>
                </c:pt>
                <c:pt idx="682">
                  <c:v>0.83190000000003461</c:v>
                </c:pt>
                <c:pt idx="683">
                  <c:v>0.82777500000003823</c:v>
                </c:pt>
                <c:pt idx="684">
                  <c:v>0.82360000000003564</c:v>
                </c:pt>
                <c:pt idx="685">
                  <c:v>0.8193750000000356</c:v>
                </c:pt>
                <c:pt idx="686">
                  <c:v>0.81510000000003568</c:v>
                </c:pt>
                <c:pt idx="687">
                  <c:v>0.81077500000003944</c:v>
                </c:pt>
                <c:pt idx="688">
                  <c:v>0.80640000000003653</c:v>
                </c:pt>
                <c:pt idx="689">
                  <c:v>0.80197500000003763</c:v>
                </c:pt>
                <c:pt idx="690">
                  <c:v>0.7975000000000374</c:v>
                </c:pt>
                <c:pt idx="691">
                  <c:v>0.79297500000003773</c:v>
                </c:pt>
                <c:pt idx="692">
                  <c:v>0.78840000000003818</c:v>
                </c:pt>
                <c:pt idx="693">
                  <c:v>0.78377500000003864</c:v>
                </c:pt>
                <c:pt idx="694">
                  <c:v>0.77910000000003965</c:v>
                </c:pt>
                <c:pt idx="695">
                  <c:v>0.77437500000004322</c:v>
                </c:pt>
                <c:pt idx="696">
                  <c:v>0.76960000000004403</c:v>
                </c:pt>
                <c:pt idx="697">
                  <c:v>0.76477500000004528</c:v>
                </c:pt>
                <c:pt idx="698">
                  <c:v>0.75990000000004065</c:v>
                </c:pt>
                <c:pt idx="699">
                  <c:v>0.75497500000004536</c:v>
                </c:pt>
                <c:pt idx="700">
                  <c:v>0.75000000000004163</c:v>
                </c:pt>
                <c:pt idx="701">
                  <c:v>0.74497500000004568</c:v>
                </c:pt>
                <c:pt idx="702">
                  <c:v>0.73990000000004263</c:v>
                </c:pt>
                <c:pt idx="703">
                  <c:v>0.73477500000004692</c:v>
                </c:pt>
                <c:pt idx="704">
                  <c:v>0.72960000000004654</c:v>
                </c:pt>
                <c:pt idx="705">
                  <c:v>0.72437500000004362</c:v>
                </c:pt>
                <c:pt idx="706">
                  <c:v>0.71910000000004393</c:v>
                </c:pt>
                <c:pt idx="707">
                  <c:v>0.71377500000004823</c:v>
                </c:pt>
                <c:pt idx="708">
                  <c:v>0.70840000000004488</c:v>
                </c:pt>
                <c:pt idx="709">
                  <c:v>0.70297500000004565</c:v>
                </c:pt>
                <c:pt idx="710">
                  <c:v>0.69750000000004553</c:v>
                </c:pt>
                <c:pt idx="711">
                  <c:v>0.69197500000004664</c:v>
                </c:pt>
                <c:pt idx="712">
                  <c:v>0.68640000000004642</c:v>
                </c:pt>
                <c:pt idx="713">
                  <c:v>0.68077500000004765</c:v>
                </c:pt>
                <c:pt idx="714">
                  <c:v>0.67510000000005066</c:v>
                </c:pt>
                <c:pt idx="715">
                  <c:v>0.66937500000005135</c:v>
                </c:pt>
                <c:pt idx="716">
                  <c:v>0.66360000000005248</c:v>
                </c:pt>
                <c:pt idx="717">
                  <c:v>0.65777500000005362</c:v>
                </c:pt>
                <c:pt idx="718">
                  <c:v>0.65190000000005222</c:v>
                </c:pt>
                <c:pt idx="719">
                  <c:v>0.6459750000000537</c:v>
                </c:pt>
                <c:pt idx="720">
                  <c:v>0.64000000000004964</c:v>
                </c:pt>
                <c:pt idx="721">
                  <c:v>0.63397500000005436</c:v>
                </c:pt>
                <c:pt idx="722">
                  <c:v>0.62790000000005064</c:v>
                </c:pt>
                <c:pt idx="723">
                  <c:v>0.62177500000005514</c:v>
                </c:pt>
                <c:pt idx="724">
                  <c:v>0.61560000000005466</c:v>
                </c:pt>
                <c:pt idx="725">
                  <c:v>0.60937500000005174</c:v>
                </c:pt>
                <c:pt idx="726">
                  <c:v>0.60310000000005215</c:v>
                </c:pt>
                <c:pt idx="727">
                  <c:v>0.59677500000005268</c:v>
                </c:pt>
                <c:pt idx="728">
                  <c:v>0.59040000000004966</c:v>
                </c:pt>
                <c:pt idx="729">
                  <c:v>0.58397500000005342</c:v>
                </c:pt>
                <c:pt idx="730">
                  <c:v>0.57750000000005386</c:v>
                </c:pt>
                <c:pt idx="731">
                  <c:v>0.57097500000005463</c:v>
                </c:pt>
                <c:pt idx="732">
                  <c:v>0.56440000000005452</c:v>
                </c:pt>
                <c:pt idx="733">
                  <c:v>0.55777500000005564</c:v>
                </c:pt>
                <c:pt idx="734">
                  <c:v>0.55110000000005543</c:v>
                </c:pt>
                <c:pt idx="735">
                  <c:v>0.54437500000005579</c:v>
                </c:pt>
                <c:pt idx="736">
                  <c:v>0.5376000000000567</c:v>
                </c:pt>
                <c:pt idx="737">
                  <c:v>0.53077500000005673</c:v>
                </c:pt>
                <c:pt idx="738">
                  <c:v>0.5239000000000571</c:v>
                </c:pt>
                <c:pt idx="739">
                  <c:v>0.51697500000005769</c:v>
                </c:pt>
                <c:pt idx="740">
                  <c:v>0.51000000000005752</c:v>
                </c:pt>
                <c:pt idx="741">
                  <c:v>0.50297500000005824</c:v>
                </c:pt>
                <c:pt idx="742">
                  <c:v>0.4959000000000609</c:v>
                </c:pt>
                <c:pt idx="743">
                  <c:v>0.4887750000000593</c:v>
                </c:pt>
                <c:pt idx="744">
                  <c:v>0.48160000000005981</c:v>
                </c:pt>
                <c:pt idx="745">
                  <c:v>0.47437500000006161</c:v>
                </c:pt>
                <c:pt idx="746">
                  <c:v>0.46710000000006041</c:v>
                </c:pt>
                <c:pt idx="747">
                  <c:v>0.45977500000006077</c:v>
                </c:pt>
                <c:pt idx="748">
                  <c:v>0.45240000000006131</c:v>
                </c:pt>
                <c:pt idx="749">
                  <c:v>0.44497500000006157</c:v>
                </c:pt>
                <c:pt idx="750">
                  <c:v>0.43750000000006373</c:v>
                </c:pt>
                <c:pt idx="751">
                  <c:v>0.42997500000006417</c:v>
                </c:pt>
                <c:pt idx="752">
                  <c:v>0.42240000000006445</c:v>
                </c:pt>
                <c:pt idx="753">
                  <c:v>0.41477500000006334</c:v>
                </c:pt>
                <c:pt idx="754">
                  <c:v>0.40710000000006352</c:v>
                </c:pt>
                <c:pt idx="755">
                  <c:v>0.39937500000006704</c:v>
                </c:pt>
                <c:pt idx="756">
                  <c:v>0.39160000000006623</c:v>
                </c:pt>
                <c:pt idx="757">
                  <c:v>0.38377500000006481</c:v>
                </c:pt>
                <c:pt idx="758">
                  <c:v>0.37590000000006724</c:v>
                </c:pt>
                <c:pt idx="759">
                  <c:v>0.36797500000006722</c:v>
                </c:pt>
                <c:pt idx="760">
                  <c:v>0.36000000000006632</c:v>
                </c:pt>
                <c:pt idx="761">
                  <c:v>0.35197500000006648</c:v>
                </c:pt>
                <c:pt idx="762">
                  <c:v>0.34390000000006682</c:v>
                </c:pt>
                <c:pt idx="763">
                  <c:v>0.33577500000006738</c:v>
                </c:pt>
                <c:pt idx="764">
                  <c:v>0.32760000000006934</c:v>
                </c:pt>
                <c:pt idx="765">
                  <c:v>0.31937500000007035</c:v>
                </c:pt>
                <c:pt idx="766">
                  <c:v>0.31110000000006838</c:v>
                </c:pt>
                <c:pt idx="767">
                  <c:v>0.30277500000006891</c:v>
                </c:pt>
                <c:pt idx="768">
                  <c:v>0.29440000000006938</c:v>
                </c:pt>
                <c:pt idx="769">
                  <c:v>0.28597500000006981</c:v>
                </c:pt>
                <c:pt idx="770">
                  <c:v>0.2775000000000703</c:v>
                </c:pt>
                <c:pt idx="771">
                  <c:v>0.26897500000007052</c:v>
                </c:pt>
                <c:pt idx="772">
                  <c:v>0.26040000000007102</c:v>
                </c:pt>
                <c:pt idx="773">
                  <c:v>0.25177500000007125</c:v>
                </c:pt>
                <c:pt idx="774">
                  <c:v>0.24310000000007176</c:v>
                </c:pt>
                <c:pt idx="775">
                  <c:v>0.234375000000072</c:v>
                </c:pt>
                <c:pt idx="776">
                  <c:v>0.22560000000007238</c:v>
                </c:pt>
                <c:pt idx="777">
                  <c:v>0.21677500000007291</c:v>
                </c:pt>
                <c:pt idx="778">
                  <c:v>0.20790000000007341</c:v>
                </c:pt>
                <c:pt idx="779">
                  <c:v>0.1989750000000737</c:v>
                </c:pt>
                <c:pt idx="780">
                  <c:v>0.19000000000007397</c:v>
                </c:pt>
                <c:pt idx="781">
                  <c:v>0.18097500000007471</c:v>
                </c:pt>
                <c:pt idx="782">
                  <c:v>0.17190000000007494</c:v>
                </c:pt>
                <c:pt idx="783">
                  <c:v>0.16277500000007522</c:v>
                </c:pt>
                <c:pt idx="784">
                  <c:v>0.15360000000007551</c:v>
                </c:pt>
                <c:pt idx="785">
                  <c:v>0.14437500000007597</c:v>
                </c:pt>
                <c:pt idx="786">
                  <c:v>0.13510000000007638</c:v>
                </c:pt>
                <c:pt idx="787">
                  <c:v>0.12577500000007705</c:v>
                </c:pt>
                <c:pt idx="788">
                  <c:v>0.1164000000000775</c:v>
                </c:pt>
                <c:pt idx="789">
                  <c:v>0.10697500000007769</c:v>
                </c:pt>
                <c:pt idx="790">
                  <c:v>9.750000000007826E-2</c:v>
                </c:pt>
                <c:pt idx="791">
                  <c:v>8.7975000000078282E-2</c:v>
                </c:pt>
                <c:pt idx="792">
                  <c:v>7.8400000000078809E-2</c:v>
                </c:pt>
                <c:pt idx="793">
                  <c:v>6.877500000007955E-2</c:v>
                </c:pt>
                <c:pt idx="794">
                  <c:v>5.910000000007995E-2</c:v>
                </c:pt>
                <c:pt idx="795">
                  <c:v>4.9375000000079772E-2</c:v>
                </c:pt>
                <c:pt idx="796">
                  <c:v>3.9600000000080418E-2</c:v>
                </c:pt>
                <c:pt idx="797">
                  <c:v>2.9775000000081746E-2</c:v>
                </c:pt>
                <c:pt idx="798">
                  <c:v>1.9900000000081085E-2</c:v>
                </c:pt>
                <c:pt idx="799">
                  <c:v>9.975000000082104E-3</c:v>
                </c:pt>
                <c:pt idx="800">
                  <c:v>0</c:v>
                </c:pt>
                <c:pt idx="801">
                  <c:v>1.002499999991692E-2</c:v>
                </c:pt>
                <c:pt idx="802">
                  <c:v>2.0099999999917403E-2</c:v>
                </c:pt>
                <c:pt idx="803">
                  <c:v>3.0224999999915209E-2</c:v>
                </c:pt>
                <c:pt idx="804">
                  <c:v>4.0399999999915052E-2</c:v>
                </c:pt>
                <c:pt idx="805">
                  <c:v>5.0624999999913822E-2</c:v>
                </c:pt>
                <c:pt idx="806">
                  <c:v>6.0899999999914751E-2</c:v>
                </c:pt>
                <c:pt idx="807">
                  <c:v>7.1224999999913829E-2</c:v>
                </c:pt>
                <c:pt idx="808">
                  <c:v>8.1599999999913575E-2</c:v>
                </c:pt>
                <c:pt idx="809">
                  <c:v>9.2024999999913315E-2</c:v>
                </c:pt>
                <c:pt idx="810">
                  <c:v>0.10249999999991197</c:v>
                </c:pt>
                <c:pt idx="811">
                  <c:v>0.11302499999991132</c:v>
                </c:pt>
                <c:pt idx="812">
                  <c:v>0.1235999999999102</c:v>
                </c:pt>
                <c:pt idx="813">
                  <c:v>0.13422499999990969</c:v>
                </c:pt>
                <c:pt idx="814">
                  <c:v>0.14489999999990871</c:v>
                </c:pt>
                <c:pt idx="815">
                  <c:v>0.15562499999990823</c:v>
                </c:pt>
                <c:pt idx="816">
                  <c:v>0.16639999999990754</c:v>
                </c:pt>
                <c:pt idx="817">
                  <c:v>0.17722499999990698</c:v>
                </c:pt>
                <c:pt idx="818">
                  <c:v>0.18809999999990704</c:v>
                </c:pt>
                <c:pt idx="819">
                  <c:v>0.19902499999990569</c:v>
                </c:pt>
                <c:pt idx="820">
                  <c:v>0.20999999999990601</c:v>
                </c:pt>
                <c:pt idx="821">
                  <c:v>0.22102499999990427</c:v>
                </c:pt>
                <c:pt idx="822">
                  <c:v>0.23209999999990344</c:v>
                </c:pt>
                <c:pt idx="823">
                  <c:v>0.24322499999990299</c:v>
                </c:pt>
                <c:pt idx="824">
                  <c:v>0.25439999999990504</c:v>
                </c:pt>
                <c:pt idx="825">
                  <c:v>0.26562499999990552</c:v>
                </c:pt>
                <c:pt idx="826">
                  <c:v>0.27689999999990439</c:v>
                </c:pt>
                <c:pt idx="827">
                  <c:v>0.28822499999990453</c:v>
                </c:pt>
                <c:pt idx="828">
                  <c:v>0.29959999999990289</c:v>
                </c:pt>
                <c:pt idx="829">
                  <c:v>0.31102499999990435</c:v>
                </c:pt>
                <c:pt idx="830">
                  <c:v>0.32249999999990248</c:v>
                </c:pt>
                <c:pt idx="831">
                  <c:v>0.33402499999990348</c:v>
                </c:pt>
                <c:pt idx="832">
                  <c:v>0.34559999999990004</c:v>
                </c:pt>
                <c:pt idx="833">
                  <c:v>0.35722499999990093</c:v>
                </c:pt>
                <c:pt idx="834">
                  <c:v>0.3688999999998997</c:v>
                </c:pt>
                <c:pt idx="835">
                  <c:v>0.38062499999990002</c:v>
                </c:pt>
                <c:pt idx="836">
                  <c:v>0.392399999999899</c:v>
                </c:pt>
                <c:pt idx="837">
                  <c:v>0.40422499999989708</c:v>
                </c:pt>
                <c:pt idx="838">
                  <c:v>0.41609999999989605</c:v>
                </c:pt>
                <c:pt idx="839">
                  <c:v>0.42802499999989718</c:v>
                </c:pt>
                <c:pt idx="840">
                  <c:v>0.43999999999989525</c:v>
                </c:pt>
                <c:pt idx="841">
                  <c:v>0.45202499999989543</c:v>
                </c:pt>
                <c:pt idx="842">
                  <c:v>0.46409999999989276</c:v>
                </c:pt>
                <c:pt idx="843">
                  <c:v>0.47622499999989409</c:v>
                </c:pt>
                <c:pt idx="844">
                  <c:v>0.48839999999989253</c:v>
                </c:pt>
                <c:pt idx="845">
                  <c:v>0.50062499999988763</c:v>
                </c:pt>
                <c:pt idx="846">
                  <c:v>0.51289999999989067</c:v>
                </c:pt>
                <c:pt idx="847">
                  <c:v>0.52522499999988614</c:v>
                </c:pt>
                <c:pt idx="848">
                  <c:v>0.53759999999988561</c:v>
                </c:pt>
                <c:pt idx="849">
                  <c:v>0.55002499999988463</c:v>
                </c:pt>
                <c:pt idx="850">
                  <c:v>0.56249999999988465</c:v>
                </c:pt>
                <c:pt idx="851">
                  <c:v>0.57502499999988654</c:v>
                </c:pt>
                <c:pt idx="852">
                  <c:v>0.58759999999988244</c:v>
                </c:pt>
                <c:pt idx="853">
                  <c:v>0.60022499999988532</c:v>
                </c:pt>
                <c:pt idx="854">
                  <c:v>0.6128999999998872</c:v>
                </c:pt>
                <c:pt idx="855">
                  <c:v>0.62562499999988608</c:v>
                </c:pt>
                <c:pt idx="856">
                  <c:v>0.6383999999998845</c:v>
                </c:pt>
                <c:pt idx="857">
                  <c:v>0.65122499999988304</c:v>
                </c:pt>
                <c:pt idx="858">
                  <c:v>0.66409999999988556</c:v>
                </c:pt>
                <c:pt idx="859">
                  <c:v>0.6770249999998833</c:v>
                </c:pt>
                <c:pt idx="860">
                  <c:v>0.68999999999988082</c:v>
                </c:pt>
                <c:pt idx="861">
                  <c:v>0.70302499999987933</c:v>
                </c:pt>
                <c:pt idx="862">
                  <c:v>0.71609999999988017</c:v>
                </c:pt>
                <c:pt idx="863">
                  <c:v>0.72922499999987789</c:v>
                </c:pt>
                <c:pt idx="864">
                  <c:v>0.74239999999987782</c:v>
                </c:pt>
                <c:pt idx="865">
                  <c:v>0.75562499999987875</c:v>
                </c:pt>
                <c:pt idx="866">
                  <c:v>0.76889999999987946</c:v>
                </c:pt>
                <c:pt idx="867">
                  <c:v>0.78222499999987161</c:v>
                </c:pt>
                <c:pt idx="868">
                  <c:v>0.79559999999987063</c:v>
                </c:pt>
                <c:pt idx="869">
                  <c:v>0.80902499999986988</c:v>
                </c:pt>
                <c:pt idx="870">
                  <c:v>0.82249999999986911</c:v>
                </c:pt>
                <c:pt idx="871">
                  <c:v>0.83602499999986801</c:v>
                </c:pt>
                <c:pt idx="872">
                  <c:v>0.84959999999986724</c:v>
                </c:pt>
                <c:pt idx="873">
                  <c:v>0.86322499999986668</c:v>
                </c:pt>
                <c:pt idx="874">
                  <c:v>0.87689999999986945</c:v>
                </c:pt>
                <c:pt idx="875">
                  <c:v>0.89062499999986489</c:v>
                </c:pt>
                <c:pt idx="876">
                  <c:v>0.9043999999998642</c:v>
                </c:pt>
                <c:pt idx="877">
                  <c:v>0.9182249999998634</c:v>
                </c:pt>
                <c:pt idx="878">
                  <c:v>0.93209999999986282</c:v>
                </c:pt>
                <c:pt idx="879">
                  <c:v>0.94602499999986212</c:v>
                </c:pt>
                <c:pt idx="880">
                  <c:v>0.95999999999986163</c:v>
                </c:pt>
                <c:pt idx="881">
                  <c:v>0.9740249999998607</c:v>
                </c:pt>
                <c:pt idx="882">
                  <c:v>0.98809999999985954</c:v>
                </c:pt>
                <c:pt idx="883">
                  <c:v>1.0022249999998578</c:v>
                </c:pt>
                <c:pt idx="884">
                  <c:v>1.0163999999998579</c:v>
                </c:pt>
                <c:pt idx="885">
                  <c:v>1.0306249999998558</c:v>
                </c:pt>
                <c:pt idx="886">
                  <c:v>1.0448999999998558</c:v>
                </c:pt>
                <c:pt idx="887">
                  <c:v>1.0592249999998538</c:v>
                </c:pt>
                <c:pt idx="888">
                  <c:v>1.0735999999998538</c:v>
                </c:pt>
                <c:pt idx="889">
                  <c:v>1.0880249999998539</c:v>
                </c:pt>
                <c:pt idx="890">
                  <c:v>1.1024999999998528</c:v>
                </c:pt>
                <c:pt idx="891">
                  <c:v>1.1170249999998518</c:v>
                </c:pt>
                <c:pt idx="892">
                  <c:v>1.1315999999998512</c:v>
                </c:pt>
                <c:pt idx="893">
                  <c:v>1.1462249999998508</c:v>
                </c:pt>
                <c:pt idx="894">
                  <c:v>1.1608999999998497</c:v>
                </c:pt>
                <c:pt idx="895">
                  <c:v>1.1756249999998494</c:v>
                </c:pt>
                <c:pt idx="896">
                  <c:v>1.190399999999848</c:v>
                </c:pt>
                <c:pt idx="897">
                  <c:v>1.2052249999998399</c:v>
                </c:pt>
                <c:pt idx="898">
                  <c:v>1.2200999999998459</c:v>
                </c:pt>
                <c:pt idx="899">
                  <c:v>1.2350249999998391</c:v>
                </c:pt>
                <c:pt idx="900">
                  <c:v>1.2499999999998368</c:v>
                </c:pt>
                <c:pt idx="901">
                  <c:v>1.2650249999998378</c:v>
                </c:pt>
                <c:pt idx="902">
                  <c:v>1.2800999999998433</c:v>
                </c:pt>
                <c:pt idx="903">
                  <c:v>1.2952249999998418</c:v>
                </c:pt>
                <c:pt idx="904">
                  <c:v>1.3103999999998412</c:v>
                </c:pt>
                <c:pt idx="905">
                  <c:v>1.325624999999834</c:v>
                </c:pt>
                <c:pt idx="906">
                  <c:v>1.3408999999998394</c:v>
                </c:pt>
                <c:pt idx="907">
                  <c:v>1.3562249999998393</c:v>
                </c:pt>
                <c:pt idx="908">
                  <c:v>1.3715999999998378</c:v>
                </c:pt>
                <c:pt idx="909">
                  <c:v>1.387024999999837</c:v>
                </c:pt>
                <c:pt idx="910">
                  <c:v>1.4024999999998358</c:v>
                </c:pt>
                <c:pt idx="911">
                  <c:v>1.4180249999998338</c:v>
                </c:pt>
                <c:pt idx="912">
                  <c:v>1.433599999999827</c:v>
                </c:pt>
                <c:pt idx="913">
                  <c:v>1.4492249999998263</c:v>
                </c:pt>
                <c:pt idx="914">
                  <c:v>1.4648999999998318</c:v>
                </c:pt>
                <c:pt idx="915">
                  <c:v>1.4806249999998318</c:v>
                </c:pt>
                <c:pt idx="916">
                  <c:v>1.4963999999998314</c:v>
                </c:pt>
                <c:pt idx="917">
                  <c:v>1.5122249999998298</c:v>
                </c:pt>
                <c:pt idx="918">
                  <c:v>1.5280999999998293</c:v>
                </c:pt>
                <c:pt idx="919">
                  <c:v>1.5440249999998286</c:v>
                </c:pt>
                <c:pt idx="920">
                  <c:v>1.5599999999998218</c:v>
                </c:pt>
                <c:pt idx="921">
                  <c:v>1.5760249999998268</c:v>
                </c:pt>
                <c:pt idx="922">
                  <c:v>1.592099999999826</c:v>
                </c:pt>
                <c:pt idx="923">
                  <c:v>1.608224999999825</c:v>
                </c:pt>
                <c:pt idx="924">
                  <c:v>1.6243999999998242</c:v>
                </c:pt>
                <c:pt idx="925">
                  <c:v>1.6406249999998233</c:v>
                </c:pt>
                <c:pt idx="926">
                  <c:v>1.6568999999998222</c:v>
                </c:pt>
                <c:pt idx="927">
                  <c:v>1.6732249999998214</c:v>
                </c:pt>
                <c:pt idx="928">
                  <c:v>1.6895999999998206</c:v>
                </c:pt>
                <c:pt idx="929">
                  <c:v>1.7060249999998196</c:v>
                </c:pt>
                <c:pt idx="930">
                  <c:v>1.7224999999998178</c:v>
                </c:pt>
                <c:pt idx="931">
                  <c:v>1.7390249999998111</c:v>
                </c:pt>
                <c:pt idx="932">
                  <c:v>1.7555999999998158</c:v>
                </c:pt>
                <c:pt idx="933">
                  <c:v>1.7722249999998159</c:v>
                </c:pt>
                <c:pt idx="934">
                  <c:v>1.7888999999998152</c:v>
                </c:pt>
                <c:pt idx="935">
                  <c:v>1.8056249999998077</c:v>
                </c:pt>
                <c:pt idx="936">
                  <c:v>1.8223999999998131</c:v>
                </c:pt>
                <c:pt idx="937">
                  <c:v>1.8392249999998118</c:v>
                </c:pt>
                <c:pt idx="938">
                  <c:v>1.8560999999998113</c:v>
                </c:pt>
                <c:pt idx="939">
                  <c:v>1.8730249999998099</c:v>
                </c:pt>
                <c:pt idx="940">
                  <c:v>1.8899999999998094</c:v>
                </c:pt>
                <c:pt idx="941">
                  <c:v>1.9070249999998086</c:v>
                </c:pt>
                <c:pt idx="942">
                  <c:v>1.9240999999998081</c:v>
                </c:pt>
                <c:pt idx="943">
                  <c:v>1.941224999999807</c:v>
                </c:pt>
                <c:pt idx="944">
                  <c:v>1.9583999999998061</c:v>
                </c:pt>
                <c:pt idx="945">
                  <c:v>1.9756249999998048</c:v>
                </c:pt>
                <c:pt idx="946">
                  <c:v>1.9928999999998041</c:v>
                </c:pt>
                <c:pt idx="947">
                  <c:v>2.0102249999997968</c:v>
                </c:pt>
                <c:pt idx="948">
                  <c:v>2.027599999999802</c:v>
                </c:pt>
                <c:pt idx="949">
                  <c:v>2.0450249999997987</c:v>
                </c:pt>
                <c:pt idx="950">
                  <c:v>2.0624999999997842</c:v>
                </c:pt>
                <c:pt idx="951">
                  <c:v>2.0800249999997993</c:v>
                </c:pt>
                <c:pt idx="952">
                  <c:v>2.0975999999997983</c:v>
                </c:pt>
                <c:pt idx="953">
                  <c:v>2.1152249999997967</c:v>
                </c:pt>
                <c:pt idx="954">
                  <c:v>2.1328999999997746</c:v>
                </c:pt>
                <c:pt idx="955">
                  <c:v>2.1506249999997937</c:v>
                </c:pt>
                <c:pt idx="956">
                  <c:v>2.1683999999997945</c:v>
                </c:pt>
                <c:pt idx="957">
                  <c:v>2.1862249999997938</c:v>
                </c:pt>
                <c:pt idx="958">
                  <c:v>2.2040999999997926</c:v>
                </c:pt>
                <c:pt idx="959">
                  <c:v>2.2220249999997908</c:v>
                </c:pt>
                <c:pt idx="960">
                  <c:v>2.2399999999997777</c:v>
                </c:pt>
                <c:pt idx="961">
                  <c:v>2.2580249999997877</c:v>
                </c:pt>
                <c:pt idx="962">
                  <c:v>2.2760999999997731</c:v>
                </c:pt>
                <c:pt idx="963">
                  <c:v>2.2942249999997877</c:v>
                </c:pt>
                <c:pt idx="964">
                  <c:v>2.3123999999997644</c:v>
                </c:pt>
                <c:pt idx="965">
                  <c:v>2.3306249999997664</c:v>
                </c:pt>
                <c:pt idx="966">
                  <c:v>2.3488999999997691</c:v>
                </c:pt>
                <c:pt idx="967">
                  <c:v>2.3672249999997828</c:v>
                </c:pt>
                <c:pt idx="968">
                  <c:v>2.3855999999997777</c:v>
                </c:pt>
                <c:pt idx="969">
                  <c:v>2.4040249999997787</c:v>
                </c:pt>
                <c:pt idx="970">
                  <c:v>2.4224999999997618</c:v>
                </c:pt>
                <c:pt idx="971">
                  <c:v>2.4410249999997777</c:v>
                </c:pt>
                <c:pt idx="972">
                  <c:v>2.4595999999997638</c:v>
                </c:pt>
                <c:pt idx="973">
                  <c:v>2.4782249999997767</c:v>
                </c:pt>
                <c:pt idx="974">
                  <c:v>2.496899999999751</c:v>
                </c:pt>
                <c:pt idx="975">
                  <c:v>2.5156249999997606</c:v>
                </c:pt>
                <c:pt idx="976">
                  <c:v>2.5343999999997737</c:v>
                </c:pt>
                <c:pt idx="977">
                  <c:v>2.5532249999997738</c:v>
                </c:pt>
                <c:pt idx="978">
                  <c:v>2.5720999999997525</c:v>
                </c:pt>
                <c:pt idx="979">
                  <c:v>2.5910249999997577</c:v>
                </c:pt>
                <c:pt idx="980">
                  <c:v>2.6099999999997707</c:v>
                </c:pt>
                <c:pt idx="981">
                  <c:v>2.6290249999997677</c:v>
                </c:pt>
                <c:pt idx="982">
                  <c:v>2.6480999999997668</c:v>
                </c:pt>
                <c:pt idx="983">
                  <c:v>2.6672249999997679</c:v>
                </c:pt>
                <c:pt idx="984">
                  <c:v>2.6863999999997668</c:v>
                </c:pt>
                <c:pt idx="985">
                  <c:v>2.7056249999997637</c:v>
                </c:pt>
                <c:pt idx="986">
                  <c:v>2.7248999999997627</c:v>
                </c:pt>
                <c:pt idx="987">
                  <c:v>2.7442249999997639</c:v>
                </c:pt>
                <c:pt idx="988">
                  <c:v>2.7635999999997631</c:v>
                </c:pt>
                <c:pt idx="989">
                  <c:v>2.7830249999997618</c:v>
                </c:pt>
                <c:pt idx="990">
                  <c:v>2.8024999999997382</c:v>
                </c:pt>
                <c:pt idx="991">
                  <c:v>2.8220249999997455</c:v>
                </c:pt>
                <c:pt idx="992">
                  <c:v>2.8415999999997577</c:v>
                </c:pt>
                <c:pt idx="993">
                  <c:v>2.8612249999997577</c:v>
                </c:pt>
                <c:pt idx="994">
                  <c:v>2.8808999999997567</c:v>
                </c:pt>
                <c:pt idx="995">
                  <c:v>2.9006249999997538</c:v>
                </c:pt>
                <c:pt idx="996">
                  <c:v>2.9203999999997547</c:v>
                </c:pt>
                <c:pt idx="997">
                  <c:v>2.9402249999997534</c:v>
                </c:pt>
                <c:pt idx="998">
                  <c:v>2.9600999999997386</c:v>
                </c:pt>
                <c:pt idx="999">
                  <c:v>2.9800249999997517</c:v>
                </c:pt>
                <c:pt idx="1000">
                  <c:v>2.9999999999997367</c:v>
                </c:pt>
                <c:pt idx="1001">
                  <c:v>3.0200249999997477</c:v>
                </c:pt>
                <c:pt idx="1002">
                  <c:v>3.0400999999997467</c:v>
                </c:pt>
                <c:pt idx="1003">
                  <c:v>3.0602249999997477</c:v>
                </c:pt>
                <c:pt idx="1004">
                  <c:v>3.0803999999997465</c:v>
                </c:pt>
                <c:pt idx="1005">
                  <c:v>3.1006249999997437</c:v>
                </c:pt>
                <c:pt idx="1006">
                  <c:v>3.1208999999997427</c:v>
                </c:pt>
                <c:pt idx="1007">
                  <c:v>3.1412249999997437</c:v>
                </c:pt>
                <c:pt idx="1008">
                  <c:v>3.1615999999997433</c:v>
                </c:pt>
                <c:pt idx="1009">
                  <c:v>3.1820249999997388</c:v>
                </c:pt>
                <c:pt idx="1010">
                  <c:v>3.2024999999997377</c:v>
                </c:pt>
                <c:pt idx="1011">
                  <c:v>3.2230249999997396</c:v>
                </c:pt>
                <c:pt idx="1012">
                  <c:v>3.2435999999997391</c:v>
                </c:pt>
                <c:pt idx="1013">
                  <c:v>3.2642249999997381</c:v>
                </c:pt>
                <c:pt idx="1014">
                  <c:v>3.2848999999997366</c:v>
                </c:pt>
                <c:pt idx="1015">
                  <c:v>3.3056249999997327</c:v>
                </c:pt>
                <c:pt idx="1016">
                  <c:v>3.3263999999997327</c:v>
                </c:pt>
                <c:pt idx="1017">
                  <c:v>3.3472249999997334</c:v>
                </c:pt>
                <c:pt idx="1018">
                  <c:v>3.3680999999997177</c:v>
                </c:pt>
                <c:pt idx="1019">
                  <c:v>3.3890249999997177</c:v>
                </c:pt>
                <c:pt idx="1020">
                  <c:v>3.4099999999997177</c:v>
                </c:pt>
                <c:pt idx="1021">
                  <c:v>3.4310249999997167</c:v>
                </c:pt>
                <c:pt idx="1022">
                  <c:v>3.4520999999997053</c:v>
                </c:pt>
                <c:pt idx="1023">
                  <c:v>3.4732249999997267</c:v>
                </c:pt>
                <c:pt idx="1024">
                  <c:v>3.4943999999997177</c:v>
                </c:pt>
                <c:pt idx="1025">
                  <c:v>3.5156249999997167</c:v>
                </c:pt>
                <c:pt idx="1026">
                  <c:v>3.5368999999996986</c:v>
                </c:pt>
                <c:pt idx="1027">
                  <c:v>3.5582249999997178</c:v>
                </c:pt>
                <c:pt idx="1028">
                  <c:v>3.5795999999997177</c:v>
                </c:pt>
                <c:pt idx="1029">
                  <c:v>3.6010249999997197</c:v>
                </c:pt>
                <c:pt idx="1030">
                  <c:v>3.6224999999997167</c:v>
                </c:pt>
                <c:pt idx="1031">
                  <c:v>3.6440249999997176</c:v>
                </c:pt>
                <c:pt idx="1032">
                  <c:v>3.6655999999997171</c:v>
                </c:pt>
                <c:pt idx="1033">
                  <c:v>3.6872249999997155</c:v>
                </c:pt>
                <c:pt idx="1034">
                  <c:v>3.7088999999997148</c:v>
                </c:pt>
                <c:pt idx="1035">
                  <c:v>3.730624999999713</c:v>
                </c:pt>
                <c:pt idx="1036">
                  <c:v>3.752399999999712</c:v>
                </c:pt>
                <c:pt idx="1037">
                  <c:v>3.7742249999997108</c:v>
                </c:pt>
                <c:pt idx="1038">
                  <c:v>3.7960999999996967</c:v>
                </c:pt>
                <c:pt idx="1039">
                  <c:v>3.8180249999996967</c:v>
                </c:pt>
                <c:pt idx="1040">
                  <c:v>3.839999999999689</c:v>
                </c:pt>
                <c:pt idx="1041">
                  <c:v>3.8620249999996967</c:v>
                </c:pt>
                <c:pt idx="1042">
                  <c:v>3.8840999999996977</c:v>
                </c:pt>
                <c:pt idx="1043">
                  <c:v>3.9062249999996967</c:v>
                </c:pt>
                <c:pt idx="1044">
                  <c:v>3.9283999999997028</c:v>
                </c:pt>
                <c:pt idx="1045">
                  <c:v>3.9506249999996967</c:v>
                </c:pt>
                <c:pt idx="1046">
                  <c:v>3.9728999999996741</c:v>
                </c:pt>
                <c:pt idx="1047">
                  <c:v>3.9952249999996967</c:v>
                </c:pt>
                <c:pt idx="1048">
                  <c:v>4.0175999999996987</c:v>
                </c:pt>
                <c:pt idx="1049">
                  <c:v>4.0400249999996971</c:v>
                </c:pt>
                <c:pt idx="1050">
                  <c:v>4.0624999999996962</c:v>
                </c:pt>
                <c:pt idx="1051">
                  <c:v>4.0850249999996953</c:v>
                </c:pt>
                <c:pt idx="1052">
                  <c:v>4.1075999999996942</c:v>
                </c:pt>
                <c:pt idx="1053">
                  <c:v>4.1302249999996929</c:v>
                </c:pt>
                <c:pt idx="1054">
                  <c:v>4.1528999999996916</c:v>
                </c:pt>
                <c:pt idx="1055">
                  <c:v>4.1756249999996902</c:v>
                </c:pt>
                <c:pt idx="1056">
                  <c:v>4.1983999999996904</c:v>
                </c:pt>
                <c:pt idx="1057">
                  <c:v>4.2212249999996914</c:v>
                </c:pt>
                <c:pt idx="1058">
                  <c:v>4.2440999999996913</c:v>
                </c:pt>
                <c:pt idx="1059">
                  <c:v>4.2670249999996859</c:v>
                </c:pt>
                <c:pt idx="1060">
                  <c:v>4.2899999999997034</c:v>
                </c:pt>
                <c:pt idx="1061">
                  <c:v>4.3130249999996835</c:v>
                </c:pt>
                <c:pt idx="1062">
                  <c:v>4.3360999999997034</c:v>
                </c:pt>
                <c:pt idx="1063">
                  <c:v>4.3592249999996824</c:v>
                </c:pt>
                <c:pt idx="1064">
                  <c:v>4.3823999999996834</c:v>
                </c:pt>
                <c:pt idx="1065">
                  <c:v>4.4056249999996924</c:v>
                </c:pt>
                <c:pt idx="1066">
                  <c:v>4.4288999999996834</c:v>
                </c:pt>
                <c:pt idx="1067">
                  <c:v>4.4522249999996824</c:v>
                </c:pt>
                <c:pt idx="1068">
                  <c:v>4.4755999999997034</c:v>
                </c:pt>
                <c:pt idx="1069">
                  <c:v>4.4990249999996834</c:v>
                </c:pt>
                <c:pt idx="1070">
                  <c:v>4.5224999999996731</c:v>
                </c:pt>
                <c:pt idx="1071">
                  <c:v>4.5460249999996734</c:v>
                </c:pt>
                <c:pt idx="1072">
                  <c:v>4.5695999999996824</c:v>
                </c:pt>
                <c:pt idx="1073">
                  <c:v>4.5932249999996824</c:v>
                </c:pt>
                <c:pt idx="1074">
                  <c:v>4.6168999999996734</c:v>
                </c:pt>
                <c:pt idx="1075">
                  <c:v>4.6406249999996714</c:v>
                </c:pt>
                <c:pt idx="1076">
                  <c:v>4.6643999999996684</c:v>
                </c:pt>
                <c:pt idx="1077">
                  <c:v>4.6882249999996723</c:v>
                </c:pt>
                <c:pt idx="1078">
                  <c:v>4.7120999999996824</c:v>
                </c:pt>
                <c:pt idx="1079">
                  <c:v>4.7360249999996924</c:v>
                </c:pt>
                <c:pt idx="1080">
                  <c:v>4.7599999999996934</c:v>
                </c:pt>
                <c:pt idx="1081">
                  <c:v>4.7840249999996596</c:v>
                </c:pt>
                <c:pt idx="1082">
                  <c:v>4.8080999999996594</c:v>
                </c:pt>
                <c:pt idx="1083">
                  <c:v>4.8322249999996574</c:v>
                </c:pt>
                <c:pt idx="1084">
                  <c:v>4.856399999999689</c:v>
                </c:pt>
                <c:pt idx="1085">
                  <c:v>4.8806249999996574</c:v>
                </c:pt>
                <c:pt idx="1086">
                  <c:v>4.9048999999996532</c:v>
                </c:pt>
                <c:pt idx="1087">
                  <c:v>4.9292249999996534</c:v>
                </c:pt>
                <c:pt idx="1088">
                  <c:v>4.9535999999996534</c:v>
                </c:pt>
                <c:pt idx="1089">
                  <c:v>4.9780249999996524</c:v>
                </c:pt>
                <c:pt idx="1090">
                  <c:v>5.0024999999996504</c:v>
                </c:pt>
                <c:pt idx="1091">
                  <c:v>5.0270249999996475</c:v>
                </c:pt>
                <c:pt idx="1092">
                  <c:v>5.0515999999996524</c:v>
                </c:pt>
                <c:pt idx="1093">
                  <c:v>5.076224999999682</c:v>
                </c:pt>
                <c:pt idx="1094">
                  <c:v>5.1008999999996432</c:v>
                </c:pt>
                <c:pt idx="1095">
                  <c:v>5.1256249999996415</c:v>
                </c:pt>
                <c:pt idx="1096">
                  <c:v>5.1503999999996424</c:v>
                </c:pt>
                <c:pt idx="1097">
                  <c:v>5.1752249999996414</c:v>
                </c:pt>
                <c:pt idx="1098">
                  <c:v>5.2000999999996713</c:v>
                </c:pt>
                <c:pt idx="1099">
                  <c:v>5.2250249999996372</c:v>
                </c:pt>
                <c:pt idx="1100">
                  <c:v>5.2499999999996723</c:v>
                </c:pt>
                <c:pt idx="1101">
                  <c:v>5.2750249999996424</c:v>
                </c:pt>
                <c:pt idx="1102">
                  <c:v>5.3000999999996434</c:v>
                </c:pt>
                <c:pt idx="1103">
                  <c:v>5.3252249999996319</c:v>
                </c:pt>
                <c:pt idx="1104">
                  <c:v>5.3503999999996434</c:v>
                </c:pt>
                <c:pt idx="1105">
                  <c:v>5.3756249999996424</c:v>
                </c:pt>
                <c:pt idx="1106">
                  <c:v>5.4008999999996625</c:v>
                </c:pt>
                <c:pt idx="1107">
                  <c:v>5.4262249999996524</c:v>
                </c:pt>
                <c:pt idx="1108">
                  <c:v>5.4515999999996607</c:v>
                </c:pt>
                <c:pt idx="1109">
                  <c:v>5.4770249999996334</c:v>
                </c:pt>
                <c:pt idx="1110">
                  <c:v>5.5024999999996433</c:v>
                </c:pt>
                <c:pt idx="1111">
                  <c:v>5.528024999999622</c:v>
                </c:pt>
                <c:pt idx="1112">
                  <c:v>5.5535999999996424</c:v>
                </c:pt>
                <c:pt idx="1113">
                  <c:v>5.5792249999996582</c:v>
                </c:pt>
                <c:pt idx="1114">
                  <c:v>5.6048999999996179</c:v>
                </c:pt>
                <c:pt idx="1115">
                  <c:v>5.6306249999996174</c:v>
                </c:pt>
                <c:pt idx="1116">
                  <c:v>5.6563999999996453</c:v>
                </c:pt>
                <c:pt idx="1117">
                  <c:v>5.6822249999996144</c:v>
                </c:pt>
                <c:pt idx="1118">
                  <c:v>5.70809999999965</c:v>
                </c:pt>
                <c:pt idx="1119">
                  <c:v>5.7340249999996118</c:v>
                </c:pt>
                <c:pt idx="1120">
                  <c:v>5.7599999999996134</c:v>
                </c:pt>
                <c:pt idx="1121">
                  <c:v>5.7860249999996114</c:v>
                </c:pt>
                <c:pt idx="1122">
                  <c:v>5.8120999999996084</c:v>
                </c:pt>
                <c:pt idx="1123">
                  <c:v>5.8382249999996114</c:v>
                </c:pt>
                <c:pt idx="1124">
                  <c:v>5.8643999999996064</c:v>
                </c:pt>
                <c:pt idx="1125">
                  <c:v>5.8906249999996074</c:v>
                </c:pt>
                <c:pt idx="1126">
                  <c:v>5.9168999999996403</c:v>
                </c:pt>
                <c:pt idx="1127">
                  <c:v>5.9432249999996376</c:v>
                </c:pt>
                <c:pt idx="1128">
                  <c:v>5.9695999999995992</c:v>
                </c:pt>
                <c:pt idx="1129">
                  <c:v>5.996024999999598</c:v>
                </c:pt>
                <c:pt idx="1130">
                  <c:v>6.0224999999995967</c:v>
                </c:pt>
                <c:pt idx="1131">
                  <c:v>6.0490249999995953</c:v>
                </c:pt>
                <c:pt idx="1132">
                  <c:v>6.0755999999995938</c:v>
                </c:pt>
                <c:pt idx="1133">
                  <c:v>6.1022249999995886</c:v>
                </c:pt>
                <c:pt idx="1134">
                  <c:v>6.1288999999995895</c:v>
                </c:pt>
                <c:pt idx="1135">
                  <c:v>6.1556249999995885</c:v>
                </c:pt>
                <c:pt idx="1136">
                  <c:v>6.1823999999995891</c:v>
                </c:pt>
                <c:pt idx="1137">
                  <c:v>6.2092249999995914</c:v>
                </c:pt>
                <c:pt idx="1138">
                  <c:v>6.2360999999996256</c:v>
                </c:pt>
                <c:pt idx="1139">
                  <c:v>6.2630249999995851</c:v>
                </c:pt>
                <c:pt idx="1140">
                  <c:v>6.2899999999995924</c:v>
                </c:pt>
                <c:pt idx="1141">
                  <c:v>6.3170249999995765</c:v>
                </c:pt>
                <c:pt idx="1142">
                  <c:v>6.3440999999995809</c:v>
                </c:pt>
                <c:pt idx="1143">
                  <c:v>6.3712249999995834</c:v>
                </c:pt>
                <c:pt idx="1144">
                  <c:v>6.3983999999995804</c:v>
                </c:pt>
                <c:pt idx="1145">
                  <c:v>6.4256249999995774</c:v>
                </c:pt>
                <c:pt idx="1146">
                  <c:v>6.4528999999995804</c:v>
                </c:pt>
                <c:pt idx="1147">
                  <c:v>6.4802249999995833</c:v>
                </c:pt>
                <c:pt idx="1148">
                  <c:v>6.5075999999995728</c:v>
                </c:pt>
                <c:pt idx="1149">
                  <c:v>6.5350249999995711</c:v>
                </c:pt>
                <c:pt idx="1150">
                  <c:v>6.5624999999995701</c:v>
                </c:pt>
                <c:pt idx="1151">
                  <c:v>6.590024999999569</c:v>
                </c:pt>
                <c:pt idx="1152">
                  <c:v>6.6175999999995669</c:v>
                </c:pt>
                <c:pt idx="1153">
                  <c:v>6.6452249999995674</c:v>
                </c:pt>
                <c:pt idx="1154">
                  <c:v>6.6728999999995704</c:v>
                </c:pt>
                <c:pt idx="1155">
                  <c:v>6.7006249999995724</c:v>
                </c:pt>
                <c:pt idx="1156">
                  <c:v>6.7283999999995734</c:v>
                </c:pt>
                <c:pt idx="1157">
                  <c:v>6.7562249999995734</c:v>
                </c:pt>
                <c:pt idx="1158">
                  <c:v>6.784099999999559</c:v>
                </c:pt>
                <c:pt idx="1159">
                  <c:v>6.8120249999995455</c:v>
                </c:pt>
                <c:pt idx="1160">
                  <c:v>6.8399999999995584</c:v>
                </c:pt>
                <c:pt idx="1161">
                  <c:v>6.8680249999995455</c:v>
                </c:pt>
                <c:pt idx="1162">
                  <c:v>6.8960999999995538</c:v>
                </c:pt>
                <c:pt idx="1163">
                  <c:v>6.9242249999995495</c:v>
                </c:pt>
                <c:pt idx="1164">
                  <c:v>6.9523999999995514</c:v>
                </c:pt>
                <c:pt idx="1165">
                  <c:v>6.9806249999995504</c:v>
                </c:pt>
                <c:pt idx="1166">
                  <c:v>7.0088999999995494</c:v>
                </c:pt>
                <c:pt idx="1167">
                  <c:v>7.0372249999995464</c:v>
                </c:pt>
                <c:pt idx="1168">
                  <c:v>7.0655999999995451</c:v>
                </c:pt>
                <c:pt idx="1169">
                  <c:v>7.0940249999995375</c:v>
                </c:pt>
                <c:pt idx="1170">
                  <c:v>7.1224999999995395</c:v>
                </c:pt>
                <c:pt idx="1171">
                  <c:v>7.1510249999995406</c:v>
                </c:pt>
                <c:pt idx="1172">
                  <c:v>7.1795999999995423</c:v>
                </c:pt>
                <c:pt idx="1173">
                  <c:v>7.2082249999995414</c:v>
                </c:pt>
                <c:pt idx="1174">
                  <c:v>7.2368999999995731</c:v>
                </c:pt>
                <c:pt idx="1175">
                  <c:v>7.2656249999995364</c:v>
                </c:pt>
                <c:pt idx="1176">
                  <c:v>7.2943999999995404</c:v>
                </c:pt>
                <c:pt idx="1177">
                  <c:v>7.3232249999995318</c:v>
                </c:pt>
                <c:pt idx="1178">
                  <c:v>7.3520999999995311</c:v>
                </c:pt>
                <c:pt idx="1179">
                  <c:v>7.3810249999995303</c:v>
                </c:pt>
                <c:pt idx="1180">
                  <c:v>7.4099999999995534</c:v>
                </c:pt>
                <c:pt idx="1181">
                  <c:v>7.4390249999995524</c:v>
                </c:pt>
                <c:pt idx="1182">
                  <c:v>7.4680999999995334</c:v>
                </c:pt>
                <c:pt idx="1183">
                  <c:v>7.4972249999995304</c:v>
                </c:pt>
                <c:pt idx="1184">
                  <c:v>7.5263999999995423</c:v>
                </c:pt>
                <c:pt idx="1185">
                  <c:v>7.5556249999995204</c:v>
                </c:pt>
                <c:pt idx="1186">
                  <c:v>7.5848999999995197</c:v>
                </c:pt>
                <c:pt idx="1187">
                  <c:v>7.6142249999995055</c:v>
                </c:pt>
                <c:pt idx="1188">
                  <c:v>7.6435999999995161</c:v>
                </c:pt>
                <c:pt idx="1189">
                  <c:v>7.6730249999995159</c:v>
                </c:pt>
                <c:pt idx="1190">
                  <c:v>7.7024999999995138</c:v>
                </c:pt>
                <c:pt idx="1191">
                  <c:v>7.7320249999995125</c:v>
                </c:pt>
                <c:pt idx="1192">
                  <c:v>7.7615999999995102</c:v>
                </c:pt>
                <c:pt idx="1193">
                  <c:v>7.7912249999995113</c:v>
                </c:pt>
                <c:pt idx="1194">
                  <c:v>7.8208999999995079</c:v>
                </c:pt>
                <c:pt idx="1195">
                  <c:v>7.850624999999507</c:v>
                </c:pt>
                <c:pt idx="1196">
                  <c:v>7.8803999999995114</c:v>
                </c:pt>
                <c:pt idx="1197">
                  <c:v>7.9102249999995031</c:v>
                </c:pt>
                <c:pt idx="1198">
                  <c:v>7.9400999999995134</c:v>
                </c:pt>
                <c:pt idx="1199">
                  <c:v>7.9700249999995014</c:v>
                </c:pt>
                <c:pt idx="1200">
                  <c:v>7.99999999999949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131C-4AC0-BDE3-1F1B73410B46}"/>
            </c:ext>
          </c:extLst>
        </c:ser>
        <c:ser>
          <c:idx val="19"/>
          <c:order val="3"/>
          <c:tx>
            <c:v>4</c:v>
          </c:tx>
          <c:spPr>
            <a:ln w="127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Sheet1!$E$4930:$E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G$4930:$G$6130</c:f>
              <c:numCache>
                <c:formatCode>General</c:formatCode>
                <c:ptCount val="1201"/>
                <c:pt idx="0">
                  <c:v>-8</c:v>
                </c:pt>
                <c:pt idx="1">
                  <c:v>-7.9700250000000024</c:v>
                </c:pt>
                <c:pt idx="2">
                  <c:v>-7.940100000000001</c:v>
                </c:pt>
                <c:pt idx="3">
                  <c:v>-7.9102250000000014</c:v>
                </c:pt>
                <c:pt idx="4">
                  <c:v>-7.8804000000000043</c:v>
                </c:pt>
                <c:pt idx="5">
                  <c:v>-7.8506250000000026</c:v>
                </c:pt>
                <c:pt idx="6">
                  <c:v>-7.8208999999999955</c:v>
                </c:pt>
                <c:pt idx="7">
                  <c:v>-7.7912250000000114</c:v>
                </c:pt>
                <c:pt idx="8">
                  <c:v>-7.7616000000000094</c:v>
                </c:pt>
                <c:pt idx="9">
                  <c:v>-7.7320250000000064</c:v>
                </c:pt>
                <c:pt idx="10">
                  <c:v>-7.7025000000000059</c:v>
                </c:pt>
                <c:pt idx="11">
                  <c:v>-7.6730250000000062</c:v>
                </c:pt>
                <c:pt idx="12">
                  <c:v>-7.6436000000000082</c:v>
                </c:pt>
                <c:pt idx="13">
                  <c:v>-7.6142250000000065</c:v>
                </c:pt>
                <c:pt idx="14">
                  <c:v>-7.5849000000000055</c:v>
                </c:pt>
                <c:pt idx="15">
                  <c:v>-7.5556250000000098</c:v>
                </c:pt>
                <c:pt idx="16">
                  <c:v>-7.5264000000000095</c:v>
                </c:pt>
                <c:pt idx="17">
                  <c:v>-7.4972250000000109</c:v>
                </c:pt>
                <c:pt idx="18">
                  <c:v>-7.4681000000000095</c:v>
                </c:pt>
                <c:pt idx="19">
                  <c:v>-7.4390250000000124</c:v>
                </c:pt>
                <c:pt idx="20">
                  <c:v>-7.4100000000000126</c:v>
                </c:pt>
                <c:pt idx="21">
                  <c:v>-7.3810250000000135</c:v>
                </c:pt>
                <c:pt idx="22">
                  <c:v>-7.3521000000000045</c:v>
                </c:pt>
                <c:pt idx="23">
                  <c:v>-7.323225000000015</c:v>
                </c:pt>
                <c:pt idx="24">
                  <c:v>-7.2944000000000155</c:v>
                </c:pt>
                <c:pt idx="25">
                  <c:v>-7.2656250000000169</c:v>
                </c:pt>
                <c:pt idx="26">
                  <c:v>-7.2369000000000163</c:v>
                </c:pt>
                <c:pt idx="27">
                  <c:v>-7.2082250000000174</c:v>
                </c:pt>
                <c:pt idx="28">
                  <c:v>-7.1796000000000184</c:v>
                </c:pt>
                <c:pt idx="29">
                  <c:v>-7.1510250000000175</c:v>
                </c:pt>
                <c:pt idx="30">
                  <c:v>-7.1224999999999854</c:v>
                </c:pt>
                <c:pt idx="31">
                  <c:v>-7.0940250000000145</c:v>
                </c:pt>
                <c:pt idx="32">
                  <c:v>-7.0656000000000203</c:v>
                </c:pt>
                <c:pt idx="33">
                  <c:v>-7.0372250000000234</c:v>
                </c:pt>
                <c:pt idx="34">
                  <c:v>-7.0089000000000201</c:v>
                </c:pt>
                <c:pt idx="35">
                  <c:v>-6.9806250000000434</c:v>
                </c:pt>
                <c:pt idx="36">
                  <c:v>-6.9524000000000212</c:v>
                </c:pt>
                <c:pt idx="37">
                  <c:v>-6.9242250000000221</c:v>
                </c:pt>
                <c:pt idx="38">
                  <c:v>-6.8961000000000228</c:v>
                </c:pt>
                <c:pt idx="39">
                  <c:v>-6.8680250000000225</c:v>
                </c:pt>
                <c:pt idx="40">
                  <c:v>-6.8400000000000238</c:v>
                </c:pt>
                <c:pt idx="41">
                  <c:v>-6.8120250000000242</c:v>
                </c:pt>
                <c:pt idx="42">
                  <c:v>-6.7841000000000253</c:v>
                </c:pt>
                <c:pt idx="43">
                  <c:v>-6.7562250000000414</c:v>
                </c:pt>
                <c:pt idx="44">
                  <c:v>-6.7284000000000264</c:v>
                </c:pt>
                <c:pt idx="45">
                  <c:v>-6.7006250000000334</c:v>
                </c:pt>
                <c:pt idx="46">
                  <c:v>-6.6729000000000269</c:v>
                </c:pt>
                <c:pt idx="47">
                  <c:v>-6.6452250000000284</c:v>
                </c:pt>
                <c:pt idx="48">
                  <c:v>-6.6176000000000279</c:v>
                </c:pt>
                <c:pt idx="49">
                  <c:v>-6.5900250000000291</c:v>
                </c:pt>
                <c:pt idx="50">
                  <c:v>-6.5625000000000275</c:v>
                </c:pt>
                <c:pt idx="51">
                  <c:v>-6.5350250000000303</c:v>
                </c:pt>
                <c:pt idx="52">
                  <c:v>-6.5076000000000302</c:v>
                </c:pt>
                <c:pt idx="53">
                  <c:v>-6.4802250000000434</c:v>
                </c:pt>
                <c:pt idx="54">
                  <c:v>-6.4529000000000316</c:v>
                </c:pt>
                <c:pt idx="55">
                  <c:v>-6.4256250000000321</c:v>
                </c:pt>
                <c:pt idx="56">
                  <c:v>-6.3984000000000325</c:v>
                </c:pt>
                <c:pt idx="57">
                  <c:v>-6.3712250000000434</c:v>
                </c:pt>
                <c:pt idx="58">
                  <c:v>-6.3441000000000285</c:v>
                </c:pt>
                <c:pt idx="59">
                  <c:v>-6.3170250000000285</c:v>
                </c:pt>
                <c:pt idx="60">
                  <c:v>-6.2900000000000373</c:v>
                </c:pt>
                <c:pt idx="61">
                  <c:v>-6.2630250000000354</c:v>
                </c:pt>
                <c:pt idx="62">
                  <c:v>-6.2361000000000404</c:v>
                </c:pt>
                <c:pt idx="63">
                  <c:v>-6.2092250000000524</c:v>
                </c:pt>
                <c:pt idx="64">
                  <c:v>-6.1824000000000368</c:v>
                </c:pt>
                <c:pt idx="65">
                  <c:v>-6.155625000000037</c:v>
                </c:pt>
                <c:pt idx="66">
                  <c:v>-6.1289000000000255</c:v>
                </c:pt>
                <c:pt idx="67">
                  <c:v>-6.102225000000038</c:v>
                </c:pt>
                <c:pt idx="68">
                  <c:v>-6.0756000000000414</c:v>
                </c:pt>
                <c:pt idx="69">
                  <c:v>-6.0490250000000394</c:v>
                </c:pt>
                <c:pt idx="70">
                  <c:v>-6.0225000000000355</c:v>
                </c:pt>
                <c:pt idx="71">
                  <c:v>-5.9960250000000404</c:v>
                </c:pt>
                <c:pt idx="72">
                  <c:v>-5.9696000000000424</c:v>
                </c:pt>
                <c:pt idx="73">
                  <c:v>-5.9432250000000524</c:v>
                </c:pt>
                <c:pt idx="74">
                  <c:v>-5.9169000000000418</c:v>
                </c:pt>
                <c:pt idx="75">
                  <c:v>-5.8906250000000417</c:v>
                </c:pt>
                <c:pt idx="76">
                  <c:v>-5.8644000000000345</c:v>
                </c:pt>
                <c:pt idx="77">
                  <c:v>-5.8382250000000431</c:v>
                </c:pt>
                <c:pt idx="78">
                  <c:v>-5.8121000000000365</c:v>
                </c:pt>
                <c:pt idx="79">
                  <c:v>-5.7860250000000439</c:v>
                </c:pt>
                <c:pt idx="80">
                  <c:v>-5.7600000000000442</c:v>
                </c:pt>
                <c:pt idx="81">
                  <c:v>-5.7340250000000452</c:v>
                </c:pt>
                <c:pt idx="82">
                  <c:v>-5.7081000000000452</c:v>
                </c:pt>
                <c:pt idx="83">
                  <c:v>-5.6822250000000469</c:v>
                </c:pt>
                <c:pt idx="84">
                  <c:v>-5.6564000000000458</c:v>
                </c:pt>
                <c:pt idx="85">
                  <c:v>-5.6306250000000464</c:v>
                </c:pt>
                <c:pt idx="86">
                  <c:v>-5.6049000000000255</c:v>
                </c:pt>
                <c:pt idx="87">
                  <c:v>-5.5792250000000534</c:v>
                </c:pt>
                <c:pt idx="88">
                  <c:v>-5.5536000000000483</c:v>
                </c:pt>
                <c:pt idx="89">
                  <c:v>-5.5280250000000475</c:v>
                </c:pt>
                <c:pt idx="90">
                  <c:v>-5.5025000000000475</c:v>
                </c:pt>
                <c:pt idx="91">
                  <c:v>-5.4770250000000491</c:v>
                </c:pt>
                <c:pt idx="92">
                  <c:v>-5.4516000000000524</c:v>
                </c:pt>
                <c:pt idx="93">
                  <c:v>-5.4262250000000503</c:v>
                </c:pt>
                <c:pt idx="94">
                  <c:v>-5.4009000000000507</c:v>
                </c:pt>
                <c:pt idx="95">
                  <c:v>-5.3756250000000509</c:v>
                </c:pt>
                <c:pt idx="96">
                  <c:v>-5.3504000000000485</c:v>
                </c:pt>
                <c:pt idx="97">
                  <c:v>-5.3252250000000485</c:v>
                </c:pt>
                <c:pt idx="98">
                  <c:v>-5.3001000000000476</c:v>
                </c:pt>
                <c:pt idx="99">
                  <c:v>-5.2750250000000527</c:v>
                </c:pt>
                <c:pt idx="100">
                  <c:v>-5.2500000000000515</c:v>
                </c:pt>
                <c:pt idx="101">
                  <c:v>-5.2250250000000475</c:v>
                </c:pt>
                <c:pt idx="102">
                  <c:v>-5.2001000000000541</c:v>
                </c:pt>
                <c:pt idx="103">
                  <c:v>-5.1752250000000544</c:v>
                </c:pt>
                <c:pt idx="104">
                  <c:v>-5.1504000000000545</c:v>
                </c:pt>
                <c:pt idx="105">
                  <c:v>-5.1256250000000545</c:v>
                </c:pt>
                <c:pt idx="106">
                  <c:v>-5.1009000000000455</c:v>
                </c:pt>
                <c:pt idx="107">
                  <c:v>-5.0762250000000853</c:v>
                </c:pt>
                <c:pt idx="108">
                  <c:v>-5.0516000000000574</c:v>
                </c:pt>
                <c:pt idx="109">
                  <c:v>-5.0270250000000445</c:v>
                </c:pt>
                <c:pt idx="110">
                  <c:v>-5.0025000000000555</c:v>
                </c:pt>
                <c:pt idx="111">
                  <c:v>-4.9780250000000574</c:v>
                </c:pt>
                <c:pt idx="112">
                  <c:v>-4.9536000000000584</c:v>
                </c:pt>
                <c:pt idx="113">
                  <c:v>-4.9292250000000584</c:v>
                </c:pt>
                <c:pt idx="114">
                  <c:v>-4.9049000000000555</c:v>
                </c:pt>
                <c:pt idx="115">
                  <c:v>-4.8806250000000597</c:v>
                </c:pt>
                <c:pt idx="116">
                  <c:v>-4.8564000000000602</c:v>
                </c:pt>
                <c:pt idx="117">
                  <c:v>-4.8322250000000624</c:v>
                </c:pt>
                <c:pt idx="118">
                  <c:v>-4.8081000000000609</c:v>
                </c:pt>
                <c:pt idx="119">
                  <c:v>-4.784025000000061</c:v>
                </c:pt>
                <c:pt idx="120">
                  <c:v>-4.7600000000000611</c:v>
                </c:pt>
                <c:pt idx="121">
                  <c:v>-4.7360250000000734</c:v>
                </c:pt>
                <c:pt idx="122">
                  <c:v>-4.7121000000000617</c:v>
                </c:pt>
                <c:pt idx="123">
                  <c:v>-4.6882250000000614</c:v>
                </c:pt>
                <c:pt idx="124">
                  <c:v>-4.664400000000029</c:v>
                </c:pt>
                <c:pt idx="125">
                  <c:v>-4.6406250000000631</c:v>
                </c:pt>
                <c:pt idx="126">
                  <c:v>-4.6169000000000615</c:v>
                </c:pt>
                <c:pt idx="127">
                  <c:v>-4.5932250000000714</c:v>
                </c:pt>
                <c:pt idx="128">
                  <c:v>-4.5696000000000714</c:v>
                </c:pt>
                <c:pt idx="129">
                  <c:v>-4.5460250000000704</c:v>
                </c:pt>
                <c:pt idx="130">
                  <c:v>-4.5225000000000648</c:v>
                </c:pt>
                <c:pt idx="131">
                  <c:v>-4.4990250000000724</c:v>
                </c:pt>
                <c:pt idx="132">
                  <c:v>-4.4756000000000924</c:v>
                </c:pt>
                <c:pt idx="133">
                  <c:v>-4.4522250000000714</c:v>
                </c:pt>
                <c:pt idx="134">
                  <c:v>-4.4289000000000662</c:v>
                </c:pt>
                <c:pt idx="135">
                  <c:v>-4.4056250000000734</c:v>
                </c:pt>
                <c:pt idx="136">
                  <c:v>-4.3824000000000671</c:v>
                </c:pt>
                <c:pt idx="137">
                  <c:v>-4.3592250000000714</c:v>
                </c:pt>
                <c:pt idx="138">
                  <c:v>-4.3361000000000693</c:v>
                </c:pt>
                <c:pt idx="139">
                  <c:v>-4.3130250000000681</c:v>
                </c:pt>
                <c:pt idx="140">
                  <c:v>-4.2900000000000684</c:v>
                </c:pt>
                <c:pt idx="141">
                  <c:v>-4.2670250000000687</c:v>
                </c:pt>
                <c:pt idx="142">
                  <c:v>-4.2441000000000697</c:v>
                </c:pt>
                <c:pt idx="143">
                  <c:v>-4.2212250000000724</c:v>
                </c:pt>
                <c:pt idx="144">
                  <c:v>-4.1984000000000696</c:v>
                </c:pt>
                <c:pt idx="145">
                  <c:v>-4.1756250000000703</c:v>
                </c:pt>
                <c:pt idx="146">
                  <c:v>-4.1529000000000655</c:v>
                </c:pt>
                <c:pt idx="147">
                  <c:v>-4.1302250000000713</c:v>
                </c:pt>
                <c:pt idx="148">
                  <c:v>-4.1076000000000716</c:v>
                </c:pt>
                <c:pt idx="149">
                  <c:v>-4.0850250000000718</c:v>
                </c:pt>
                <c:pt idx="150">
                  <c:v>-4.0625000000000675</c:v>
                </c:pt>
                <c:pt idx="151">
                  <c:v>-4.0400250000000719</c:v>
                </c:pt>
                <c:pt idx="152">
                  <c:v>-4.0176000000000727</c:v>
                </c:pt>
                <c:pt idx="153">
                  <c:v>-3.9952250000000733</c:v>
                </c:pt>
                <c:pt idx="154">
                  <c:v>-3.9729000000000729</c:v>
                </c:pt>
                <c:pt idx="155">
                  <c:v>-3.9506250000000733</c:v>
                </c:pt>
                <c:pt idx="156">
                  <c:v>-3.9284000000000736</c:v>
                </c:pt>
                <c:pt idx="157">
                  <c:v>-3.9062250000000738</c:v>
                </c:pt>
                <c:pt idx="158">
                  <c:v>-3.8841000000000752</c:v>
                </c:pt>
                <c:pt idx="159">
                  <c:v>-3.8620250000000738</c:v>
                </c:pt>
                <c:pt idx="160">
                  <c:v>-3.8400000000000758</c:v>
                </c:pt>
                <c:pt idx="161">
                  <c:v>-3.8180250000000737</c:v>
                </c:pt>
                <c:pt idx="162">
                  <c:v>-3.7961000000000755</c:v>
                </c:pt>
                <c:pt idx="163">
                  <c:v>-3.7742250000000759</c:v>
                </c:pt>
                <c:pt idx="164">
                  <c:v>-3.7524000000000761</c:v>
                </c:pt>
                <c:pt idx="165">
                  <c:v>-3.7306250000000762</c:v>
                </c:pt>
                <c:pt idx="166">
                  <c:v>-3.7089000000000802</c:v>
                </c:pt>
                <c:pt idx="167">
                  <c:v>-3.6872250000000792</c:v>
                </c:pt>
                <c:pt idx="168">
                  <c:v>-3.6656000000000781</c:v>
                </c:pt>
                <c:pt idx="169">
                  <c:v>-3.6440250000000782</c:v>
                </c:pt>
                <c:pt idx="170">
                  <c:v>-3.6225000000000782</c:v>
                </c:pt>
                <c:pt idx="171">
                  <c:v>-3.6010250000000781</c:v>
                </c:pt>
                <c:pt idx="172">
                  <c:v>-3.5796000000000783</c:v>
                </c:pt>
                <c:pt idx="173">
                  <c:v>-3.5582250000000784</c:v>
                </c:pt>
                <c:pt idx="174">
                  <c:v>-3.5369000000000788</c:v>
                </c:pt>
                <c:pt idx="175">
                  <c:v>-3.5156250000000777</c:v>
                </c:pt>
                <c:pt idx="176">
                  <c:v>-3.4944000000000797</c:v>
                </c:pt>
                <c:pt idx="177">
                  <c:v>-3.4732250000000797</c:v>
                </c:pt>
                <c:pt idx="178">
                  <c:v>-3.4521000000000797</c:v>
                </c:pt>
                <c:pt idx="179">
                  <c:v>-3.4310250000000777</c:v>
                </c:pt>
                <c:pt idx="180">
                  <c:v>-3.4100000000000787</c:v>
                </c:pt>
                <c:pt idx="181">
                  <c:v>-3.3890250000000797</c:v>
                </c:pt>
                <c:pt idx="182">
                  <c:v>-3.3681000000000809</c:v>
                </c:pt>
                <c:pt idx="183">
                  <c:v>-3.3472250000000807</c:v>
                </c:pt>
                <c:pt idx="184">
                  <c:v>-3.3264000000000777</c:v>
                </c:pt>
                <c:pt idx="185">
                  <c:v>-3.3056250000000778</c:v>
                </c:pt>
                <c:pt idx="186">
                  <c:v>-3.2849000000000816</c:v>
                </c:pt>
                <c:pt idx="187">
                  <c:v>-3.2642250000000832</c:v>
                </c:pt>
                <c:pt idx="188">
                  <c:v>-3.2436000000000842</c:v>
                </c:pt>
                <c:pt idx="189">
                  <c:v>-3.2230250000000842</c:v>
                </c:pt>
                <c:pt idx="190">
                  <c:v>-3.2025000000000832</c:v>
                </c:pt>
                <c:pt idx="191">
                  <c:v>-3.1820250000000829</c:v>
                </c:pt>
                <c:pt idx="192">
                  <c:v>-3.1616000000000835</c:v>
                </c:pt>
                <c:pt idx="193">
                  <c:v>-3.1412250000000839</c:v>
                </c:pt>
                <c:pt idx="194">
                  <c:v>-3.1209000000000842</c:v>
                </c:pt>
                <c:pt idx="195">
                  <c:v>-3.1006250000000843</c:v>
                </c:pt>
                <c:pt idx="196">
                  <c:v>-3.0804000000000844</c:v>
                </c:pt>
                <c:pt idx="197">
                  <c:v>-3.0602250000000843</c:v>
                </c:pt>
                <c:pt idx="198">
                  <c:v>-3.0401000000000846</c:v>
                </c:pt>
                <c:pt idx="199">
                  <c:v>-3.0200250000000848</c:v>
                </c:pt>
                <c:pt idx="200">
                  <c:v>-3.0000000000000853</c:v>
                </c:pt>
                <c:pt idx="201">
                  <c:v>-2.9800250000000847</c:v>
                </c:pt>
                <c:pt idx="202">
                  <c:v>-2.9601000000000859</c:v>
                </c:pt>
                <c:pt idx="203">
                  <c:v>-2.940225000000086</c:v>
                </c:pt>
                <c:pt idx="204">
                  <c:v>-2.920400000000086</c:v>
                </c:pt>
                <c:pt idx="205">
                  <c:v>-2.9006250000000864</c:v>
                </c:pt>
                <c:pt idx="206">
                  <c:v>-2.8809000000000866</c:v>
                </c:pt>
                <c:pt idx="207">
                  <c:v>-2.8612250000000867</c:v>
                </c:pt>
                <c:pt idx="208">
                  <c:v>-2.8416000000000867</c:v>
                </c:pt>
                <c:pt idx="209">
                  <c:v>-2.8220250000000777</c:v>
                </c:pt>
                <c:pt idx="210">
                  <c:v>-2.8025000000000873</c:v>
                </c:pt>
                <c:pt idx="211">
                  <c:v>-2.7830250000000882</c:v>
                </c:pt>
                <c:pt idx="212">
                  <c:v>-2.7636000000000882</c:v>
                </c:pt>
                <c:pt idx="213">
                  <c:v>-2.7442250000000881</c:v>
                </c:pt>
                <c:pt idx="214">
                  <c:v>-2.7249000000000891</c:v>
                </c:pt>
                <c:pt idx="215">
                  <c:v>-2.7056250000000883</c:v>
                </c:pt>
                <c:pt idx="216">
                  <c:v>-2.6864000000000883</c:v>
                </c:pt>
                <c:pt idx="217">
                  <c:v>-2.6672250000000886</c:v>
                </c:pt>
                <c:pt idx="218">
                  <c:v>-2.6481000000000892</c:v>
                </c:pt>
                <c:pt idx="219">
                  <c:v>-2.6290250000000888</c:v>
                </c:pt>
                <c:pt idx="220">
                  <c:v>-2.6100000000000887</c:v>
                </c:pt>
                <c:pt idx="221">
                  <c:v>-2.5910250000000867</c:v>
                </c:pt>
                <c:pt idx="222">
                  <c:v>-2.5721000000000878</c:v>
                </c:pt>
                <c:pt idx="223">
                  <c:v>-2.5532250000000887</c:v>
                </c:pt>
                <c:pt idx="224">
                  <c:v>-2.5344000000000877</c:v>
                </c:pt>
                <c:pt idx="225">
                  <c:v>-2.5156250000000777</c:v>
                </c:pt>
                <c:pt idx="226">
                  <c:v>-2.4969000000000903</c:v>
                </c:pt>
                <c:pt idx="227">
                  <c:v>-2.4782250000000903</c:v>
                </c:pt>
                <c:pt idx="228">
                  <c:v>-2.4596000000000777</c:v>
                </c:pt>
                <c:pt idx="229">
                  <c:v>-2.4410250000000904</c:v>
                </c:pt>
                <c:pt idx="230">
                  <c:v>-2.4225000000000909</c:v>
                </c:pt>
                <c:pt idx="231">
                  <c:v>-2.4040250000000909</c:v>
                </c:pt>
                <c:pt idx="232">
                  <c:v>-2.3856000000000908</c:v>
                </c:pt>
                <c:pt idx="233">
                  <c:v>-2.367225000000091</c:v>
                </c:pt>
                <c:pt idx="234">
                  <c:v>-2.3489000000000915</c:v>
                </c:pt>
                <c:pt idx="235">
                  <c:v>-2.3306250000000777</c:v>
                </c:pt>
                <c:pt idx="236">
                  <c:v>-2.3124000000000744</c:v>
                </c:pt>
                <c:pt idx="237">
                  <c:v>-2.2942250000000919</c:v>
                </c:pt>
                <c:pt idx="238">
                  <c:v>-2.2761000000000919</c:v>
                </c:pt>
                <c:pt idx="239">
                  <c:v>-2.2580250000000919</c:v>
                </c:pt>
                <c:pt idx="240">
                  <c:v>-2.2400000000000952</c:v>
                </c:pt>
                <c:pt idx="241">
                  <c:v>-2.2220250000000932</c:v>
                </c:pt>
                <c:pt idx="242">
                  <c:v>-2.2041000000001012</c:v>
                </c:pt>
                <c:pt idx="243">
                  <c:v>-2.1862250000000931</c:v>
                </c:pt>
                <c:pt idx="244">
                  <c:v>-2.1684000000000951</c:v>
                </c:pt>
                <c:pt idx="245">
                  <c:v>-2.1506250000000926</c:v>
                </c:pt>
                <c:pt idx="246">
                  <c:v>-2.1329000000000926</c:v>
                </c:pt>
                <c:pt idx="247">
                  <c:v>-2.1152250000000929</c:v>
                </c:pt>
                <c:pt idx="248">
                  <c:v>-2.0976000000000932</c:v>
                </c:pt>
                <c:pt idx="249">
                  <c:v>-2.0800250000000942</c:v>
                </c:pt>
                <c:pt idx="250">
                  <c:v>-2.0625000000000941</c:v>
                </c:pt>
                <c:pt idx="251">
                  <c:v>-2.0450250000000936</c:v>
                </c:pt>
                <c:pt idx="252">
                  <c:v>-2.0276000000000942</c:v>
                </c:pt>
                <c:pt idx="253">
                  <c:v>-2.0102250000000934</c:v>
                </c:pt>
                <c:pt idx="254">
                  <c:v>-1.992900000000094</c:v>
                </c:pt>
                <c:pt idx="255">
                  <c:v>-1.9756250000000934</c:v>
                </c:pt>
                <c:pt idx="256">
                  <c:v>-1.9584000000000941</c:v>
                </c:pt>
                <c:pt idx="257">
                  <c:v>-1.9412250000000939</c:v>
                </c:pt>
                <c:pt idx="258">
                  <c:v>-1.9241000000000941</c:v>
                </c:pt>
                <c:pt idx="259">
                  <c:v>-1.9070250000000939</c:v>
                </c:pt>
                <c:pt idx="260">
                  <c:v>-1.8900000000000945</c:v>
                </c:pt>
                <c:pt idx="261">
                  <c:v>-1.8730250000000939</c:v>
                </c:pt>
                <c:pt idx="262">
                  <c:v>-1.8561000000000945</c:v>
                </c:pt>
                <c:pt idx="263">
                  <c:v>-1.8392250000000938</c:v>
                </c:pt>
                <c:pt idx="264">
                  <c:v>-1.8224000000000946</c:v>
                </c:pt>
                <c:pt idx="265">
                  <c:v>-1.805625000000088</c:v>
                </c:pt>
                <c:pt idx="266">
                  <c:v>-1.7889000000000939</c:v>
                </c:pt>
                <c:pt idx="267">
                  <c:v>-1.7722250000000948</c:v>
                </c:pt>
                <c:pt idx="268">
                  <c:v>-1.7556000000000938</c:v>
                </c:pt>
                <c:pt idx="269">
                  <c:v>-1.7390250000000882</c:v>
                </c:pt>
                <c:pt idx="270">
                  <c:v>-1.7225000000000952</c:v>
                </c:pt>
                <c:pt idx="271">
                  <c:v>-1.7060250000000938</c:v>
                </c:pt>
                <c:pt idx="272">
                  <c:v>-1.689600000000095</c:v>
                </c:pt>
                <c:pt idx="273">
                  <c:v>-1.673225000000095</c:v>
                </c:pt>
                <c:pt idx="274">
                  <c:v>-1.6569000000000953</c:v>
                </c:pt>
                <c:pt idx="275">
                  <c:v>-1.640625000000095</c:v>
                </c:pt>
                <c:pt idx="276">
                  <c:v>-1.6244000000000951</c:v>
                </c:pt>
                <c:pt idx="277">
                  <c:v>-1.6082250000000953</c:v>
                </c:pt>
                <c:pt idx="278">
                  <c:v>-1.5921000000000953</c:v>
                </c:pt>
                <c:pt idx="279">
                  <c:v>-1.5760250000000955</c:v>
                </c:pt>
                <c:pt idx="280">
                  <c:v>-1.5600000000000955</c:v>
                </c:pt>
                <c:pt idx="281">
                  <c:v>-1.5440250000000955</c:v>
                </c:pt>
                <c:pt idx="282">
                  <c:v>-1.5281000000000959</c:v>
                </c:pt>
                <c:pt idx="283">
                  <c:v>-1.5122250000000954</c:v>
                </c:pt>
                <c:pt idx="284">
                  <c:v>-1.4964000000000954</c:v>
                </c:pt>
                <c:pt idx="285">
                  <c:v>-1.4806250000000958</c:v>
                </c:pt>
                <c:pt idx="286">
                  <c:v>-1.4649000000000956</c:v>
                </c:pt>
                <c:pt idx="287">
                  <c:v>-1.4492250000000884</c:v>
                </c:pt>
                <c:pt idx="288">
                  <c:v>-1.4336000000000884</c:v>
                </c:pt>
                <c:pt idx="289">
                  <c:v>-1.4180250000000958</c:v>
                </c:pt>
                <c:pt idx="290">
                  <c:v>-1.4025000000000958</c:v>
                </c:pt>
                <c:pt idx="291">
                  <c:v>-1.3870250000000957</c:v>
                </c:pt>
                <c:pt idx="292">
                  <c:v>-1.3716000000000959</c:v>
                </c:pt>
                <c:pt idx="293">
                  <c:v>-1.3562250000000959</c:v>
                </c:pt>
                <c:pt idx="294">
                  <c:v>-1.3409000000000959</c:v>
                </c:pt>
                <c:pt idx="295">
                  <c:v>-1.3256250000000958</c:v>
                </c:pt>
                <c:pt idx="296">
                  <c:v>-1.3104000000000959</c:v>
                </c:pt>
                <c:pt idx="297">
                  <c:v>-1.2952250000000958</c:v>
                </c:pt>
                <c:pt idx="298">
                  <c:v>-1.2801000000000957</c:v>
                </c:pt>
                <c:pt idx="299">
                  <c:v>-1.2650250000000958</c:v>
                </c:pt>
                <c:pt idx="300">
                  <c:v>-1.2500000000000959</c:v>
                </c:pt>
                <c:pt idx="301">
                  <c:v>-1.2350250000000889</c:v>
                </c:pt>
                <c:pt idx="302">
                  <c:v>-1.2201000000000959</c:v>
                </c:pt>
                <c:pt idx="303">
                  <c:v>-1.2052250000000886</c:v>
                </c:pt>
                <c:pt idx="304">
                  <c:v>-1.190400000000096</c:v>
                </c:pt>
                <c:pt idx="305">
                  <c:v>-1.1756250000000958</c:v>
                </c:pt>
                <c:pt idx="306">
                  <c:v>-1.1609000000000957</c:v>
                </c:pt>
                <c:pt idx="307">
                  <c:v>-1.146225000000096</c:v>
                </c:pt>
                <c:pt idx="308">
                  <c:v>-1.1316000000000956</c:v>
                </c:pt>
                <c:pt idx="309">
                  <c:v>-1.1170250000000956</c:v>
                </c:pt>
                <c:pt idx="310">
                  <c:v>-1.1025000000000957</c:v>
                </c:pt>
                <c:pt idx="311">
                  <c:v>-1.0880250000000959</c:v>
                </c:pt>
                <c:pt idx="312">
                  <c:v>-1.0736000000000958</c:v>
                </c:pt>
                <c:pt idx="313">
                  <c:v>-1.0592250000000938</c:v>
                </c:pt>
                <c:pt idx="314">
                  <c:v>-1.0449000000000954</c:v>
                </c:pt>
                <c:pt idx="315">
                  <c:v>-1.0306250000000958</c:v>
                </c:pt>
                <c:pt idx="316">
                  <c:v>-1.0164000000000954</c:v>
                </c:pt>
                <c:pt idx="317">
                  <c:v>-1.0022250000000956</c:v>
                </c:pt>
                <c:pt idx="318">
                  <c:v>-0.98810000000009568</c:v>
                </c:pt>
                <c:pt idx="319">
                  <c:v>-0.9740250000001005</c:v>
                </c:pt>
                <c:pt idx="320">
                  <c:v>-0.96000000000009877</c:v>
                </c:pt>
                <c:pt idx="321">
                  <c:v>-0.94602500000009981</c:v>
                </c:pt>
                <c:pt idx="322">
                  <c:v>-0.93210000000009563</c:v>
                </c:pt>
                <c:pt idx="323">
                  <c:v>-0.91822500000009866</c:v>
                </c:pt>
                <c:pt idx="324">
                  <c:v>-0.90440000000009524</c:v>
                </c:pt>
                <c:pt idx="325">
                  <c:v>-0.89062500000009959</c:v>
                </c:pt>
                <c:pt idx="326">
                  <c:v>-0.87690000000009971</c:v>
                </c:pt>
                <c:pt idx="327">
                  <c:v>-0.86322500000009972</c:v>
                </c:pt>
                <c:pt idx="328">
                  <c:v>-0.84960000000009983</c:v>
                </c:pt>
                <c:pt idx="329">
                  <c:v>-0.83602500000009938</c:v>
                </c:pt>
                <c:pt idx="330">
                  <c:v>-0.82250000000009504</c:v>
                </c:pt>
                <c:pt idx="331">
                  <c:v>-0.80902500000009914</c:v>
                </c:pt>
                <c:pt idx="332">
                  <c:v>-0.79560000000009878</c:v>
                </c:pt>
                <c:pt idx="333">
                  <c:v>-0.78222500000009565</c:v>
                </c:pt>
                <c:pt idx="334">
                  <c:v>-0.7689000000000995</c:v>
                </c:pt>
                <c:pt idx="335">
                  <c:v>-0.75562500000010213</c:v>
                </c:pt>
                <c:pt idx="336">
                  <c:v>-0.74240000000009465</c:v>
                </c:pt>
                <c:pt idx="337">
                  <c:v>-0.72922500000009871</c:v>
                </c:pt>
                <c:pt idx="338">
                  <c:v>-0.71610000000009777</c:v>
                </c:pt>
                <c:pt idx="339">
                  <c:v>-0.70302500000009871</c:v>
                </c:pt>
                <c:pt idx="340">
                  <c:v>-0.69000000000009465</c:v>
                </c:pt>
                <c:pt idx="341">
                  <c:v>-0.67702500000010146</c:v>
                </c:pt>
                <c:pt idx="342">
                  <c:v>-0.66410000000009906</c:v>
                </c:pt>
                <c:pt idx="343">
                  <c:v>-0.65122500000009986</c:v>
                </c:pt>
                <c:pt idx="344">
                  <c:v>-0.63840000000009745</c:v>
                </c:pt>
                <c:pt idx="345">
                  <c:v>-0.62562500000010124</c:v>
                </c:pt>
                <c:pt idx="346">
                  <c:v>-0.61290000000009792</c:v>
                </c:pt>
                <c:pt idx="347">
                  <c:v>-0.60022500000009782</c:v>
                </c:pt>
                <c:pt idx="348">
                  <c:v>-0.5876000000000936</c:v>
                </c:pt>
                <c:pt idx="349">
                  <c:v>-0.57502500000009771</c:v>
                </c:pt>
                <c:pt idx="350">
                  <c:v>-0.56250000000009315</c:v>
                </c:pt>
                <c:pt idx="351">
                  <c:v>-0.55002500000009735</c:v>
                </c:pt>
                <c:pt idx="352">
                  <c:v>-0.53760000000009656</c:v>
                </c:pt>
                <c:pt idx="353">
                  <c:v>-0.52522500000009364</c:v>
                </c:pt>
                <c:pt idx="354">
                  <c:v>-0.51290000000009262</c:v>
                </c:pt>
                <c:pt idx="355">
                  <c:v>-0.50062500000009647</c:v>
                </c:pt>
                <c:pt idx="356">
                  <c:v>-0.48840000000009248</c:v>
                </c:pt>
                <c:pt idx="357">
                  <c:v>-0.47622500000009244</c:v>
                </c:pt>
                <c:pt idx="358">
                  <c:v>-0.46410000000009222</c:v>
                </c:pt>
                <c:pt idx="359">
                  <c:v>-0.45202500000009233</c:v>
                </c:pt>
                <c:pt idx="360">
                  <c:v>-0.44000000000009226</c:v>
                </c:pt>
                <c:pt idx="361">
                  <c:v>-0.4280250000000923</c:v>
                </c:pt>
                <c:pt idx="362">
                  <c:v>-0.41610000000009184</c:v>
                </c:pt>
                <c:pt idx="363">
                  <c:v>-0.40422500000009176</c:v>
                </c:pt>
                <c:pt idx="364">
                  <c:v>-0.3924000000000934</c:v>
                </c:pt>
                <c:pt idx="365">
                  <c:v>-0.38062500000009158</c:v>
                </c:pt>
                <c:pt idx="366">
                  <c:v>-0.36890000000009138</c:v>
                </c:pt>
                <c:pt idx="367">
                  <c:v>-0.35722500000009122</c:v>
                </c:pt>
                <c:pt idx="368">
                  <c:v>-0.34560000000009106</c:v>
                </c:pt>
                <c:pt idx="369">
                  <c:v>-0.33402500000009244</c:v>
                </c:pt>
                <c:pt idx="370">
                  <c:v>-0.32250000000009088</c:v>
                </c:pt>
                <c:pt idx="371">
                  <c:v>-0.31102500000009081</c:v>
                </c:pt>
                <c:pt idx="372">
                  <c:v>-0.29960000000009041</c:v>
                </c:pt>
                <c:pt idx="373">
                  <c:v>-0.28822500000009021</c:v>
                </c:pt>
                <c:pt idx="374">
                  <c:v>-0.27690000000008991</c:v>
                </c:pt>
                <c:pt idx="375">
                  <c:v>-0.26562500000008976</c:v>
                </c:pt>
                <c:pt idx="376">
                  <c:v>-0.25440000000008944</c:v>
                </c:pt>
                <c:pt idx="377">
                  <c:v>-0.2432250000000897</c:v>
                </c:pt>
                <c:pt idx="378">
                  <c:v>-0.23210000000008937</c:v>
                </c:pt>
                <c:pt idx="379">
                  <c:v>-0.22102500000008907</c:v>
                </c:pt>
                <c:pt idx="380">
                  <c:v>-0.21000000000008889</c:v>
                </c:pt>
                <c:pt idx="381">
                  <c:v>-0.19902500000008863</c:v>
                </c:pt>
                <c:pt idx="382">
                  <c:v>-0.188100000000089</c:v>
                </c:pt>
                <c:pt idx="383">
                  <c:v>-0.1772250000000887</c:v>
                </c:pt>
                <c:pt idx="384">
                  <c:v>-0.16640000000008839</c:v>
                </c:pt>
                <c:pt idx="385">
                  <c:v>-0.155625000000088</c:v>
                </c:pt>
                <c:pt idx="386">
                  <c:v>-0.14490000000008796</c:v>
                </c:pt>
                <c:pt idx="387">
                  <c:v>-0.1342250000000875</c:v>
                </c:pt>
                <c:pt idx="388">
                  <c:v>-0.12360000000008819</c:v>
                </c:pt>
                <c:pt idx="389">
                  <c:v>-0.11302500000008719</c:v>
                </c:pt>
                <c:pt idx="390">
                  <c:v>-0.10250000000008749</c:v>
                </c:pt>
                <c:pt idx="391">
                  <c:v>-9.2025000000087745E-2</c:v>
                </c:pt>
                <c:pt idx="392">
                  <c:v>-8.1600000000087047E-2</c:v>
                </c:pt>
                <c:pt idx="393">
                  <c:v>-7.122500000008683E-2</c:v>
                </c:pt>
                <c:pt idx="394">
                  <c:v>-6.0900000000085774E-2</c:v>
                </c:pt>
                <c:pt idx="395">
                  <c:v>-5.0625000000086975E-2</c:v>
                </c:pt>
                <c:pt idx="396">
                  <c:v>-4.0400000000085111E-2</c:v>
                </c:pt>
                <c:pt idx="397">
                  <c:v>-3.0225000000084202E-2</c:v>
                </c:pt>
                <c:pt idx="398">
                  <c:v>-2.010000000008311E-2</c:v>
                </c:pt>
                <c:pt idx="399">
                  <c:v>-1.002500000008304E-2</c:v>
                </c:pt>
                <c:pt idx="400">
                  <c:v>0</c:v>
                </c:pt>
                <c:pt idx="401">
                  <c:v>-9.9749999999151247E-3</c:v>
                </c:pt>
                <c:pt idx="402">
                  <c:v>-1.9899999999916387E-2</c:v>
                </c:pt>
                <c:pt idx="403">
                  <c:v>-2.9774999999915803E-2</c:v>
                </c:pt>
                <c:pt idx="404">
                  <c:v>-3.9599999999916403E-2</c:v>
                </c:pt>
                <c:pt idx="405">
                  <c:v>-4.9374999999917235E-2</c:v>
                </c:pt>
                <c:pt idx="406">
                  <c:v>-5.9099999999917961E-2</c:v>
                </c:pt>
                <c:pt idx="407">
                  <c:v>-6.877499999991861E-2</c:v>
                </c:pt>
                <c:pt idx="408">
                  <c:v>-7.8399999999918618E-2</c:v>
                </c:pt>
                <c:pt idx="409">
                  <c:v>-8.797499999991866E-2</c:v>
                </c:pt>
                <c:pt idx="410">
                  <c:v>-9.7499999999918832E-2</c:v>
                </c:pt>
                <c:pt idx="411">
                  <c:v>-0.10697499999991952</c:v>
                </c:pt>
                <c:pt idx="412">
                  <c:v>-0.11639999999991998</c:v>
                </c:pt>
                <c:pt idx="413">
                  <c:v>-0.12577499999992039</c:v>
                </c:pt>
                <c:pt idx="414">
                  <c:v>-0.13509999999992162</c:v>
                </c:pt>
                <c:pt idx="415">
                  <c:v>-0.1443749999999214</c:v>
                </c:pt>
                <c:pt idx="416">
                  <c:v>-0.15359999999992302</c:v>
                </c:pt>
                <c:pt idx="417">
                  <c:v>-0.16277499999992209</c:v>
                </c:pt>
                <c:pt idx="418">
                  <c:v>-0.17189999999992339</c:v>
                </c:pt>
                <c:pt idx="419">
                  <c:v>-0.18097499999992397</c:v>
                </c:pt>
                <c:pt idx="420">
                  <c:v>-0.18999999999992537</c:v>
                </c:pt>
                <c:pt idx="421">
                  <c:v>-0.19897499999992391</c:v>
                </c:pt>
                <c:pt idx="422">
                  <c:v>-0.20789999999992528</c:v>
                </c:pt>
                <c:pt idx="423">
                  <c:v>-0.21677499999992494</c:v>
                </c:pt>
                <c:pt idx="424">
                  <c:v>-0.22559999999992544</c:v>
                </c:pt>
                <c:pt idx="425">
                  <c:v>-0.23437499999992564</c:v>
                </c:pt>
                <c:pt idx="426">
                  <c:v>-0.24309999999992726</c:v>
                </c:pt>
                <c:pt idx="427">
                  <c:v>-0.25177499999992897</c:v>
                </c:pt>
                <c:pt idx="428">
                  <c:v>-0.26039999999992902</c:v>
                </c:pt>
                <c:pt idx="429">
                  <c:v>-0.26897499999993102</c:v>
                </c:pt>
                <c:pt idx="430">
                  <c:v>-0.27749999999993025</c:v>
                </c:pt>
                <c:pt idx="431">
                  <c:v>-0.28597499999993248</c:v>
                </c:pt>
                <c:pt idx="432">
                  <c:v>-0.29439999999993177</c:v>
                </c:pt>
                <c:pt idx="433">
                  <c:v>-0.30277499999993279</c:v>
                </c:pt>
                <c:pt idx="434">
                  <c:v>-0.31109999999993254</c:v>
                </c:pt>
                <c:pt idx="435">
                  <c:v>-0.31937499999993535</c:v>
                </c:pt>
                <c:pt idx="436">
                  <c:v>-0.32759999999993378</c:v>
                </c:pt>
                <c:pt idx="437">
                  <c:v>-0.33577499999993576</c:v>
                </c:pt>
                <c:pt idx="438">
                  <c:v>-0.34389999999993415</c:v>
                </c:pt>
                <c:pt idx="439">
                  <c:v>-0.35197499999993592</c:v>
                </c:pt>
                <c:pt idx="440">
                  <c:v>-0.35999999999993504</c:v>
                </c:pt>
                <c:pt idx="441">
                  <c:v>-0.3679749999999376</c:v>
                </c:pt>
                <c:pt idx="442">
                  <c:v>-0.37589999999993662</c:v>
                </c:pt>
                <c:pt idx="443">
                  <c:v>-0.38377499999993736</c:v>
                </c:pt>
                <c:pt idx="444">
                  <c:v>-0.391599999999937</c:v>
                </c:pt>
                <c:pt idx="445">
                  <c:v>-0.39937499999994031</c:v>
                </c:pt>
                <c:pt idx="446">
                  <c:v>-0.40709999999993657</c:v>
                </c:pt>
                <c:pt idx="447">
                  <c:v>-0.41477499999993844</c:v>
                </c:pt>
                <c:pt idx="448">
                  <c:v>-0.42239999999993866</c:v>
                </c:pt>
                <c:pt idx="449">
                  <c:v>-0.42997499999994115</c:v>
                </c:pt>
                <c:pt idx="450">
                  <c:v>-0.43749999999993938</c:v>
                </c:pt>
                <c:pt idx="451">
                  <c:v>-0.4449749999999405</c:v>
                </c:pt>
                <c:pt idx="452">
                  <c:v>-0.45239999999993946</c:v>
                </c:pt>
                <c:pt idx="453">
                  <c:v>-0.45977499999994076</c:v>
                </c:pt>
                <c:pt idx="454">
                  <c:v>-0.46709999999994001</c:v>
                </c:pt>
                <c:pt idx="455">
                  <c:v>-0.47437499999994404</c:v>
                </c:pt>
                <c:pt idx="456">
                  <c:v>-0.48159999999994202</c:v>
                </c:pt>
                <c:pt idx="457">
                  <c:v>-0.48877499999994428</c:v>
                </c:pt>
                <c:pt idx="458">
                  <c:v>-0.49589999999994466</c:v>
                </c:pt>
                <c:pt idx="459">
                  <c:v>-0.50297499999993756</c:v>
                </c:pt>
                <c:pt idx="460">
                  <c:v>-0.5099999999999405</c:v>
                </c:pt>
                <c:pt idx="461">
                  <c:v>-0.51697499999994057</c:v>
                </c:pt>
                <c:pt idx="462">
                  <c:v>-0.52389999999994152</c:v>
                </c:pt>
                <c:pt idx="463">
                  <c:v>-0.53077499999994149</c:v>
                </c:pt>
                <c:pt idx="464">
                  <c:v>-0.53759999999994157</c:v>
                </c:pt>
                <c:pt idx="465">
                  <c:v>-0.54437499999993932</c:v>
                </c:pt>
                <c:pt idx="466">
                  <c:v>-0.5510999999999433</c:v>
                </c:pt>
                <c:pt idx="467">
                  <c:v>-0.55777499999994351</c:v>
                </c:pt>
                <c:pt idx="468">
                  <c:v>-0.56439999999994406</c:v>
                </c:pt>
                <c:pt idx="469">
                  <c:v>-0.5709749999999445</c:v>
                </c:pt>
                <c:pt idx="470">
                  <c:v>-0.57749999999994506</c:v>
                </c:pt>
                <c:pt idx="471">
                  <c:v>-0.58397499999994118</c:v>
                </c:pt>
                <c:pt idx="472">
                  <c:v>-0.59039999999994208</c:v>
                </c:pt>
                <c:pt idx="473">
                  <c:v>-0.59677499999994288</c:v>
                </c:pt>
                <c:pt idx="474">
                  <c:v>-0.60309999999994668</c:v>
                </c:pt>
                <c:pt idx="475">
                  <c:v>-0.60937499999994649</c:v>
                </c:pt>
                <c:pt idx="476">
                  <c:v>-0.61559999999994752</c:v>
                </c:pt>
                <c:pt idx="477">
                  <c:v>-0.62177499999994801</c:v>
                </c:pt>
                <c:pt idx="478">
                  <c:v>-0.62789999999994861</c:v>
                </c:pt>
                <c:pt idx="479">
                  <c:v>-0.63397499999994877</c:v>
                </c:pt>
                <c:pt idx="480">
                  <c:v>-0.63999999999994961</c:v>
                </c:pt>
                <c:pt idx="481">
                  <c:v>-0.64597499999994967</c:v>
                </c:pt>
                <c:pt idx="482">
                  <c:v>-0.65189999999995063</c:v>
                </c:pt>
                <c:pt idx="483">
                  <c:v>-0.6577749999999507</c:v>
                </c:pt>
                <c:pt idx="484">
                  <c:v>-0.6635999999999509</c:v>
                </c:pt>
                <c:pt idx="485">
                  <c:v>-0.66937499999995143</c:v>
                </c:pt>
                <c:pt idx="486">
                  <c:v>-0.67509999999995185</c:v>
                </c:pt>
                <c:pt idx="487">
                  <c:v>-0.68077499999995228</c:v>
                </c:pt>
                <c:pt idx="488">
                  <c:v>-0.68639999999995249</c:v>
                </c:pt>
                <c:pt idx="489">
                  <c:v>-0.69197499999995249</c:v>
                </c:pt>
                <c:pt idx="490">
                  <c:v>-0.69749999999995349</c:v>
                </c:pt>
                <c:pt idx="491">
                  <c:v>-0.7029749999999535</c:v>
                </c:pt>
                <c:pt idx="492">
                  <c:v>-0.7083999999999544</c:v>
                </c:pt>
                <c:pt idx="493">
                  <c:v>-0.71377499999995486</c:v>
                </c:pt>
                <c:pt idx="494">
                  <c:v>-0.71909999999995533</c:v>
                </c:pt>
                <c:pt idx="495">
                  <c:v>-0.72437499999995558</c:v>
                </c:pt>
                <c:pt idx="496">
                  <c:v>-0.72959999999995617</c:v>
                </c:pt>
                <c:pt idx="497">
                  <c:v>-0.73477499999995655</c:v>
                </c:pt>
                <c:pt idx="498">
                  <c:v>-0.73989999999995704</c:v>
                </c:pt>
                <c:pt idx="499">
                  <c:v>-0.74497499999995742</c:v>
                </c:pt>
                <c:pt idx="500">
                  <c:v>-0.74999999999995781</c:v>
                </c:pt>
                <c:pt idx="501">
                  <c:v>-0.75497499999995821</c:v>
                </c:pt>
                <c:pt idx="502">
                  <c:v>-0.75989999999995861</c:v>
                </c:pt>
                <c:pt idx="503">
                  <c:v>-0.76477499999995913</c:v>
                </c:pt>
                <c:pt idx="504">
                  <c:v>-0.76959999999995954</c:v>
                </c:pt>
                <c:pt idx="505">
                  <c:v>-0.77437499999995996</c:v>
                </c:pt>
                <c:pt idx="506">
                  <c:v>-0.7790999999999606</c:v>
                </c:pt>
                <c:pt idx="507">
                  <c:v>-0.78377499999996059</c:v>
                </c:pt>
                <c:pt idx="508">
                  <c:v>-0.78839999999996058</c:v>
                </c:pt>
                <c:pt idx="509">
                  <c:v>-0.79297499999996157</c:v>
                </c:pt>
                <c:pt idx="510">
                  <c:v>-0.79749999999996157</c:v>
                </c:pt>
                <c:pt idx="511">
                  <c:v>-0.80197499999996247</c:v>
                </c:pt>
                <c:pt idx="512">
                  <c:v>-0.80639999999996259</c:v>
                </c:pt>
                <c:pt idx="513">
                  <c:v>-0.81077499999996339</c:v>
                </c:pt>
                <c:pt idx="514">
                  <c:v>-0.81509999999996352</c:v>
                </c:pt>
                <c:pt idx="515">
                  <c:v>-0.81937499999996088</c:v>
                </c:pt>
                <c:pt idx="516">
                  <c:v>-0.82359999999996458</c:v>
                </c:pt>
                <c:pt idx="517">
                  <c:v>-0.82777499999996496</c:v>
                </c:pt>
                <c:pt idx="518">
                  <c:v>-0.83189999999996544</c:v>
                </c:pt>
                <c:pt idx="519">
                  <c:v>-0.8359749999999655</c:v>
                </c:pt>
                <c:pt idx="520">
                  <c:v>-0.83999999999996633</c:v>
                </c:pt>
                <c:pt idx="521">
                  <c:v>-0.8439749999999665</c:v>
                </c:pt>
                <c:pt idx="522">
                  <c:v>-0.84789999999996724</c:v>
                </c:pt>
                <c:pt idx="523">
                  <c:v>-0.85177499999996753</c:v>
                </c:pt>
                <c:pt idx="524">
                  <c:v>-0.8555999999999675</c:v>
                </c:pt>
                <c:pt idx="525">
                  <c:v>-0.85937499999996847</c:v>
                </c:pt>
                <c:pt idx="526">
                  <c:v>-0.86309999999996878</c:v>
                </c:pt>
                <c:pt idx="527">
                  <c:v>-0.86677499999996932</c:v>
                </c:pt>
                <c:pt idx="528">
                  <c:v>-0.87039999999996953</c:v>
                </c:pt>
                <c:pt idx="529">
                  <c:v>-0.87397499999997064</c:v>
                </c:pt>
                <c:pt idx="530">
                  <c:v>-0.87749999999997064</c:v>
                </c:pt>
                <c:pt idx="531">
                  <c:v>-0.88097499999997098</c:v>
                </c:pt>
                <c:pt idx="532">
                  <c:v>-0.88439999999997143</c:v>
                </c:pt>
                <c:pt idx="533">
                  <c:v>-0.88777499999997178</c:v>
                </c:pt>
                <c:pt idx="534">
                  <c:v>-0.89109999999997225</c:v>
                </c:pt>
                <c:pt idx="535">
                  <c:v>-0.8943749999999725</c:v>
                </c:pt>
                <c:pt idx="536">
                  <c:v>-0.89759999999997309</c:v>
                </c:pt>
                <c:pt idx="537">
                  <c:v>-0.90077499999997368</c:v>
                </c:pt>
                <c:pt idx="538">
                  <c:v>-0.90389999999997395</c:v>
                </c:pt>
                <c:pt idx="539">
                  <c:v>-0.90697499999997433</c:v>
                </c:pt>
                <c:pt idx="540">
                  <c:v>-0.90999999999997483</c:v>
                </c:pt>
                <c:pt idx="541">
                  <c:v>-0.91297499999997522</c:v>
                </c:pt>
                <c:pt idx="542">
                  <c:v>-0.91589999999997562</c:v>
                </c:pt>
                <c:pt idx="543">
                  <c:v>-0.91877499999997603</c:v>
                </c:pt>
                <c:pt idx="544">
                  <c:v>-0.92159999999997655</c:v>
                </c:pt>
                <c:pt idx="545">
                  <c:v>-0.92437499999997697</c:v>
                </c:pt>
                <c:pt idx="546">
                  <c:v>-0.92709999999997761</c:v>
                </c:pt>
                <c:pt idx="547">
                  <c:v>-0.9297749999999777</c:v>
                </c:pt>
                <c:pt idx="548">
                  <c:v>-0.93239999999997814</c:v>
                </c:pt>
                <c:pt idx="549">
                  <c:v>-0.93497499999997868</c:v>
                </c:pt>
                <c:pt idx="550">
                  <c:v>-0.93749999999997902</c:v>
                </c:pt>
                <c:pt idx="551">
                  <c:v>-0.93997499999997969</c:v>
                </c:pt>
                <c:pt idx="552">
                  <c:v>-0.94239999999997981</c:v>
                </c:pt>
                <c:pt idx="553">
                  <c:v>-0.9447749999999806</c:v>
                </c:pt>
                <c:pt idx="554">
                  <c:v>-0.94709999999998074</c:v>
                </c:pt>
                <c:pt idx="555">
                  <c:v>-0.9493749999999811</c:v>
                </c:pt>
                <c:pt idx="556">
                  <c:v>-0.95159999999998168</c:v>
                </c:pt>
                <c:pt idx="557">
                  <c:v>-0.95377499999998194</c:v>
                </c:pt>
                <c:pt idx="558">
                  <c:v>-0.95589999999998265</c:v>
                </c:pt>
                <c:pt idx="559">
                  <c:v>-0.95797499999998281</c:v>
                </c:pt>
                <c:pt idx="560">
                  <c:v>-0.95999999999998364</c:v>
                </c:pt>
                <c:pt idx="561">
                  <c:v>-0.9619749999999837</c:v>
                </c:pt>
                <c:pt idx="562">
                  <c:v>-0.96389999999998743</c:v>
                </c:pt>
                <c:pt idx="563">
                  <c:v>-0.96577499999998462</c:v>
                </c:pt>
                <c:pt idx="564">
                  <c:v>-0.96759999999998492</c:v>
                </c:pt>
                <c:pt idx="565">
                  <c:v>-0.96937499999998533</c:v>
                </c:pt>
                <c:pt idx="566">
                  <c:v>-0.97109999999998575</c:v>
                </c:pt>
                <c:pt idx="567">
                  <c:v>-0.97277499999998662</c:v>
                </c:pt>
                <c:pt idx="568">
                  <c:v>-0.97439999999998661</c:v>
                </c:pt>
                <c:pt idx="569">
                  <c:v>-0.97597499999998705</c:v>
                </c:pt>
                <c:pt idx="570">
                  <c:v>-0.9774999999999876</c:v>
                </c:pt>
                <c:pt idx="571">
                  <c:v>-0.97897499999998783</c:v>
                </c:pt>
                <c:pt idx="572">
                  <c:v>-0.98039999999998828</c:v>
                </c:pt>
                <c:pt idx="573">
                  <c:v>-0.98177499999998852</c:v>
                </c:pt>
                <c:pt idx="574">
                  <c:v>-0.98309999999998909</c:v>
                </c:pt>
                <c:pt idx="575">
                  <c:v>-0.98437499999998956</c:v>
                </c:pt>
                <c:pt idx="576">
                  <c:v>-0.98559999999998948</c:v>
                </c:pt>
                <c:pt idx="577">
                  <c:v>-0.9867749999999903</c:v>
                </c:pt>
                <c:pt idx="578">
                  <c:v>-0.98789999999999079</c:v>
                </c:pt>
                <c:pt idx="579">
                  <c:v>-0.98897499999999117</c:v>
                </c:pt>
                <c:pt idx="580">
                  <c:v>-0.98999999999999166</c:v>
                </c:pt>
                <c:pt idx="581">
                  <c:v>-0.99097499999999206</c:v>
                </c:pt>
                <c:pt idx="582">
                  <c:v>-0.99189999999999245</c:v>
                </c:pt>
                <c:pt idx="583">
                  <c:v>-0.99277499999999297</c:v>
                </c:pt>
                <c:pt idx="584">
                  <c:v>-0.99359999999999338</c:v>
                </c:pt>
                <c:pt idx="585">
                  <c:v>-0.99437499999999357</c:v>
                </c:pt>
                <c:pt idx="586">
                  <c:v>-0.99509999999999421</c:v>
                </c:pt>
                <c:pt idx="587">
                  <c:v>-0.99577499999999453</c:v>
                </c:pt>
                <c:pt idx="588">
                  <c:v>-0.99639999999999496</c:v>
                </c:pt>
                <c:pt idx="589">
                  <c:v>-0.99697499999999539</c:v>
                </c:pt>
                <c:pt idx="590">
                  <c:v>-0.9974999999999955</c:v>
                </c:pt>
                <c:pt idx="591">
                  <c:v>-0.99797499999999617</c:v>
                </c:pt>
                <c:pt idx="592">
                  <c:v>-0.99839999999999651</c:v>
                </c:pt>
                <c:pt idx="593">
                  <c:v>-0.99877499999999708</c:v>
                </c:pt>
                <c:pt idx="594">
                  <c:v>-0.99909999999999743</c:v>
                </c:pt>
                <c:pt idx="595">
                  <c:v>-0.99937499999999757</c:v>
                </c:pt>
                <c:pt idx="596">
                  <c:v>-0.99959999999999838</c:v>
                </c:pt>
                <c:pt idx="597">
                  <c:v>-0.99977499999999853</c:v>
                </c:pt>
                <c:pt idx="598">
                  <c:v>-0.99989999999999912</c:v>
                </c:pt>
                <c:pt idx="599">
                  <c:v>-0.9999749999999995</c:v>
                </c:pt>
                <c:pt idx="600">
                  <c:v>-1</c:v>
                </c:pt>
                <c:pt idx="601">
                  <c:v>-0.99997500000000061</c:v>
                </c:pt>
                <c:pt idx="602">
                  <c:v>-0.99990000000000079</c:v>
                </c:pt>
                <c:pt idx="603">
                  <c:v>-0.99977500000000163</c:v>
                </c:pt>
                <c:pt idx="604">
                  <c:v>-0.99960000000000171</c:v>
                </c:pt>
                <c:pt idx="605">
                  <c:v>-0.99937500000000212</c:v>
                </c:pt>
                <c:pt idx="606">
                  <c:v>-0.99910000000000254</c:v>
                </c:pt>
                <c:pt idx="607">
                  <c:v>-0.99877500000000363</c:v>
                </c:pt>
                <c:pt idx="608">
                  <c:v>-0.99840000000000328</c:v>
                </c:pt>
                <c:pt idx="609">
                  <c:v>-0.99797500000000383</c:v>
                </c:pt>
                <c:pt idx="610">
                  <c:v>-0.99750000000000416</c:v>
                </c:pt>
                <c:pt idx="611">
                  <c:v>-0.99697500000000461</c:v>
                </c:pt>
                <c:pt idx="612">
                  <c:v>-0.9964000000000045</c:v>
                </c:pt>
                <c:pt idx="613">
                  <c:v>-0.99577500000000563</c:v>
                </c:pt>
                <c:pt idx="614">
                  <c:v>-0.99510000000000587</c:v>
                </c:pt>
                <c:pt idx="615">
                  <c:v>-0.99437500000000634</c:v>
                </c:pt>
                <c:pt idx="616">
                  <c:v>-0.9936000000000067</c:v>
                </c:pt>
                <c:pt idx="617">
                  <c:v>-0.99277500000000762</c:v>
                </c:pt>
                <c:pt idx="618">
                  <c:v>-0.99190000000000755</c:v>
                </c:pt>
                <c:pt idx="619">
                  <c:v>-0.99097500000000793</c:v>
                </c:pt>
                <c:pt idx="620">
                  <c:v>-0.99000000000000832</c:v>
                </c:pt>
                <c:pt idx="621">
                  <c:v>-0.98897500000000882</c:v>
                </c:pt>
                <c:pt idx="622">
                  <c:v>-0.98790000000000922</c:v>
                </c:pt>
                <c:pt idx="623">
                  <c:v>-0.98677500000000962</c:v>
                </c:pt>
                <c:pt idx="624">
                  <c:v>-0.98560000000001002</c:v>
                </c:pt>
                <c:pt idx="625">
                  <c:v>-0.98437500000001044</c:v>
                </c:pt>
                <c:pt idx="626">
                  <c:v>-0.98310000000001052</c:v>
                </c:pt>
                <c:pt idx="627">
                  <c:v>-0.98177500000001161</c:v>
                </c:pt>
                <c:pt idx="628">
                  <c:v>-0.98040000000001148</c:v>
                </c:pt>
                <c:pt idx="629">
                  <c:v>-0.97897500000001636</c:v>
                </c:pt>
                <c:pt idx="630">
                  <c:v>-0.97750000000001269</c:v>
                </c:pt>
                <c:pt idx="631">
                  <c:v>-0.97597500000001713</c:v>
                </c:pt>
                <c:pt idx="632">
                  <c:v>-0.9744000000000137</c:v>
                </c:pt>
                <c:pt idx="633">
                  <c:v>-0.97277500000001804</c:v>
                </c:pt>
                <c:pt idx="634">
                  <c:v>-0.97110000000001462</c:v>
                </c:pt>
                <c:pt idx="635">
                  <c:v>-0.96937500000001464</c:v>
                </c:pt>
                <c:pt idx="636">
                  <c:v>-0.96760000000001878</c:v>
                </c:pt>
                <c:pt idx="637">
                  <c:v>-0.96577500000001981</c:v>
                </c:pt>
                <c:pt idx="638">
                  <c:v>-0.96390000000001663</c:v>
                </c:pt>
                <c:pt idx="639">
                  <c:v>-0.96197500000002001</c:v>
                </c:pt>
                <c:pt idx="640">
                  <c:v>-0.96000000000001673</c:v>
                </c:pt>
                <c:pt idx="641">
                  <c:v>-0.95797500000002089</c:v>
                </c:pt>
                <c:pt idx="642">
                  <c:v>-0.95590000000001762</c:v>
                </c:pt>
                <c:pt idx="643">
                  <c:v>-0.95377500000002213</c:v>
                </c:pt>
                <c:pt idx="644">
                  <c:v>-0.95160000000001865</c:v>
                </c:pt>
                <c:pt idx="645">
                  <c:v>-0.94937500000001873</c:v>
                </c:pt>
                <c:pt idx="646">
                  <c:v>-0.94710000000001915</c:v>
                </c:pt>
                <c:pt idx="647">
                  <c:v>-0.94477500000002335</c:v>
                </c:pt>
                <c:pt idx="648">
                  <c:v>-0.94240000000002</c:v>
                </c:pt>
                <c:pt idx="649">
                  <c:v>-0.93997500000002165</c:v>
                </c:pt>
                <c:pt idx="650">
                  <c:v>-0.93750000000002087</c:v>
                </c:pt>
                <c:pt idx="651">
                  <c:v>-0.93497500000002165</c:v>
                </c:pt>
                <c:pt idx="652">
                  <c:v>-0.93240000000002166</c:v>
                </c:pt>
                <c:pt idx="653">
                  <c:v>-0.92977500000002555</c:v>
                </c:pt>
                <c:pt idx="654">
                  <c:v>-0.92710000000002268</c:v>
                </c:pt>
                <c:pt idx="655">
                  <c:v>-0.92437500000002293</c:v>
                </c:pt>
                <c:pt idx="656">
                  <c:v>-0.92160000000002362</c:v>
                </c:pt>
                <c:pt idx="657">
                  <c:v>-0.91877500000002565</c:v>
                </c:pt>
                <c:pt idx="658">
                  <c:v>-0.91590000000002414</c:v>
                </c:pt>
                <c:pt idx="659">
                  <c:v>-0.91297500000002463</c:v>
                </c:pt>
                <c:pt idx="660">
                  <c:v>-0.91000000000002501</c:v>
                </c:pt>
                <c:pt idx="661">
                  <c:v>-0.90697500000002562</c:v>
                </c:pt>
                <c:pt idx="662">
                  <c:v>-0.90390000000002579</c:v>
                </c:pt>
                <c:pt idx="663">
                  <c:v>-0.90077500000002664</c:v>
                </c:pt>
                <c:pt idx="664">
                  <c:v>-0.8976000000000266</c:v>
                </c:pt>
                <c:pt idx="665">
                  <c:v>-0.89437500000002701</c:v>
                </c:pt>
                <c:pt idx="666">
                  <c:v>-0.89110000000002743</c:v>
                </c:pt>
                <c:pt idx="667">
                  <c:v>-0.88777500000002785</c:v>
                </c:pt>
                <c:pt idx="668">
                  <c:v>-0.88440000000002827</c:v>
                </c:pt>
                <c:pt idx="669">
                  <c:v>-0.88097500000002871</c:v>
                </c:pt>
                <c:pt idx="670">
                  <c:v>-0.87750000000002915</c:v>
                </c:pt>
                <c:pt idx="671">
                  <c:v>-0.87397500000003381</c:v>
                </c:pt>
                <c:pt idx="672">
                  <c:v>-0.87040000000002993</c:v>
                </c:pt>
                <c:pt idx="673">
                  <c:v>-0.86677500000003471</c:v>
                </c:pt>
                <c:pt idx="674">
                  <c:v>-0.86310000000003073</c:v>
                </c:pt>
                <c:pt idx="675">
                  <c:v>-0.85937500000003164</c:v>
                </c:pt>
                <c:pt idx="676">
                  <c:v>-0.85560000000003533</c:v>
                </c:pt>
                <c:pt idx="677">
                  <c:v>-0.85177500000003625</c:v>
                </c:pt>
                <c:pt idx="678">
                  <c:v>-0.84790000000003263</c:v>
                </c:pt>
                <c:pt idx="679">
                  <c:v>-0.84397500000003656</c:v>
                </c:pt>
                <c:pt idx="680">
                  <c:v>-0.84000000000003361</c:v>
                </c:pt>
                <c:pt idx="681">
                  <c:v>-0.83597500000003699</c:v>
                </c:pt>
                <c:pt idx="682">
                  <c:v>-0.83190000000003461</c:v>
                </c:pt>
                <c:pt idx="683">
                  <c:v>-0.82777500000003823</c:v>
                </c:pt>
                <c:pt idx="684">
                  <c:v>-0.82360000000003564</c:v>
                </c:pt>
                <c:pt idx="685">
                  <c:v>-0.8193750000000356</c:v>
                </c:pt>
                <c:pt idx="686">
                  <c:v>-0.81510000000003568</c:v>
                </c:pt>
                <c:pt idx="687">
                  <c:v>-0.81077500000003944</c:v>
                </c:pt>
                <c:pt idx="688">
                  <c:v>-0.80640000000003653</c:v>
                </c:pt>
                <c:pt idx="689">
                  <c:v>-0.80197500000003763</c:v>
                </c:pt>
                <c:pt idx="690">
                  <c:v>-0.7975000000000374</c:v>
                </c:pt>
                <c:pt idx="691">
                  <c:v>-0.79297500000003773</c:v>
                </c:pt>
                <c:pt idx="692">
                  <c:v>-0.78840000000003818</c:v>
                </c:pt>
                <c:pt idx="693">
                  <c:v>-0.78377500000003864</c:v>
                </c:pt>
                <c:pt idx="694">
                  <c:v>-0.77910000000003965</c:v>
                </c:pt>
                <c:pt idx="695">
                  <c:v>-0.77437500000004322</c:v>
                </c:pt>
                <c:pt idx="696">
                  <c:v>-0.76960000000004403</c:v>
                </c:pt>
                <c:pt idx="697">
                  <c:v>-0.76477500000004528</c:v>
                </c:pt>
                <c:pt idx="698">
                  <c:v>-0.75990000000004065</c:v>
                </c:pt>
                <c:pt idx="699">
                  <c:v>-0.75497500000004536</c:v>
                </c:pt>
                <c:pt idx="700">
                  <c:v>-0.75000000000004163</c:v>
                </c:pt>
                <c:pt idx="701">
                  <c:v>-0.74497500000004568</c:v>
                </c:pt>
                <c:pt idx="702">
                  <c:v>-0.73990000000004263</c:v>
                </c:pt>
                <c:pt idx="703">
                  <c:v>-0.73477500000004692</c:v>
                </c:pt>
                <c:pt idx="704">
                  <c:v>-0.72960000000004654</c:v>
                </c:pt>
                <c:pt idx="705">
                  <c:v>-0.72437500000004362</c:v>
                </c:pt>
                <c:pt idx="706">
                  <c:v>-0.71910000000004393</c:v>
                </c:pt>
                <c:pt idx="707">
                  <c:v>-0.71377500000004823</c:v>
                </c:pt>
                <c:pt idx="708">
                  <c:v>-0.70840000000004488</c:v>
                </c:pt>
                <c:pt idx="709">
                  <c:v>-0.70297500000004565</c:v>
                </c:pt>
                <c:pt idx="710">
                  <c:v>-0.69750000000004553</c:v>
                </c:pt>
                <c:pt idx="711">
                  <c:v>-0.69197500000004664</c:v>
                </c:pt>
                <c:pt idx="712">
                  <c:v>-0.68640000000004642</c:v>
                </c:pt>
                <c:pt idx="713">
                  <c:v>-0.68077500000004765</c:v>
                </c:pt>
                <c:pt idx="714">
                  <c:v>-0.67510000000005066</c:v>
                </c:pt>
                <c:pt idx="715">
                  <c:v>-0.66937500000005135</c:v>
                </c:pt>
                <c:pt idx="716">
                  <c:v>-0.66360000000005248</c:v>
                </c:pt>
                <c:pt idx="717">
                  <c:v>-0.65777500000005362</c:v>
                </c:pt>
                <c:pt idx="718">
                  <c:v>-0.65190000000005222</c:v>
                </c:pt>
                <c:pt idx="719">
                  <c:v>-0.6459750000000537</c:v>
                </c:pt>
                <c:pt idx="720">
                  <c:v>-0.64000000000004964</c:v>
                </c:pt>
                <c:pt idx="721">
                  <c:v>-0.63397500000005436</c:v>
                </c:pt>
                <c:pt idx="722">
                  <c:v>-0.62790000000005064</c:v>
                </c:pt>
                <c:pt idx="723">
                  <c:v>-0.62177500000005514</c:v>
                </c:pt>
                <c:pt idx="724">
                  <c:v>-0.61560000000005466</c:v>
                </c:pt>
                <c:pt idx="725">
                  <c:v>-0.60937500000005174</c:v>
                </c:pt>
                <c:pt idx="726">
                  <c:v>-0.60310000000005215</c:v>
                </c:pt>
                <c:pt idx="727">
                  <c:v>-0.59677500000005268</c:v>
                </c:pt>
                <c:pt idx="728">
                  <c:v>-0.59040000000004966</c:v>
                </c:pt>
                <c:pt idx="729">
                  <c:v>-0.58397500000005342</c:v>
                </c:pt>
                <c:pt idx="730">
                  <c:v>-0.57750000000005386</c:v>
                </c:pt>
                <c:pt idx="731">
                  <c:v>-0.57097500000005463</c:v>
                </c:pt>
                <c:pt idx="732">
                  <c:v>-0.56440000000005452</c:v>
                </c:pt>
                <c:pt idx="733">
                  <c:v>-0.55777500000005564</c:v>
                </c:pt>
                <c:pt idx="734">
                  <c:v>-0.55110000000005543</c:v>
                </c:pt>
                <c:pt idx="735">
                  <c:v>-0.54437500000005579</c:v>
                </c:pt>
                <c:pt idx="736">
                  <c:v>-0.5376000000000567</c:v>
                </c:pt>
                <c:pt idx="737">
                  <c:v>-0.53077500000005673</c:v>
                </c:pt>
                <c:pt idx="738">
                  <c:v>-0.5239000000000571</c:v>
                </c:pt>
                <c:pt idx="739">
                  <c:v>-0.51697500000005769</c:v>
                </c:pt>
                <c:pt idx="740">
                  <c:v>-0.51000000000005752</c:v>
                </c:pt>
                <c:pt idx="741">
                  <c:v>-0.50297500000005824</c:v>
                </c:pt>
                <c:pt idx="742">
                  <c:v>-0.4959000000000609</c:v>
                </c:pt>
                <c:pt idx="743">
                  <c:v>-0.4887750000000593</c:v>
                </c:pt>
                <c:pt idx="744">
                  <c:v>-0.48160000000005981</c:v>
                </c:pt>
                <c:pt idx="745">
                  <c:v>-0.47437500000006161</c:v>
                </c:pt>
                <c:pt idx="746">
                  <c:v>-0.46710000000006041</c:v>
                </c:pt>
                <c:pt idx="747">
                  <c:v>-0.45977500000006077</c:v>
                </c:pt>
                <c:pt idx="748">
                  <c:v>-0.45240000000006131</c:v>
                </c:pt>
                <c:pt idx="749">
                  <c:v>-0.44497500000006157</c:v>
                </c:pt>
                <c:pt idx="750">
                  <c:v>-0.43750000000006373</c:v>
                </c:pt>
                <c:pt idx="751">
                  <c:v>-0.42997500000006417</c:v>
                </c:pt>
                <c:pt idx="752">
                  <c:v>-0.42240000000006445</c:v>
                </c:pt>
                <c:pt idx="753">
                  <c:v>-0.41477500000006334</c:v>
                </c:pt>
                <c:pt idx="754">
                  <c:v>-0.40710000000006352</c:v>
                </c:pt>
                <c:pt idx="755">
                  <c:v>-0.39937500000006704</c:v>
                </c:pt>
                <c:pt idx="756">
                  <c:v>-0.39160000000006623</c:v>
                </c:pt>
                <c:pt idx="757">
                  <c:v>-0.38377500000006481</c:v>
                </c:pt>
                <c:pt idx="758">
                  <c:v>-0.37590000000006724</c:v>
                </c:pt>
                <c:pt idx="759">
                  <c:v>-0.36797500000006722</c:v>
                </c:pt>
                <c:pt idx="760">
                  <c:v>-0.36000000000006632</c:v>
                </c:pt>
                <c:pt idx="761">
                  <c:v>-0.35197500000006648</c:v>
                </c:pt>
                <c:pt idx="762">
                  <c:v>-0.34390000000006682</c:v>
                </c:pt>
                <c:pt idx="763">
                  <c:v>-0.33577500000006738</c:v>
                </c:pt>
                <c:pt idx="764">
                  <c:v>-0.32760000000006934</c:v>
                </c:pt>
                <c:pt idx="765">
                  <c:v>-0.31937500000007035</c:v>
                </c:pt>
                <c:pt idx="766">
                  <c:v>-0.31110000000006838</c:v>
                </c:pt>
                <c:pt idx="767">
                  <c:v>-0.30277500000006891</c:v>
                </c:pt>
                <c:pt idx="768">
                  <c:v>-0.29440000000006938</c:v>
                </c:pt>
                <c:pt idx="769">
                  <c:v>-0.28597500000006981</c:v>
                </c:pt>
                <c:pt idx="770">
                  <c:v>-0.2775000000000703</c:v>
                </c:pt>
                <c:pt idx="771">
                  <c:v>-0.26897500000007052</c:v>
                </c:pt>
                <c:pt idx="772">
                  <c:v>-0.26040000000007102</c:v>
                </c:pt>
                <c:pt idx="773">
                  <c:v>-0.25177500000007125</c:v>
                </c:pt>
                <c:pt idx="774">
                  <c:v>-0.24310000000007176</c:v>
                </c:pt>
                <c:pt idx="775">
                  <c:v>-0.234375000000072</c:v>
                </c:pt>
                <c:pt idx="776">
                  <c:v>-0.22560000000007238</c:v>
                </c:pt>
                <c:pt idx="777">
                  <c:v>-0.21677500000007291</c:v>
                </c:pt>
                <c:pt idx="778">
                  <c:v>-0.20790000000007341</c:v>
                </c:pt>
                <c:pt idx="779">
                  <c:v>-0.1989750000000737</c:v>
                </c:pt>
                <c:pt idx="780">
                  <c:v>-0.19000000000007397</c:v>
                </c:pt>
                <c:pt idx="781">
                  <c:v>-0.18097500000007471</c:v>
                </c:pt>
                <c:pt idx="782">
                  <c:v>-0.17190000000007494</c:v>
                </c:pt>
                <c:pt idx="783">
                  <c:v>-0.16277500000007522</c:v>
                </c:pt>
                <c:pt idx="784">
                  <c:v>-0.15360000000007551</c:v>
                </c:pt>
                <c:pt idx="785">
                  <c:v>-0.14437500000007597</c:v>
                </c:pt>
                <c:pt idx="786">
                  <c:v>-0.13510000000007638</c:v>
                </c:pt>
                <c:pt idx="787">
                  <c:v>-0.12577500000007705</c:v>
                </c:pt>
                <c:pt idx="788">
                  <c:v>-0.1164000000000775</c:v>
                </c:pt>
                <c:pt idx="789">
                  <c:v>-0.10697500000007769</c:v>
                </c:pt>
                <c:pt idx="790">
                  <c:v>-9.750000000007826E-2</c:v>
                </c:pt>
                <c:pt idx="791">
                  <c:v>-8.7975000000078282E-2</c:v>
                </c:pt>
                <c:pt idx="792">
                  <c:v>-7.8400000000078809E-2</c:v>
                </c:pt>
                <c:pt idx="793">
                  <c:v>-6.877500000007955E-2</c:v>
                </c:pt>
                <c:pt idx="794">
                  <c:v>-5.910000000007995E-2</c:v>
                </c:pt>
                <c:pt idx="795">
                  <c:v>-4.9375000000079772E-2</c:v>
                </c:pt>
                <c:pt idx="796">
                  <c:v>-3.9600000000080418E-2</c:v>
                </c:pt>
                <c:pt idx="797">
                  <c:v>-2.9775000000081746E-2</c:v>
                </c:pt>
                <c:pt idx="798">
                  <c:v>-1.9900000000081085E-2</c:v>
                </c:pt>
                <c:pt idx="799">
                  <c:v>-9.975000000082104E-3</c:v>
                </c:pt>
                <c:pt idx="800">
                  <c:v>0</c:v>
                </c:pt>
                <c:pt idx="801">
                  <c:v>-1.002499999991692E-2</c:v>
                </c:pt>
                <c:pt idx="802">
                  <c:v>-2.0099999999917403E-2</c:v>
                </c:pt>
                <c:pt idx="803">
                  <c:v>-3.0224999999915209E-2</c:v>
                </c:pt>
                <c:pt idx="804">
                  <c:v>-4.0399999999915052E-2</c:v>
                </c:pt>
                <c:pt idx="805">
                  <c:v>-5.0624999999913822E-2</c:v>
                </c:pt>
                <c:pt idx="806">
                  <c:v>-6.0899999999914751E-2</c:v>
                </c:pt>
                <c:pt idx="807">
                  <c:v>-7.1224999999913829E-2</c:v>
                </c:pt>
                <c:pt idx="808">
                  <c:v>-8.1599999999913575E-2</c:v>
                </c:pt>
                <c:pt idx="809">
                  <c:v>-9.2024999999913315E-2</c:v>
                </c:pt>
                <c:pt idx="810">
                  <c:v>-0.10249999999991197</c:v>
                </c:pt>
                <c:pt idx="811">
                  <c:v>-0.11302499999991132</c:v>
                </c:pt>
                <c:pt idx="812">
                  <c:v>-0.1235999999999102</c:v>
                </c:pt>
                <c:pt idx="813">
                  <c:v>-0.13422499999990969</c:v>
                </c:pt>
                <c:pt idx="814">
                  <c:v>-0.14489999999990871</c:v>
                </c:pt>
                <c:pt idx="815">
                  <c:v>-0.15562499999990823</c:v>
                </c:pt>
                <c:pt idx="816">
                  <c:v>-0.16639999999990754</c:v>
                </c:pt>
                <c:pt idx="817">
                  <c:v>-0.17722499999990698</c:v>
                </c:pt>
                <c:pt idx="818">
                  <c:v>-0.18809999999990704</c:v>
                </c:pt>
                <c:pt idx="819">
                  <c:v>-0.19902499999990569</c:v>
                </c:pt>
                <c:pt idx="820">
                  <c:v>-0.20999999999990601</c:v>
                </c:pt>
                <c:pt idx="821">
                  <c:v>-0.22102499999990427</c:v>
                </c:pt>
                <c:pt idx="822">
                  <c:v>-0.23209999999990344</c:v>
                </c:pt>
                <c:pt idx="823">
                  <c:v>-0.24322499999990299</c:v>
                </c:pt>
                <c:pt idx="824">
                  <c:v>-0.25439999999990504</c:v>
                </c:pt>
                <c:pt idx="825">
                  <c:v>-0.26562499999990552</c:v>
                </c:pt>
                <c:pt idx="826">
                  <c:v>-0.27689999999990439</c:v>
                </c:pt>
                <c:pt idx="827">
                  <c:v>-0.28822499999990453</c:v>
                </c:pt>
                <c:pt idx="828">
                  <c:v>-0.29959999999990289</c:v>
                </c:pt>
                <c:pt idx="829">
                  <c:v>-0.31102499999990435</c:v>
                </c:pt>
                <c:pt idx="830">
                  <c:v>-0.32249999999990248</c:v>
                </c:pt>
                <c:pt idx="831">
                  <c:v>-0.33402499999990348</c:v>
                </c:pt>
                <c:pt idx="832">
                  <c:v>-0.34559999999990004</c:v>
                </c:pt>
                <c:pt idx="833">
                  <c:v>-0.35722499999990093</c:v>
                </c:pt>
                <c:pt idx="834">
                  <c:v>-0.3688999999998997</c:v>
                </c:pt>
                <c:pt idx="835">
                  <c:v>-0.38062499999990002</c:v>
                </c:pt>
                <c:pt idx="836">
                  <c:v>-0.392399999999899</c:v>
                </c:pt>
                <c:pt idx="837">
                  <c:v>-0.40422499999989708</c:v>
                </c:pt>
                <c:pt idx="838">
                  <c:v>-0.41609999999989605</c:v>
                </c:pt>
                <c:pt idx="839">
                  <c:v>-0.42802499999989718</c:v>
                </c:pt>
                <c:pt idx="840">
                  <c:v>-0.43999999999989525</c:v>
                </c:pt>
                <c:pt idx="841">
                  <c:v>-0.45202499999989543</c:v>
                </c:pt>
                <c:pt idx="842">
                  <c:v>-0.46409999999989276</c:v>
                </c:pt>
                <c:pt idx="843">
                  <c:v>-0.47622499999989409</c:v>
                </c:pt>
                <c:pt idx="844">
                  <c:v>-0.48839999999989253</c:v>
                </c:pt>
                <c:pt idx="845">
                  <c:v>-0.50062499999988763</c:v>
                </c:pt>
                <c:pt idx="846">
                  <c:v>-0.51289999999989067</c:v>
                </c:pt>
                <c:pt idx="847">
                  <c:v>-0.52522499999988614</c:v>
                </c:pt>
                <c:pt idx="848">
                  <c:v>-0.53759999999988561</c:v>
                </c:pt>
                <c:pt idx="849">
                  <c:v>-0.55002499999988463</c:v>
                </c:pt>
                <c:pt idx="850">
                  <c:v>-0.56249999999988465</c:v>
                </c:pt>
                <c:pt idx="851">
                  <c:v>-0.57502499999988654</c:v>
                </c:pt>
                <c:pt idx="852">
                  <c:v>-0.58759999999988244</c:v>
                </c:pt>
                <c:pt idx="853">
                  <c:v>-0.60022499999988532</c:v>
                </c:pt>
                <c:pt idx="854">
                  <c:v>-0.6128999999998872</c:v>
                </c:pt>
                <c:pt idx="855">
                  <c:v>-0.62562499999988608</c:v>
                </c:pt>
                <c:pt idx="856">
                  <c:v>-0.6383999999998845</c:v>
                </c:pt>
                <c:pt idx="857">
                  <c:v>-0.65122499999988304</c:v>
                </c:pt>
                <c:pt idx="858">
                  <c:v>-0.66409999999988556</c:v>
                </c:pt>
                <c:pt idx="859">
                  <c:v>-0.6770249999998833</c:v>
                </c:pt>
                <c:pt idx="860">
                  <c:v>-0.68999999999988082</c:v>
                </c:pt>
                <c:pt idx="861">
                  <c:v>-0.70302499999987933</c:v>
                </c:pt>
                <c:pt idx="862">
                  <c:v>-0.71609999999988017</c:v>
                </c:pt>
                <c:pt idx="863">
                  <c:v>-0.72922499999987789</c:v>
                </c:pt>
                <c:pt idx="864">
                  <c:v>-0.74239999999987782</c:v>
                </c:pt>
                <c:pt idx="865">
                  <c:v>-0.75562499999987875</c:v>
                </c:pt>
                <c:pt idx="866">
                  <c:v>-0.76889999999987946</c:v>
                </c:pt>
                <c:pt idx="867">
                  <c:v>-0.78222499999987161</c:v>
                </c:pt>
                <c:pt idx="868">
                  <c:v>-0.79559999999987063</c:v>
                </c:pt>
                <c:pt idx="869">
                  <c:v>-0.80902499999986988</c:v>
                </c:pt>
                <c:pt idx="870">
                  <c:v>-0.82249999999986911</c:v>
                </c:pt>
                <c:pt idx="871">
                  <c:v>-0.83602499999986801</c:v>
                </c:pt>
                <c:pt idx="872">
                  <c:v>-0.84959999999986724</c:v>
                </c:pt>
                <c:pt idx="873">
                  <c:v>-0.86322499999986668</c:v>
                </c:pt>
                <c:pt idx="874">
                  <c:v>-0.87689999999986945</c:v>
                </c:pt>
                <c:pt idx="875">
                  <c:v>-0.89062499999986489</c:v>
                </c:pt>
                <c:pt idx="876">
                  <c:v>-0.9043999999998642</c:v>
                </c:pt>
                <c:pt idx="877">
                  <c:v>-0.9182249999998634</c:v>
                </c:pt>
                <c:pt idx="878">
                  <c:v>-0.93209999999986282</c:v>
                </c:pt>
                <c:pt idx="879">
                  <c:v>-0.94602499999986212</c:v>
                </c:pt>
                <c:pt idx="880">
                  <c:v>-0.95999999999986163</c:v>
                </c:pt>
                <c:pt idx="881">
                  <c:v>-0.9740249999998607</c:v>
                </c:pt>
                <c:pt idx="882">
                  <c:v>-0.98809999999985954</c:v>
                </c:pt>
                <c:pt idx="883">
                  <c:v>-1.0022249999998578</c:v>
                </c:pt>
                <c:pt idx="884">
                  <c:v>-1.0163999999998579</c:v>
                </c:pt>
                <c:pt idx="885">
                  <c:v>-1.0306249999998558</c:v>
                </c:pt>
                <c:pt idx="886">
                  <c:v>-1.0448999999998558</c:v>
                </c:pt>
                <c:pt idx="887">
                  <c:v>-1.0592249999998538</c:v>
                </c:pt>
                <c:pt idx="888">
                  <c:v>-1.0735999999998538</c:v>
                </c:pt>
                <c:pt idx="889">
                  <c:v>-1.0880249999998539</c:v>
                </c:pt>
                <c:pt idx="890">
                  <c:v>-1.1024999999998528</c:v>
                </c:pt>
                <c:pt idx="891">
                  <c:v>-1.1170249999998518</c:v>
                </c:pt>
                <c:pt idx="892">
                  <c:v>-1.1315999999998512</c:v>
                </c:pt>
                <c:pt idx="893">
                  <c:v>-1.1462249999998508</c:v>
                </c:pt>
                <c:pt idx="894">
                  <c:v>-1.1608999999998497</c:v>
                </c:pt>
                <c:pt idx="895">
                  <c:v>-1.1756249999998494</c:v>
                </c:pt>
                <c:pt idx="896">
                  <c:v>-1.190399999999848</c:v>
                </c:pt>
                <c:pt idx="897">
                  <c:v>-1.2052249999998399</c:v>
                </c:pt>
                <c:pt idx="898">
                  <c:v>-1.2200999999998459</c:v>
                </c:pt>
                <c:pt idx="899">
                  <c:v>-1.2350249999998391</c:v>
                </c:pt>
                <c:pt idx="900">
                  <c:v>-1.2499999999998368</c:v>
                </c:pt>
                <c:pt idx="901">
                  <c:v>-1.2650249999998378</c:v>
                </c:pt>
                <c:pt idx="902">
                  <c:v>-1.2800999999998433</c:v>
                </c:pt>
                <c:pt idx="903">
                  <c:v>-1.2952249999998418</c:v>
                </c:pt>
                <c:pt idx="904">
                  <c:v>-1.3103999999998412</c:v>
                </c:pt>
                <c:pt idx="905">
                  <c:v>-1.325624999999834</c:v>
                </c:pt>
                <c:pt idx="906">
                  <c:v>-1.3408999999998394</c:v>
                </c:pt>
                <c:pt idx="907">
                  <c:v>-1.3562249999998393</c:v>
                </c:pt>
                <c:pt idx="908">
                  <c:v>-1.3715999999998378</c:v>
                </c:pt>
                <c:pt idx="909">
                  <c:v>-1.387024999999837</c:v>
                </c:pt>
                <c:pt idx="910">
                  <c:v>-1.4024999999998358</c:v>
                </c:pt>
                <c:pt idx="911">
                  <c:v>-1.4180249999998338</c:v>
                </c:pt>
                <c:pt idx="912">
                  <c:v>-1.433599999999827</c:v>
                </c:pt>
                <c:pt idx="913">
                  <c:v>-1.4492249999998263</c:v>
                </c:pt>
                <c:pt idx="914">
                  <c:v>-1.4648999999998318</c:v>
                </c:pt>
                <c:pt idx="915">
                  <c:v>-1.4806249999998318</c:v>
                </c:pt>
                <c:pt idx="916">
                  <c:v>-1.4963999999998314</c:v>
                </c:pt>
                <c:pt idx="917">
                  <c:v>-1.5122249999998298</c:v>
                </c:pt>
                <c:pt idx="918">
                  <c:v>-1.5280999999998293</c:v>
                </c:pt>
                <c:pt idx="919">
                  <c:v>-1.5440249999998286</c:v>
                </c:pt>
                <c:pt idx="920">
                  <c:v>-1.5599999999998218</c:v>
                </c:pt>
                <c:pt idx="921">
                  <c:v>-1.5760249999998268</c:v>
                </c:pt>
                <c:pt idx="922">
                  <c:v>-1.592099999999826</c:v>
                </c:pt>
                <c:pt idx="923">
                  <c:v>-1.608224999999825</c:v>
                </c:pt>
                <c:pt idx="924">
                  <c:v>-1.6243999999998242</c:v>
                </c:pt>
                <c:pt idx="925">
                  <c:v>-1.6406249999998233</c:v>
                </c:pt>
                <c:pt idx="926">
                  <c:v>-1.6568999999998222</c:v>
                </c:pt>
                <c:pt idx="927">
                  <c:v>-1.6732249999998214</c:v>
                </c:pt>
                <c:pt idx="928">
                  <c:v>-1.6895999999998206</c:v>
                </c:pt>
                <c:pt idx="929">
                  <c:v>-1.7060249999998196</c:v>
                </c:pt>
                <c:pt idx="930">
                  <c:v>-1.7224999999998178</c:v>
                </c:pt>
                <c:pt idx="931">
                  <c:v>-1.7390249999998111</c:v>
                </c:pt>
                <c:pt idx="932">
                  <c:v>-1.7555999999998158</c:v>
                </c:pt>
                <c:pt idx="933">
                  <c:v>-1.7722249999998159</c:v>
                </c:pt>
                <c:pt idx="934">
                  <c:v>-1.7888999999998152</c:v>
                </c:pt>
                <c:pt idx="935">
                  <c:v>-1.8056249999998077</c:v>
                </c:pt>
                <c:pt idx="936">
                  <c:v>-1.8223999999998131</c:v>
                </c:pt>
                <c:pt idx="937">
                  <c:v>-1.8392249999998118</c:v>
                </c:pt>
                <c:pt idx="938">
                  <c:v>-1.8560999999998113</c:v>
                </c:pt>
                <c:pt idx="939">
                  <c:v>-1.8730249999998099</c:v>
                </c:pt>
                <c:pt idx="940">
                  <c:v>-1.8899999999998094</c:v>
                </c:pt>
                <c:pt idx="941">
                  <c:v>-1.9070249999998086</c:v>
                </c:pt>
                <c:pt idx="942">
                  <c:v>-1.9240999999998081</c:v>
                </c:pt>
                <c:pt idx="943">
                  <c:v>-1.941224999999807</c:v>
                </c:pt>
                <c:pt idx="944">
                  <c:v>-1.9583999999998061</c:v>
                </c:pt>
                <c:pt idx="945">
                  <c:v>-1.9756249999998048</c:v>
                </c:pt>
                <c:pt idx="946">
                  <c:v>-1.9928999999998041</c:v>
                </c:pt>
                <c:pt idx="947">
                  <c:v>-2.0102249999997968</c:v>
                </c:pt>
                <c:pt idx="948">
                  <c:v>-2.027599999999802</c:v>
                </c:pt>
                <c:pt idx="949">
                  <c:v>-2.0450249999997987</c:v>
                </c:pt>
                <c:pt idx="950">
                  <c:v>-2.0624999999997842</c:v>
                </c:pt>
                <c:pt idx="951">
                  <c:v>-2.0800249999997993</c:v>
                </c:pt>
                <c:pt idx="952">
                  <c:v>-2.0975999999997983</c:v>
                </c:pt>
                <c:pt idx="953">
                  <c:v>-2.1152249999997967</c:v>
                </c:pt>
                <c:pt idx="954">
                  <c:v>-2.1328999999997746</c:v>
                </c:pt>
                <c:pt idx="955">
                  <c:v>-2.1506249999997937</c:v>
                </c:pt>
                <c:pt idx="956">
                  <c:v>-2.1683999999997945</c:v>
                </c:pt>
                <c:pt idx="957">
                  <c:v>-2.1862249999997938</c:v>
                </c:pt>
                <c:pt idx="958">
                  <c:v>-2.2040999999997926</c:v>
                </c:pt>
                <c:pt idx="959">
                  <c:v>-2.2220249999997908</c:v>
                </c:pt>
                <c:pt idx="960">
                  <c:v>-2.2399999999997777</c:v>
                </c:pt>
                <c:pt idx="961">
                  <c:v>-2.2580249999997877</c:v>
                </c:pt>
                <c:pt idx="962">
                  <c:v>-2.2760999999997731</c:v>
                </c:pt>
                <c:pt idx="963">
                  <c:v>-2.2942249999997877</c:v>
                </c:pt>
                <c:pt idx="964">
                  <c:v>-2.3123999999997644</c:v>
                </c:pt>
                <c:pt idx="965">
                  <c:v>-2.3306249999997664</c:v>
                </c:pt>
                <c:pt idx="966">
                  <c:v>-2.3488999999997691</c:v>
                </c:pt>
                <c:pt idx="967">
                  <c:v>-2.3672249999997828</c:v>
                </c:pt>
                <c:pt idx="968">
                  <c:v>-2.3855999999997777</c:v>
                </c:pt>
                <c:pt idx="969">
                  <c:v>-2.4040249999997787</c:v>
                </c:pt>
                <c:pt idx="970">
                  <c:v>-2.4224999999997618</c:v>
                </c:pt>
                <c:pt idx="971">
                  <c:v>-2.4410249999997777</c:v>
                </c:pt>
                <c:pt idx="972">
                  <c:v>-2.4595999999997638</c:v>
                </c:pt>
                <c:pt idx="973">
                  <c:v>-2.4782249999997767</c:v>
                </c:pt>
                <c:pt idx="974">
                  <c:v>-2.496899999999751</c:v>
                </c:pt>
                <c:pt idx="975">
                  <c:v>-2.5156249999997606</c:v>
                </c:pt>
                <c:pt idx="976">
                  <c:v>-2.5343999999997737</c:v>
                </c:pt>
                <c:pt idx="977">
                  <c:v>-2.5532249999997738</c:v>
                </c:pt>
                <c:pt idx="978">
                  <c:v>-2.5720999999997525</c:v>
                </c:pt>
                <c:pt idx="979">
                  <c:v>-2.5910249999997577</c:v>
                </c:pt>
                <c:pt idx="980">
                  <c:v>-2.6099999999997707</c:v>
                </c:pt>
                <c:pt idx="981">
                  <c:v>-2.6290249999997677</c:v>
                </c:pt>
                <c:pt idx="982">
                  <c:v>-2.6480999999997668</c:v>
                </c:pt>
                <c:pt idx="983">
                  <c:v>-2.6672249999997679</c:v>
                </c:pt>
                <c:pt idx="984">
                  <c:v>-2.6863999999997668</c:v>
                </c:pt>
                <c:pt idx="985">
                  <c:v>-2.7056249999997637</c:v>
                </c:pt>
                <c:pt idx="986">
                  <c:v>-2.7248999999997627</c:v>
                </c:pt>
                <c:pt idx="987">
                  <c:v>-2.7442249999997639</c:v>
                </c:pt>
                <c:pt idx="988">
                  <c:v>-2.7635999999997631</c:v>
                </c:pt>
                <c:pt idx="989">
                  <c:v>-2.7830249999997618</c:v>
                </c:pt>
                <c:pt idx="990">
                  <c:v>-2.8024999999997382</c:v>
                </c:pt>
                <c:pt idx="991">
                  <c:v>-2.8220249999997455</c:v>
                </c:pt>
                <c:pt idx="992">
                  <c:v>-2.8415999999997577</c:v>
                </c:pt>
                <c:pt idx="993">
                  <c:v>-2.8612249999997577</c:v>
                </c:pt>
                <c:pt idx="994">
                  <c:v>-2.8808999999997567</c:v>
                </c:pt>
                <c:pt idx="995">
                  <c:v>-2.9006249999997538</c:v>
                </c:pt>
                <c:pt idx="996">
                  <c:v>-2.9203999999997547</c:v>
                </c:pt>
                <c:pt idx="997">
                  <c:v>-2.9402249999997534</c:v>
                </c:pt>
                <c:pt idx="998">
                  <c:v>-2.9600999999997386</c:v>
                </c:pt>
                <c:pt idx="999">
                  <c:v>-2.9800249999997517</c:v>
                </c:pt>
                <c:pt idx="1000">
                  <c:v>-2.9999999999997367</c:v>
                </c:pt>
                <c:pt idx="1001">
                  <c:v>-3.0200249999997477</c:v>
                </c:pt>
                <c:pt idx="1002">
                  <c:v>-3.0400999999997467</c:v>
                </c:pt>
                <c:pt idx="1003">
                  <c:v>-3.0602249999997477</c:v>
                </c:pt>
                <c:pt idx="1004">
                  <c:v>-3.0803999999997465</c:v>
                </c:pt>
                <c:pt idx="1005">
                  <c:v>-3.1006249999997437</c:v>
                </c:pt>
                <c:pt idx="1006">
                  <c:v>-3.1208999999997427</c:v>
                </c:pt>
                <c:pt idx="1007">
                  <c:v>-3.1412249999997437</c:v>
                </c:pt>
                <c:pt idx="1008">
                  <c:v>-3.1615999999997433</c:v>
                </c:pt>
                <c:pt idx="1009">
                  <c:v>-3.1820249999997388</c:v>
                </c:pt>
                <c:pt idx="1010">
                  <c:v>-3.2024999999997377</c:v>
                </c:pt>
                <c:pt idx="1011">
                  <c:v>-3.2230249999997396</c:v>
                </c:pt>
                <c:pt idx="1012">
                  <c:v>-3.2435999999997391</c:v>
                </c:pt>
                <c:pt idx="1013">
                  <c:v>-3.2642249999997381</c:v>
                </c:pt>
                <c:pt idx="1014">
                  <c:v>-3.2848999999997366</c:v>
                </c:pt>
                <c:pt idx="1015">
                  <c:v>-3.3056249999997327</c:v>
                </c:pt>
                <c:pt idx="1016">
                  <c:v>-3.3263999999997327</c:v>
                </c:pt>
                <c:pt idx="1017">
                  <c:v>-3.3472249999997334</c:v>
                </c:pt>
                <c:pt idx="1018">
                  <c:v>-3.3680999999997177</c:v>
                </c:pt>
                <c:pt idx="1019">
                  <c:v>-3.3890249999997177</c:v>
                </c:pt>
                <c:pt idx="1020">
                  <c:v>-3.4099999999997177</c:v>
                </c:pt>
                <c:pt idx="1021">
                  <c:v>-3.4310249999997167</c:v>
                </c:pt>
                <c:pt idx="1022">
                  <c:v>-3.4520999999997053</c:v>
                </c:pt>
                <c:pt idx="1023">
                  <c:v>-3.4732249999997267</c:v>
                </c:pt>
                <c:pt idx="1024">
                  <c:v>-3.4943999999997177</c:v>
                </c:pt>
                <c:pt idx="1025">
                  <c:v>-3.5156249999997167</c:v>
                </c:pt>
                <c:pt idx="1026">
                  <c:v>-3.5368999999996986</c:v>
                </c:pt>
                <c:pt idx="1027">
                  <c:v>-3.5582249999997178</c:v>
                </c:pt>
                <c:pt idx="1028">
                  <c:v>-3.5795999999997177</c:v>
                </c:pt>
                <c:pt idx="1029">
                  <c:v>-3.6010249999997197</c:v>
                </c:pt>
                <c:pt idx="1030">
                  <c:v>-3.6224999999997167</c:v>
                </c:pt>
                <c:pt idx="1031">
                  <c:v>-3.6440249999997176</c:v>
                </c:pt>
                <c:pt idx="1032">
                  <c:v>-3.6655999999997171</c:v>
                </c:pt>
                <c:pt idx="1033">
                  <c:v>-3.6872249999997155</c:v>
                </c:pt>
                <c:pt idx="1034">
                  <c:v>-3.7088999999997148</c:v>
                </c:pt>
                <c:pt idx="1035">
                  <c:v>-3.730624999999713</c:v>
                </c:pt>
                <c:pt idx="1036">
                  <c:v>-3.752399999999712</c:v>
                </c:pt>
                <c:pt idx="1037">
                  <c:v>-3.7742249999997108</c:v>
                </c:pt>
                <c:pt idx="1038">
                  <c:v>-3.7960999999996967</c:v>
                </c:pt>
                <c:pt idx="1039">
                  <c:v>-3.8180249999996967</c:v>
                </c:pt>
                <c:pt idx="1040">
                  <c:v>-3.839999999999689</c:v>
                </c:pt>
                <c:pt idx="1041">
                  <c:v>-3.8620249999996967</c:v>
                </c:pt>
                <c:pt idx="1042">
                  <c:v>-3.8840999999996977</c:v>
                </c:pt>
                <c:pt idx="1043">
                  <c:v>-3.9062249999996967</c:v>
                </c:pt>
                <c:pt idx="1044">
                  <c:v>-3.9283999999997028</c:v>
                </c:pt>
                <c:pt idx="1045">
                  <c:v>-3.9506249999996967</c:v>
                </c:pt>
                <c:pt idx="1046">
                  <c:v>-3.9728999999996741</c:v>
                </c:pt>
                <c:pt idx="1047">
                  <c:v>-3.9952249999996967</c:v>
                </c:pt>
                <c:pt idx="1048">
                  <c:v>-4.0175999999996987</c:v>
                </c:pt>
                <c:pt idx="1049">
                  <c:v>-4.0400249999996971</c:v>
                </c:pt>
                <c:pt idx="1050">
                  <c:v>-4.0624999999996962</c:v>
                </c:pt>
                <c:pt idx="1051">
                  <c:v>-4.0850249999996953</c:v>
                </c:pt>
                <c:pt idx="1052">
                  <c:v>-4.1075999999996942</c:v>
                </c:pt>
                <c:pt idx="1053">
                  <c:v>-4.1302249999996929</c:v>
                </c:pt>
                <c:pt idx="1054">
                  <c:v>-4.1528999999996916</c:v>
                </c:pt>
                <c:pt idx="1055">
                  <c:v>-4.1756249999996902</c:v>
                </c:pt>
                <c:pt idx="1056">
                  <c:v>-4.1983999999996904</c:v>
                </c:pt>
                <c:pt idx="1057">
                  <c:v>-4.2212249999996914</c:v>
                </c:pt>
                <c:pt idx="1058">
                  <c:v>-4.2440999999996913</c:v>
                </c:pt>
                <c:pt idx="1059">
                  <c:v>-4.2670249999996859</c:v>
                </c:pt>
                <c:pt idx="1060">
                  <c:v>-4.2899999999997034</c:v>
                </c:pt>
                <c:pt idx="1061">
                  <c:v>-4.3130249999996835</c:v>
                </c:pt>
                <c:pt idx="1062">
                  <c:v>-4.3360999999997034</c:v>
                </c:pt>
                <c:pt idx="1063">
                  <c:v>-4.3592249999996824</c:v>
                </c:pt>
                <c:pt idx="1064">
                  <c:v>-4.3823999999996834</c:v>
                </c:pt>
                <c:pt idx="1065">
                  <c:v>-4.4056249999996924</c:v>
                </c:pt>
                <c:pt idx="1066">
                  <c:v>-4.4288999999996834</c:v>
                </c:pt>
                <c:pt idx="1067">
                  <c:v>-4.4522249999996824</c:v>
                </c:pt>
                <c:pt idx="1068">
                  <c:v>-4.4755999999997034</c:v>
                </c:pt>
                <c:pt idx="1069">
                  <c:v>-4.4990249999996834</c:v>
                </c:pt>
                <c:pt idx="1070">
                  <c:v>-4.5224999999996731</c:v>
                </c:pt>
                <c:pt idx="1071">
                  <c:v>-4.5460249999996734</c:v>
                </c:pt>
                <c:pt idx="1072">
                  <c:v>-4.5695999999996824</c:v>
                </c:pt>
                <c:pt idx="1073">
                  <c:v>-4.5932249999996824</c:v>
                </c:pt>
                <c:pt idx="1074">
                  <c:v>-4.6168999999996734</c:v>
                </c:pt>
                <c:pt idx="1075">
                  <c:v>-4.6406249999996714</c:v>
                </c:pt>
                <c:pt idx="1076">
                  <c:v>-4.6643999999996684</c:v>
                </c:pt>
                <c:pt idx="1077">
                  <c:v>-4.6882249999996723</c:v>
                </c:pt>
                <c:pt idx="1078">
                  <c:v>-4.7120999999996824</c:v>
                </c:pt>
                <c:pt idx="1079">
                  <c:v>-4.7360249999996924</c:v>
                </c:pt>
                <c:pt idx="1080">
                  <c:v>-4.7599999999996934</c:v>
                </c:pt>
                <c:pt idx="1081">
                  <c:v>-4.7840249999996596</c:v>
                </c:pt>
                <c:pt idx="1082">
                  <c:v>-4.8080999999996594</c:v>
                </c:pt>
                <c:pt idx="1083">
                  <c:v>-4.8322249999996574</c:v>
                </c:pt>
                <c:pt idx="1084">
                  <c:v>-4.856399999999689</c:v>
                </c:pt>
                <c:pt idx="1085">
                  <c:v>-4.8806249999996574</c:v>
                </c:pt>
                <c:pt idx="1086">
                  <c:v>-4.9048999999996532</c:v>
                </c:pt>
                <c:pt idx="1087">
                  <c:v>-4.9292249999996534</c:v>
                </c:pt>
                <c:pt idx="1088">
                  <c:v>-4.9535999999996534</c:v>
                </c:pt>
                <c:pt idx="1089">
                  <c:v>-4.9780249999996524</c:v>
                </c:pt>
                <c:pt idx="1090">
                  <c:v>-5.0024999999996504</c:v>
                </c:pt>
                <c:pt idx="1091">
                  <c:v>-5.0270249999996475</c:v>
                </c:pt>
                <c:pt idx="1092">
                  <c:v>-5.0515999999996524</c:v>
                </c:pt>
                <c:pt idx="1093">
                  <c:v>-5.076224999999682</c:v>
                </c:pt>
                <c:pt idx="1094">
                  <c:v>-5.1008999999996432</c:v>
                </c:pt>
                <c:pt idx="1095">
                  <c:v>-5.1256249999996415</c:v>
                </c:pt>
                <c:pt idx="1096">
                  <c:v>-5.1503999999996424</c:v>
                </c:pt>
                <c:pt idx="1097">
                  <c:v>-5.1752249999996414</c:v>
                </c:pt>
                <c:pt idx="1098">
                  <c:v>-5.2000999999996713</c:v>
                </c:pt>
                <c:pt idx="1099">
                  <c:v>-5.2250249999996372</c:v>
                </c:pt>
                <c:pt idx="1100">
                  <c:v>-5.2499999999996723</c:v>
                </c:pt>
                <c:pt idx="1101">
                  <c:v>-5.2750249999996424</c:v>
                </c:pt>
                <c:pt idx="1102">
                  <c:v>-5.3000999999996434</c:v>
                </c:pt>
                <c:pt idx="1103">
                  <c:v>-5.3252249999996319</c:v>
                </c:pt>
                <c:pt idx="1104">
                  <c:v>-5.3503999999996434</c:v>
                </c:pt>
                <c:pt idx="1105">
                  <c:v>-5.3756249999996424</c:v>
                </c:pt>
                <c:pt idx="1106">
                  <c:v>-5.4008999999996625</c:v>
                </c:pt>
                <c:pt idx="1107">
                  <c:v>-5.4262249999996524</c:v>
                </c:pt>
                <c:pt idx="1108">
                  <c:v>-5.4515999999996607</c:v>
                </c:pt>
                <c:pt idx="1109">
                  <c:v>-5.4770249999996334</c:v>
                </c:pt>
                <c:pt idx="1110">
                  <c:v>-5.5024999999996433</c:v>
                </c:pt>
                <c:pt idx="1111">
                  <c:v>-5.528024999999622</c:v>
                </c:pt>
                <c:pt idx="1112">
                  <c:v>-5.5535999999996424</c:v>
                </c:pt>
                <c:pt idx="1113">
                  <c:v>-5.5792249999996582</c:v>
                </c:pt>
                <c:pt idx="1114">
                  <c:v>-5.6048999999996179</c:v>
                </c:pt>
                <c:pt idx="1115">
                  <c:v>-5.6306249999996174</c:v>
                </c:pt>
                <c:pt idx="1116">
                  <c:v>-5.6563999999996453</c:v>
                </c:pt>
                <c:pt idx="1117">
                  <c:v>-5.6822249999996144</c:v>
                </c:pt>
                <c:pt idx="1118">
                  <c:v>-5.70809999999965</c:v>
                </c:pt>
                <c:pt idx="1119">
                  <c:v>-5.7340249999996118</c:v>
                </c:pt>
                <c:pt idx="1120">
                  <c:v>-5.7599999999996134</c:v>
                </c:pt>
                <c:pt idx="1121">
                  <c:v>-5.7860249999996114</c:v>
                </c:pt>
                <c:pt idx="1122">
                  <c:v>-5.8120999999996084</c:v>
                </c:pt>
                <c:pt idx="1123">
                  <c:v>-5.8382249999996114</c:v>
                </c:pt>
                <c:pt idx="1124">
                  <c:v>-5.8643999999996064</c:v>
                </c:pt>
                <c:pt idx="1125">
                  <c:v>-5.8906249999996074</c:v>
                </c:pt>
                <c:pt idx="1126">
                  <c:v>-5.9168999999996403</c:v>
                </c:pt>
                <c:pt idx="1127">
                  <c:v>-5.9432249999996376</c:v>
                </c:pt>
                <c:pt idx="1128">
                  <c:v>-5.9695999999995992</c:v>
                </c:pt>
                <c:pt idx="1129">
                  <c:v>-5.996024999999598</c:v>
                </c:pt>
                <c:pt idx="1130">
                  <c:v>-6.0224999999995967</c:v>
                </c:pt>
                <c:pt idx="1131">
                  <c:v>-6.0490249999995953</c:v>
                </c:pt>
                <c:pt idx="1132">
                  <c:v>-6.0755999999995938</c:v>
                </c:pt>
                <c:pt idx="1133">
                  <c:v>-6.1022249999995886</c:v>
                </c:pt>
                <c:pt idx="1134">
                  <c:v>-6.1288999999995895</c:v>
                </c:pt>
                <c:pt idx="1135">
                  <c:v>-6.1556249999995885</c:v>
                </c:pt>
                <c:pt idx="1136">
                  <c:v>-6.1823999999995891</c:v>
                </c:pt>
                <c:pt idx="1137">
                  <c:v>-6.2092249999995914</c:v>
                </c:pt>
                <c:pt idx="1138">
                  <c:v>-6.2360999999996256</c:v>
                </c:pt>
                <c:pt idx="1139">
                  <c:v>-6.2630249999995851</c:v>
                </c:pt>
                <c:pt idx="1140">
                  <c:v>-6.2899999999995924</c:v>
                </c:pt>
                <c:pt idx="1141">
                  <c:v>-6.3170249999995765</c:v>
                </c:pt>
                <c:pt idx="1142">
                  <c:v>-6.3440999999995809</c:v>
                </c:pt>
                <c:pt idx="1143">
                  <c:v>-6.3712249999995834</c:v>
                </c:pt>
                <c:pt idx="1144">
                  <c:v>-6.3983999999995804</c:v>
                </c:pt>
                <c:pt idx="1145">
                  <c:v>-6.4256249999995774</c:v>
                </c:pt>
                <c:pt idx="1146">
                  <c:v>-6.4528999999995804</c:v>
                </c:pt>
                <c:pt idx="1147">
                  <c:v>-6.4802249999995833</c:v>
                </c:pt>
                <c:pt idx="1148">
                  <c:v>-6.5075999999995728</c:v>
                </c:pt>
                <c:pt idx="1149">
                  <c:v>-6.5350249999995711</c:v>
                </c:pt>
                <c:pt idx="1150">
                  <c:v>-6.5624999999995701</c:v>
                </c:pt>
                <c:pt idx="1151">
                  <c:v>-6.590024999999569</c:v>
                </c:pt>
                <c:pt idx="1152">
                  <c:v>-6.6175999999995669</c:v>
                </c:pt>
                <c:pt idx="1153">
                  <c:v>-6.6452249999995674</c:v>
                </c:pt>
                <c:pt idx="1154">
                  <c:v>-6.6728999999995704</c:v>
                </c:pt>
                <c:pt idx="1155">
                  <c:v>-6.7006249999995724</c:v>
                </c:pt>
                <c:pt idx="1156">
                  <c:v>-6.7283999999995734</c:v>
                </c:pt>
                <c:pt idx="1157">
                  <c:v>-6.7562249999995734</c:v>
                </c:pt>
                <c:pt idx="1158">
                  <c:v>-6.784099999999559</c:v>
                </c:pt>
                <c:pt idx="1159">
                  <c:v>-6.8120249999995455</c:v>
                </c:pt>
                <c:pt idx="1160">
                  <c:v>-6.8399999999995584</c:v>
                </c:pt>
                <c:pt idx="1161">
                  <c:v>-6.8680249999995455</c:v>
                </c:pt>
                <c:pt idx="1162">
                  <c:v>-6.8960999999995538</c:v>
                </c:pt>
                <c:pt idx="1163">
                  <c:v>-6.9242249999995495</c:v>
                </c:pt>
                <c:pt idx="1164">
                  <c:v>-6.9523999999995514</c:v>
                </c:pt>
                <c:pt idx="1165">
                  <c:v>-6.9806249999995504</c:v>
                </c:pt>
                <c:pt idx="1166">
                  <c:v>-7.0088999999995494</c:v>
                </c:pt>
                <c:pt idx="1167">
                  <c:v>-7.0372249999995464</c:v>
                </c:pt>
                <c:pt idx="1168">
                  <c:v>-7.0655999999995451</c:v>
                </c:pt>
                <c:pt idx="1169">
                  <c:v>-7.0940249999995375</c:v>
                </c:pt>
                <c:pt idx="1170">
                  <c:v>-7.1224999999995395</c:v>
                </c:pt>
                <c:pt idx="1171">
                  <c:v>-7.1510249999995406</c:v>
                </c:pt>
                <c:pt idx="1172">
                  <c:v>-7.1795999999995423</c:v>
                </c:pt>
                <c:pt idx="1173">
                  <c:v>-7.2082249999995414</c:v>
                </c:pt>
                <c:pt idx="1174">
                  <c:v>-7.2368999999995731</c:v>
                </c:pt>
                <c:pt idx="1175">
                  <c:v>-7.2656249999995364</c:v>
                </c:pt>
                <c:pt idx="1176">
                  <c:v>-7.2943999999995404</c:v>
                </c:pt>
                <c:pt idx="1177">
                  <c:v>-7.3232249999995318</c:v>
                </c:pt>
                <c:pt idx="1178">
                  <c:v>-7.3520999999995311</c:v>
                </c:pt>
                <c:pt idx="1179">
                  <c:v>-7.3810249999995303</c:v>
                </c:pt>
                <c:pt idx="1180">
                  <c:v>-7.4099999999995534</c:v>
                </c:pt>
                <c:pt idx="1181">
                  <c:v>-7.4390249999995524</c:v>
                </c:pt>
                <c:pt idx="1182">
                  <c:v>-7.4680999999995334</c:v>
                </c:pt>
                <c:pt idx="1183">
                  <c:v>-7.4972249999995304</c:v>
                </c:pt>
                <c:pt idx="1184">
                  <c:v>-7.5263999999995423</c:v>
                </c:pt>
                <c:pt idx="1185">
                  <c:v>-7.5556249999995204</c:v>
                </c:pt>
                <c:pt idx="1186">
                  <c:v>-7.5848999999995197</c:v>
                </c:pt>
                <c:pt idx="1187">
                  <c:v>-7.6142249999995055</c:v>
                </c:pt>
                <c:pt idx="1188">
                  <c:v>-7.6435999999995161</c:v>
                </c:pt>
                <c:pt idx="1189">
                  <c:v>-7.6730249999995159</c:v>
                </c:pt>
                <c:pt idx="1190">
                  <c:v>-7.7024999999995138</c:v>
                </c:pt>
                <c:pt idx="1191">
                  <c:v>-7.7320249999995125</c:v>
                </c:pt>
                <c:pt idx="1192">
                  <c:v>-7.7615999999995102</c:v>
                </c:pt>
                <c:pt idx="1193">
                  <c:v>-7.7912249999995113</c:v>
                </c:pt>
                <c:pt idx="1194">
                  <c:v>-7.8208999999995079</c:v>
                </c:pt>
                <c:pt idx="1195">
                  <c:v>-7.850624999999507</c:v>
                </c:pt>
                <c:pt idx="1196">
                  <c:v>-7.8803999999995114</c:v>
                </c:pt>
                <c:pt idx="1197">
                  <c:v>-7.9102249999995031</c:v>
                </c:pt>
                <c:pt idx="1198">
                  <c:v>-7.9400999999995134</c:v>
                </c:pt>
                <c:pt idx="1199">
                  <c:v>-7.9700249999995014</c:v>
                </c:pt>
                <c:pt idx="1200">
                  <c:v>-7.99999999999949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131C-4AC0-BDE3-1F1B73410B46}"/>
            </c:ext>
          </c:extLst>
        </c:ser>
        <c:ser>
          <c:idx val="20"/>
          <c:order val="4"/>
          <c:tx>
            <c:v>5</c:v>
          </c:tx>
          <c:spPr>
            <a:ln w="12700"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Sheet1!$H$4930:$H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I$4930:$I$6130</c:f>
              <c:numCache>
                <c:formatCode>General</c:formatCode>
                <c:ptCount val="1201"/>
                <c:pt idx="0">
                  <c:v>8.0622577482985491</c:v>
                </c:pt>
                <c:pt idx="1">
                  <c:v>8.0325150793898548</c:v>
                </c:pt>
                <c:pt idx="2">
                  <c:v>8.0028237522764432</c:v>
                </c:pt>
                <c:pt idx="3">
                  <c:v>7.9731837775524168</c:v>
                </c:pt>
                <c:pt idx="4">
                  <c:v>7.9435951659182704</c:v>
                </c:pt>
                <c:pt idx="5">
                  <c:v>7.9140579281822845</c:v>
                </c:pt>
                <c:pt idx="6">
                  <c:v>7.8845720752619206</c:v>
                </c:pt>
                <c:pt idx="7">
                  <c:v>7.8551376181849664</c:v>
                </c:pt>
                <c:pt idx="8">
                  <c:v>7.8257545680911456</c:v>
                </c:pt>
                <c:pt idx="9">
                  <c:v>7.7964229362333324</c:v>
                </c:pt>
                <c:pt idx="10">
                  <c:v>7.7671427339788304</c:v>
                </c:pt>
                <c:pt idx="11">
                  <c:v>7.7379139728110875</c:v>
                </c:pt>
                <c:pt idx="12">
                  <c:v>7.7087366643309405</c:v>
                </c:pt>
                <c:pt idx="13">
                  <c:v>7.6796108202580875</c:v>
                </c:pt>
                <c:pt idx="14">
                  <c:v>7.6505364524326085</c:v>
                </c:pt>
                <c:pt idx="15">
                  <c:v>7.6215135728163856</c:v>
                </c:pt>
                <c:pt idx="16">
                  <c:v>7.5925421934949124</c:v>
                </c:pt>
                <c:pt idx="17">
                  <c:v>7.5636223266782086</c:v>
                </c:pt>
                <c:pt idx="18">
                  <c:v>7.5347539847032046</c:v>
                </c:pt>
                <c:pt idx="19">
                  <c:v>7.5059371800345724</c:v>
                </c:pt>
                <c:pt idx="20">
                  <c:v>7.4771719252669451</c:v>
                </c:pt>
                <c:pt idx="21">
                  <c:v>7.4484582331261819</c:v>
                </c:pt>
                <c:pt idx="22">
                  <c:v>7.4197961164711534</c:v>
                </c:pt>
                <c:pt idx="23">
                  <c:v>7.3911855882953645</c:v>
                </c:pt>
                <c:pt idx="24">
                  <c:v>7.3626266617288305</c:v>
                </c:pt>
                <c:pt idx="25">
                  <c:v>7.3341193500395745</c:v>
                </c:pt>
                <c:pt idx="26">
                  <c:v>7.3056636666356489</c:v>
                </c:pt>
                <c:pt idx="27">
                  <c:v>7.2772596250666872</c:v>
                </c:pt>
                <c:pt idx="28">
                  <c:v>7.2489072390257645</c:v>
                </c:pt>
                <c:pt idx="29">
                  <c:v>7.2206065223515159</c:v>
                </c:pt>
                <c:pt idx="30">
                  <c:v>7.1923574890296074</c:v>
                </c:pt>
                <c:pt idx="31">
                  <c:v>7.164160153194878</c:v>
                </c:pt>
                <c:pt idx="32">
                  <c:v>7.1360145291331945</c:v>
                </c:pt>
                <c:pt idx="33">
                  <c:v>7.1079206312834655</c:v>
                </c:pt>
                <c:pt idx="34">
                  <c:v>7.0798784742395524</c:v>
                </c:pt>
                <c:pt idx="35">
                  <c:v>7.0518880727522397</c:v>
                </c:pt>
                <c:pt idx="36">
                  <c:v>7.0239494417315029</c:v>
                </c:pt>
                <c:pt idx="37">
                  <c:v>6.9960625962483594</c:v>
                </c:pt>
                <c:pt idx="38">
                  <c:v>6.9682275515370709</c:v>
                </c:pt>
                <c:pt idx="39">
                  <c:v>6.9404443229972905</c:v>
                </c:pt>
                <c:pt idx="40">
                  <c:v>6.9127129261961899</c:v>
                </c:pt>
                <c:pt idx="41">
                  <c:v>6.8850333768708287</c:v>
                </c:pt>
                <c:pt idx="42">
                  <c:v>6.8574056909300865</c:v>
                </c:pt>
                <c:pt idx="43">
                  <c:v>6.8298298844572507</c:v>
                </c:pt>
                <c:pt idx="44">
                  <c:v>6.8023059737121763</c:v>
                </c:pt>
                <c:pt idx="45">
                  <c:v>6.7748339751336824</c:v>
                </c:pt>
                <c:pt idx="46">
                  <c:v>6.7474139053418414</c:v>
                </c:pt>
                <c:pt idx="47">
                  <c:v>6.7200457811405894</c:v>
                </c:pt>
                <c:pt idx="48">
                  <c:v>6.6927296195200006</c:v>
                </c:pt>
                <c:pt idx="49">
                  <c:v>6.6654654376588756</c:v>
                </c:pt>
                <c:pt idx="50">
                  <c:v>6.6382532529273384</c:v>
                </c:pt>
                <c:pt idx="51">
                  <c:v>6.6110930828892034</c:v>
                </c:pt>
                <c:pt idx="52">
                  <c:v>6.5839849453048105</c:v>
                </c:pt>
                <c:pt idx="53">
                  <c:v>6.5569288581336149</c:v>
                </c:pt>
                <c:pt idx="54">
                  <c:v>6.5299248395368181</c:v>
                </c:pt>
                <c:pt idx="55">
                  <c:v>6.5029729078803165</c:v>
                </c:pt>
                <c:pt idx="56">
                  <c:v>6.4760730817372014</c:v>
                </c:pt>
                <c:pt idx="57">
                  <c:v>6.4492253798906534</c:v>
                </c:pt>
                <c:pt idx="58">
                  <c:v>6.4224298213371274</c:v>
                </c:pt>
                <c:pt idx="59">
                  <c:v>6.3956864252889565</c:v>
                </c:pt>
                <c:pt idx="60">
                  <c:v>6.3689952111773502</c:v>
                </c:pt>
                <c:pt idx="61">
                  <c:v>6.3423561986556294</c:v>
                </c:pt>
                <c:pt idx="62">
                  <c:v>6.3157694076019313</c:v>
                </c:pt>
                <c:pt idx="63">
                  <c:v>6.2892348581226836</c:v>
                </c:pt>
                <c:pt idx="64">
                  <c:v>6.2627525705555414</c:v>
                </c:pt>
                <c:pt idx="65">
                  <c:v>6.2363225654728591</c:v>
                </c:pt>
                <c:pt idx="66">
                  <c:v>6.2099448636844166</c:v>
                </c:pt>
                <c:pt idx="67">
                  <c:v>6.1836194862414899</c:v>
                </c:pt>
                <c:pt idx="68">
                  <c:v>6.1573464544396463</c:v>
                </c:pt>
                <c:pt idx="69">
                  <c:v>6.1311257898224101</c:v>
                </c:pt>
                <c:pt idx="70">
                  <c:v>6.1049575141846955</c:v>
                </c:pt>
                <c:pt idx="71">
                  <c:v>6.0788416495764626</c:v>
                </c:pt>
                <c:pt idx="72">
                  <c:v>6.0527782183060745</c:v>
                </c:pt>
                <c:pt idx="73">
                  <c:v>6.0267672429442234</c:v>
                </c:pt>
                <c:pt idx="74">
                  <c:v>6.0008087463274755</c:v>
                </c:pt>
                <c:pt idx="75">
                  <c:v>5.9749027515621984</c:v>
                </c:pt>
                <c:pt idx="76">
                  <c:v>5.9490492820282599</c:v>
                </c:pt>
                <c:pt idx="77">
                  <c:v>5.9232483613829334</c:v>
                </c:pt>
                <c:pt idx="78">
                  <c:v>5.8975000135651046</c:v>
                </c:pt>
                <c:pt idx="79">
                  <c:v>5.8718042627990856</c:v>
                </c:pt>
                <c:pt idx="80">
                  <c:v>5.8461611335987413</c:v>
                </c:pt>
                <c:pt idx="81">
                  <c:v>5.8205706507717245</c:v>
                </c:pt>
                <c:pt idx="82">
                  <c:v>5.795032839423822</c:v>
                </c:pt>
                <c:pt idx="83">
                  <c:v>5.7695477249629823</c:v>
                </c:pt>
                <c:pt idx="84">
                  <c:v>5.7441153331039745</c:v>
                </c:pt>
                <c:pt idx="85">
                  <c:v>5.7187356898728519</c:v>
                </c:pt>
                <c:pt idx="86">
                  <c:v>5.693408821611226</c:v>
                </c:pt>
                <c:pt idx="87">
                  <c:v>5.6681347549811765</c:v>
                </c:pt>
                <c:pt idx="88">
                  <c:v>5.642913516969756</c:v>
                </c:pt>
                <c:pt idx="89">
                  <c:v>5.6177451348940304</c:v>
                </c:pt>
                <c:pt idx="90">
                  <c:v>5.5926296364054355</c:v>
                </c:pt>
                <c:pt idx="91">
                  <c:v>5.5675670494952385</c:v>
                </c:pt>
                <c:pt idx="92">
                  <c:v>5.5425574024993693</c:v>
                </c:pt>
                <c:pt idx="93">
                  <c:v>5.5176007241033433</c:v>
                </c:pt>
                <c:pt idx="94">
                  <c:v>5.4926970433476994</c:v>
                </c:pt>
                <c:pt idx="95">
                  <c:v>5.4678463896332694</c:v>
                </c:pt>
                <c:pt idx="96">
                  <c:v>5.4430487927264553</c:v>
                </c:pt>
                <c:pt idx="97">
                  <c:v>5.4183042827646624</c:v>
                </c:pt>
                <c:pt idx="98">
                  <c:v>5.3936128902620135</c:v>
                </c:pt>
                <c:pt idx="99">
                  <c:v>5.3689746461149364</c:v>
                </c:pt>
                <c:pt idx="100">
                  <c:v>5.3443895816080405</c:v>
                </c:pt>
                <c:pt idx="101">
                  <c:v>5.3198577284195805</c:v>
                </c:pt>
                <c:pt idx="102">
                  <c:v>5.295379118627916</c:v>
                </c:pt>
                <c:pt idx="103">
                  <c:v>5.2709537847172934</c:v>
                </c:pt>
                <c:pt idx="104">
                  <c:v>5.2465817595840987</c:v>
                </c:pt>
                <c:pt idx="105">
                  <c:v>5.2222630765431184</c:v>
                </c:pt>
                <c:pt idx="106">
                  <c:v>5.1979977693339245</c:v>
                </c:pt>
                <c:pt idx="107">
                  <c:v>5.1737858721274055</c:v>
                </c:pt>
                <c:pt idx="108">
                  <c:v>5.1496274195324734</c:v>
                </c:pt>
                <c:pt idx="109">
                  <c:v>5.1255224466024245</c:v>
                </c:pt>
                <c:pt idx="110">
                  <c:v>5.1014709888423919</c:v>
                </c:pt>
                <c:pt idx="111">
                  <c:v>5.0774730822157563</c:v>
                </c:pt>
                <c:pt idx="112">
                  <c:v>5.0535287631516104</c:v>
                </c:pt>
                <c:pt idx="113">
                  <c:v>5.0296380685518089</c:v>
                </c:pt>
                <c:pt idx="114">
                  <c:v>5.0058010357984264</c:v>
                </c:pt>
                <c:pt idx="115">
                  <c:v>4.9820177027611594</c:v>
                </c:pt>
                <c:pt idx="116">
                  <c:v>4.9582881078050098</c:v>
                </c:pt>
                <c:pt idx="117">
                  <c:v>4.9346122897980127</c:v>
                </c:pt>
                <c:pt idx="118">
                  <c:v>4.9109902881191472</c:v>
                </c:pt>
                <c:pt idx="119">
                  <c:v>4.8874221426663764</c:v>
                </c:pt>
                <c:pt idx="120">
                  <c:v>4.8639078938648304</c:v>
                </c:pt>
                <c:pt idx="121">
                  <c:v>4.8404475826751394</c:v>
                </c:pt>
                <c:pt idx="122">
                  <c:v>4.8170412506019256</c:v>
                </c:pt>
                <c:pt idx="123">
                  <c:v>4.7936889397024478</c:v>
                </c:pt>
                <c:pt idx="124">
                  <c:v>4.7703906925953934</c:v>
                </c:pt>
                <c:pt idx="125">
                  <c:v>4.7471465524697658</c:v>
                </c:pt>
                <c:pt idx="126">
                  <c:v>4.7239565630941796</c:v>
                </c:pt>
                <c:pt idx="127">
                  <c:v>4.7008207688259676</c:v>
                </c:pt>
                <c:pt idx="128">
                  <c:v>4.6777392146207317</c:v>
                </c:pt>
                <c:pt idx="129">
                  <c:v>4.6547119460418891</c:v>
                </c:pt>
                <c:pt idx="130">
                  <c:v>4.6317390092707713</c:v>
                </c:pt>
                <c:pt idx="131">
                  <c:v>4.6088204511160455</c:v>
                </c:pt>
                <c:pt idx="132">
                  <c:v>4.5859563190244765</c:v>
                </c:pt>
                <c:pt idx="133">
                  <c:v>4.5631466610909355</c:v>
                </c:pt>
                <c:pt idx="134">
                  <c:v>4.540391526069155</c:v>
                </c:pt>
                <c:pt idx="135">
                  <c:v>4.5176909633822451</c:v>
                </c:pt>
                <c:pt idx="136">
                  <c:v>4.4950450231338834</c:v>
                </c:pt>
                <c:pt idx="137">
                  <c:v>4.472453756119295</c:v>
                </c:pt>
                <c:pt idx="138">
                  <c:v>4.4499172138367458</c:v>
                </c:pt>
                <c:pt idx="139">
                  <c:v>4.4274354484989651</c:v>
                </c:pt>
                <c:pt idx="140">
                  <c:v>4.405008513045189</c:v>
                </c:pt>
                <c:pt idx="141">
                  <c:v>4.3826364611527602</c:v>
                </c:pt>
                <c:pt idx="142">
                  <c:v>4.3603193472497299</c:v>
                </c:pt>
                <c:pt idx="143">
                  <c:v>4.3380572265272646</c:v>
                </c:pt>
                <c:pt idx="144">
                  <c:v>4.3158501549521624</c:v>
                </c:pt>
                <c:pt idx="145">
                  <c:v>4.2936981892799464</c:v>
                </c:pt>
                <c:pt idx="146">
                  <c:v>4.2716013870679506</c:v>
                </c:pt>
                <c:pt idx="147">
                  <c:v>4.2495598066888753</c:v>
                </c:pt>
                <c:pt idx="148">
                  <c:v>4.2275735073444345</c:v>
                </c:pt>
                <c:pt idx="149">
                  <c:v>4.2056425490792231</c:v>
                </c:pt>
                <c:pt idx="150">
                  <c:v>4.1837669927949834</c:v>
                </c:pt>
                <c:pt idx="151">
                  <c:v>4.1619469002649945</c:v>
                </c:pt>
                <c:pt idx="152">
                  <c:v>4.1401823341491353</c:v>
                </c:pt>
                <c:pt idx="153">
                  <c:v>4.1184733580084645</c:v>
                </c:pt>
                <c:pt idx="154">
                  <c:v>4.0968200363209242</c:v>
                </c:pt>
                <c:pt idx="155">
                  <c:v>4.0752224344967534</c:v>
                </c:pt>
                <c:pt idx="156">
                  <c:v>4.0536806188944601</c:v>
                </c:pt>
                <c:pt idx="157">
                  <c:v>4.0321946568370564</c:v>
                </c:pt>
                <c:pt idx="158">
                  <c:v>4.010764616628677</c:v>
                </c:pt>
                <c:pt idx="159">
                  <c:v>3.9893905675711556</c:v>
                </c:pt>
                <c:pt idx="160">
                  <c:v>3.9680725799814422</c:v>
                </c:pt>
                <c:pt idx="161">
                  <c:v>3.9468107252090987</c:v>
                </c:pt>
                <c:pt idx="162">
                  <c:v>3.925605075654016</c:v>
                </c:pt>
                <c:pt idx="163">
                  <c:v>3.9044557047846724</c:v>
                </c:pt>
                <c:pt idx="164">
                  <c:v>3.8833626871566582</c:v>
                </c:pt>
                <c:pt idx="165">
                  <c:v>3.8623260984315615</c:v>
                </c:pt>
                <c:pt idx="166">
                  <c:v>3.8413460153962387</c:v>
                </c:pt>
                <c:pt idx="167">
                  <c:v>3.8204225159824392</c:v>
                </c:pt>
                <c:pt idx="168">
                  <c:v>3.7995556792867977</c:v>
                </c:pt>
                <c:pt idx="169">
                  <c:v>3.7787455855912775</c:v>
                </c:pt>
                <c:pt idx="170">
                  <c:v>3.7579923163839202</c:v>
                </c:pt>
                <c:pt idx="171">
                  <c:v>3.7372959543800599</c:v>
                </c:pt>
                <c:pt idx="172">
                  <c:v>3.7166565835439367</c:v>
                </c:pt>
                <c:pt idx="173">
                  <c:v>3.696074289110753</c:v>
                </c:pt>
                <c:pt idx="174">
                  <c:v>3.6755491576090447</c:v>
                </c:pt>
                <c:pt idx="175">
                  <c:v>3.6550812768836694</c:v>
                </c:pt>
                <c:pt idx="176">
                  <c:v>3.6346707361190993</c:v>
                </c:pt>
                <c:pt idx="177">
                  <c:v>3.6143176258632197</c:v>
                </c:pt>
                <c:pt idx="178">
                  <c:v>3.5940220380515981</c:v>
                </c:pt>
                <c:pt idx="179">
                  <c:v>3.5737840660322049</c:v>
                </c:pt>
                <c:pt idx="180">
                  <c:v>3.5536038045905669</c:v>
                </c:pt>
                <c:pt idx="181">
                  <c:v>3.5334813499756232</c:v>
                </c:pt>
                <c:pt idx="182">
                  <c:v>3.5134167999257566</c:v>
                </c:pt>
                <c:pt idx="183">
                  <c:v>3.4934102536955982</c:v>
                </c:pt>
                <c:pt idx="184">
                  <c:v>3.4734618120832335</c:v>
                </c:pt>
                <c:pt idx="185">
                  <c:v>3.453571577457998</c:v>
                </c:pt>
                <c:pt idx="186">
                  <c:v>3.4337396537886407</c:v>
                </c:pt>
                <c:pt idx="187">
                  <c:v>3.4139661466724602</c:v>
                </c:pt>
                <c:pt idx="188">
                  <c:v>3.3942511633643928</c:v>
                </c:pt>
                <c:pt idx="189">
                  <c:v>3.3745948128072412</c:v>
                </c:pt>
                <c:pt idx="190">
                  <c:v>3.3549972056621051</c:v>
                </c:pt>
                <c:pt idx="191">
                  <c:v>3.3354584543395736</c:v>
                </c:pt>
                <c:pt idx="192">
                  <c:v>3.3159786730315983</c:v>
                </c:pt>
                <c:pt idx="193">
                  <c:v>3.2965579777436838</c:v>
                </c:pt>
                <c:pt idx="194">
                  <c:v>3.2771964863280001</c:v>
                </c:pt>
                <c:pt idx="195">
                  <c:v>3.2578943185170472</c:v>
                </c:pt>
                <c:pt idx="196">
                  <c:v>3.2386515959578794</c:v>
                </c:pt>
                <c:pt idx="197">
                  <c:v>3.2194684422471838</c:v>
                </c:pt>
                <c:pt idx="198">
                  <c:v>3.2003449829667612</c:v>
                </c:pt>
                <c:pt idx="199">
                  <c:v>3.1812813457199316</c:v>
                </c:pt>
                <c:pt idx="200">
                  <c:v>3.1622776601684603</c:v>
                </c:pt>
                <c:pt idx="201">
                  <c:v>3.1433340580704687</c:v>
                </c:pt>
                <c:pt idx="202">
                  <c:v>3.1244506733185129</c:v>
                </c:pt>
                <c:pt idx="203">
                  <c:v>3.1056276419792352</c:v>
                </c:pt>
                <c:pt idx="204">
                  <c:v>3.0868651023328577</c:v>
                </c:pt>
                <c:pt idx="205">
                  <c:v>3.0681631949140997</c:v>
                </c:pt>
                <c:pt idx="206">
                  <c:v>3.0495220625535002</c:v>
                </c:pt>
                <c:pt idx="207">
                  <c:v>3.0309418504196839</c:v>
                </c:pt>
                <c:pt idx="208">
                  <c:v>3.0124227060624298</c:v>
                </c:pt>
                <c:pt idx="209">
                  <c:v>2.9939647794564284</c:v>
                </c:pt>
                <c:pt idx="210">
                  <c:v>2.9755682230458707</c:v>
                </c:pt>
                <c:pt idx="211">
                  <c:v>2.9572331917901717</c:v>
                </c:pt>
                <c:pt idx="212">
                  <c:v>2.9389598432099207</c:v>
                </c:pt>
                <c:pt idx="213">
                  <c:v>2.9207483374343437</c:v>
                </c:pt>
                <c:pt idx="214">
                  <c:v>2.9025988372492129</c:v>
                </c:pt>
                <c:pt idx="215">
                  <c:v>2.8845115081458013</c:v>
                </c:pt>
                <c:pt idx="216">
                  <c:v>2.8664865183706132</c:v>
                </c:pt>
                <c:pt idx="217">
                  <c:v>2.8485240389762412</c:v>
                </c:pt>
                <c:pt idx="218">
                  <c:v>2.8306242438728018</c:v>
                </c:pt>
                <c:pt idx="219">
                  <c:v>2.8127873098806178</c:v>
                </c:pt>
                <c:pt idx="220">
                  <c:v>2.7950134167836227</c:v>
                </c:pt>
                <c:pt idx="221">
                  <c:v>2.7773027473837812</c:v>
                </c:pt>
                <c:pt idx="222">
                  <c:v>2.7596554875564561</c:v>
                </c:pt>
                <c:pt idx="223">
                  <c:v>2.7420718263067911</c:v>
                </c:pt>
                <c:pt idx="224">
                  <c:v>2.7245519558269717</c:v>
                </c:pt>
                <c:pt idx="225">
                  <c:v>2.7070960715544521</c:v>
                </c:pt>
                <c:pt idx="226">
                  <c:v>2.6897043722313789</c:v>
                </c:pt>
                <c:pt idx="227">
                  <c:v>2.6723770599646772</c:v>
                </c:pt>
                <c:pt idx="228">
                  <c:v>2.6551143402875419</c:v>
                </c:pt>
                <c:pt idx="229">
                  <c:v>2.6379164222214202</c:v>
                </c:pt>
                <c:pt idx="230">
                  <c:v>2.620783518339608</c:v>
                </c:pt>
                <c:pt idx="231">
                  <c:v>2.6037158448312812</c:v>
                </c:pt>
                <c:pt idx="232">
                  <c:v>2.5867136215670352</c:v>
                </c:pt>
                <c:pt idx="233">
                  <c:v>2.5697770721651012</c:v>
                </c:pt>
                <c:pt idx="234">
                  <c:v>2.5529064240587203</c:v>
                </c:pt>
                <c:pt idx="235">
                  <c:v>2.5361019085646825</c:v>
                </c:pt>
                <c:pt idx="236">
                  <c:v>2.5193637609524551</c:v>
                </c:pt>
                <c:pt idx="237">
                  <c:v>2.5026922205148177</c:v>
                </c:pt>
                <c:pt idx="238">
                  <c:v>2.4860875306393413</c:v>
                </c:pt>
                <c:pt idx="239">
                  <c:v>2.4695499388806477</c:v>
                </c:pt>
                <c:pt idx="240">
                  <c:v>2.4530796970339983</c:v>
                </c:pt>
                <c:pt idx="241">
                  <c:v>2.4366770612096733</c:v>
                </c:pt>
                <c:pt idx="242">
                  <c:v>2.4203422919083999</c:v>
                </c:pt>
                <c:pt idx="243">
                  <c:v>2.4040756540977237</c:v>
                </c:pt>
                <c:pt idx="244">
                  <c:v>2.3878774172893382</c:v>
                </c:pt>
                <c:pt idx="245">
                  <c:v>2.371747855617329</c:v>
                </c:pt>
                <c:pt idx="246">
                  <c:v>2.3556872479173632</c:v>
                </c:pt>
                <c:pt idx="247">
                  <c:v>2.3396958778066397</c:v>
                </c:pt>
                <c:pt idx="248">
                  <c:v>2.3237740337649853</c:v>
                </c:pt>
                <c:pt idx="249">
                  <c:v>2.3079220092163832</c:v>
                </c:pt>
                <c:pt idx="250">
                  <c:v>2.292140102611615</c:v>
                </c:pt>
                <c:pt idx="251">
                  <c:v>2.276428617511514</c:v>
                </c:pt>
                <c:pt idx="252">
                  <c:v>2.260787862671005</c:v>
                </c:pt>
                <c:pt idx="253">
                  <c:v>2.2452181521236141</c:v>
                </c:pt>
                <c:pt idx="254">
                  <c:v>2.2297198052671052</c:v>
                </c:pt>
                <c:pt idx="255">
                  <c:v>2.2142931469490152</c:v>
                </c:pt>
                <c:pt idx="256">
                  <c:v>2.1989385075532182</c:v>
                </c:pt>
                <c:pt idx="257">
                  <c:v>2.1836562230867207</c:v>
                </c:pt>
                <c:pt idx="258">
                  <c:v>2.1684466352669047</c:v>
                </c:pt>
                <c:pt idx="259">
                  <c:v>2.1533100916090482</c:v>
                </c:pt>
                <c:pt idx="260">
                  <c:v>2.1382469455140947</c:v>
                </c:pt>
                <c:pt idx="261">
                  <c:v>2.1232575563566072</c:v>
                </c:pt>
                <c:pt idx="262">
                  <c:v>2.108342289572628</c:v>
                </c:pt>
                <c:pt idx="263">
                  <c:v>2.0935015167478159</c:v>
                </c:pt>
                <c:pt idx="264">
                  <c:v>2.0787356157049759</c:v>
                </c:pt>
                <c:pt idx="265">
                  <c:v>2.0640449705918087</c:v>
                </c:pt>
                <c:pt idx="266">
                  <c:v>2.0494299719678981</c:v>
                </c:pt>
                <c:pt idx="267">
                  <c:v>2.0348910168914052</c:v>
                </c:pt>
                <c:pt idx="268">
                  <c:v>2.0204285090050407</c:v>
                </c:pt>
                <c:pt idx="269">
                  <c:v>2.0060428586212535</c:v>
                </c:pt>
                <c:pt idx="270">
                  <c:v>1.9917344828064618</c:v>
                </c:pt>
                <c:pt idx="271">
                  <c:v>1.9775038054641818</c:v>
                </c:pt>
                <c:pt idx="272">
                  <c:v>1.9633512574168488</c:v>
                </c:pt>
                <c:pt idx="273">
                  <c:v>1.9492772764861643</c:v>
                </c:pt>
                <c:pt idx="274">
                  <c:v>1.9352823075717775</c:v>
                </c:pt>
                <c:pt idx="275">
                  <c:v>1.9213668027280246</c:v>
                </c:pt>
                <c:pt idx="276">
                  <c:v>1.9075312212386744</c:v>
                </c:pt>
                <c:pt idx="277">
                  <c:v>1.8937760296891779</c:v>
                </c:pt>
                <c:pt idx="278">
                  <c:v>1.8801017020364359</c:v>
                </c:pt>
                <c:pt idx="279">
                  <c:v>1.866508719675668</c:v>
                </c:pt>
                <c:pt idx="280">
                  <c:v>1.852997571504156</c:v>
                </c:pt>
                <c:pt idx="281">
                  <c:v>1.8395687539815668</c:v>
                </c:pt>
                <c:pt idx="282">
                  <c:v>1.8262227711865595</c:v>
                </c:pt>
                <c:pt idx="283">
                  <c:v>1.8129601348692941</c:v>
                </c:pt>
                <c:pt idx="284">
                  <c:v>1.7997813644996676</c:v>
                </c:pt>
                <c:pt idx="285">
                  <c:v>1.7866869873106714</c:v>
                </c:pt>
                <c:pt idx="286">
                  <c:v>1.7736775383367491</c:v>
                </c:pt>
                <c:pt idx="287">
                  <c:v>1.76075356044658</c:v>
                </c:pt>
                <c:pt idx="288">
                  <c:v>1.7479156043700377</c:v>
                </c:pt>
                <c:pt idx="289">
                  <c:v>1.7351642287187896</c:v>
                </c:pt>
                <c:pt idx="290">
                  <c:v>1.7225000000000779</c:v>
                </c:pt>
                <c:pt idx="291">
                  <c:v>1.7099234926233458</c:v>
                </c:pt>
                <c:pt idx="292">
                  <c:v>1.6974352888991795</c:v>
                </c:pt>
                <c:pt idx="293">
                  <c:v>1.6850359790299021</c:v>
                </c:pt>
                <c:pt idx="294">
                  <c:v>1.6727261610916122</c:v>
                </c:pt>
                <c:pt idx="295">
                  <c:v>1.6605064410068622</c:v>
                </c:pt>
                <c:pt idx="296">
                  <c:v>1.6483774325075775</c:v>
                </c:pt>
                <c:pt idx="297">
                  <c:v>1.6363397570875198</c:v>
                </c:pt>
                <c:pt idx="298">
                  <c:v>1.6243940439438471</c:v>
                </c:pt>
                <c:pt idx="299">
                  <c:v>1.6125409299069857</c:v>
                </c:pt>
                <c:pt idx="300">
                  <c:v>1.6007810593582881</c:v>
                </c:pt>
                <c:pt idx="301">
                  <c:v>1.5891150841349522</c:v>
                </c:pt>
                <c:pt idx="302">
                  <c:v>1.5775436634211537</c:v>
                </c:pt>
                <c:pt idx="303">
                  <c:v>1.5660674636251315</c:v>
                </c:pt>
                <c:pt idx="304">
                  <c:v>1.5546871582412505</c:v>
                </c:pt>
                <c:pt idx="305">
                  <c:v>1.5434034276964739</c:v>
                </c:pt>
                <c:pt idx="306">
                  <c:v>1.5322169591804622</c:v>
                </c:pt>
                <c:pt idx="307">
                  <c:v>1.5211284464584898</c:v>
                </c:pt>
                <c:pt idx="308">
                  <c:v>1.5101385896666035</c:v>
                </c:pt>
                <c:pt idx="309">
                  <c:v>1.4992480950880718</c:v>
                </c:pt>
                <c:pt idx="310">
                  <c:v>1.488457674910588</c:v>
                </c:pt>
                <c:pt idx="311">
                  <c:v>1.4777680469631238</c:v>
                </c:pt>
                <c:pt idx="312">
                  <c:v>1.4671799344321084</c:v>
                </c:pt>
                <c:pt idx="313">
                  <c:v>1.4566940655557028</c:v>
                </c:pt>
                <c:pt idx="314">
                  <c:v>1.4463111732957743</c:v>
                </c:pt>
                <c:pt idx="315">
                  <c:v>1.4360319949866009</c:v>
                </c:pt>
                <c:pt idx="316">
                  <c:v>1.4258572719596418</c:v>
                </c:pt>
                <c:pt idx="317">
                  <c:v>1.4157877491436319</c:v>
                </c:pt>
                <c:pt idx="318">
                  <c:v>1.4058241746392643</c:v>
                </c:pt>
                <c:pt idx="319">
                  <c:v>1.3959672992678538</c:v>
                </c:pt>
                <c:pt idx="320">
                  <c:v>1.3862178760931521</c:v>
                </c:pt>
                <c:pt idx="321">
                  <c:v>1.3765766599158873</c:v>
                </c:pt>
                <c:pt idx="322">
                  <c:v>1.3670444067403873</c:v>
                </c:pt>
                <c:pt idx="323">
                  <c:v>1.3576218732125578</c:v>
                </c:pt>
                <c:pt idx="324">
                  <c:v>1.3483098160290059</c:v>
                </c:pt>
                <c:pt idx="325">
                  <c:v>1.339108991316678</c:v>
                </c:pt>
                <c:pt idx="326">
                  <c:v>1.3300201539827021</c:v>
                </c:pt>
                <c:pt idx="327">
                  <c:v>1.3210440570341067</c:v>
                </c:pt>
                <c:pt idx="328">
                  <c:v>1.3121814508672807</c:v>
                </c:pt>
                <c:pt idx="329">
                  <c:v>1.3034330825267397</c:v>
                </c:pt>
                <c:pt idx="330">
                  <c:v>1.2947996949336038</c:v>
                </c:pt>
                <c:pt idx="331">
                  <c:v>1.2862820260833843</c:v>
                </c:pt>
                <c:pt idx="332">
                  <c:v>1.2778808082134074</c:v>
                </c:pt>
                <c:pt idx="333">
                  <c:v>1.269596766940255</c:v>
                </c:pt>
                <c:pt idx="334">
                  <c:v>1.2614306203672658</c:v>
                </c:pt>
                <c:pt idx="335">
                  <c:v>1.2533830781629138</c:v>
                </c:pt>
                <c:pt idx="336">
                  <c:v>1.2454548406105059</c:v>
                </c:pt>
                <c:pt idx="337">
                  <c:v>1.2376465976300024</c:v>
                </c:pt>
                <c:pt idx="338">
                  <c:v>1.2299590277729318</c:v>
                </c:pt>
                <c:pt idx="339">
                  <c:v>1.2223927971912838</c:v>
                </c:pt>
                <c:pt idx="340">
                  <c:v>1.2149485585818562</c:v>
                </c:pt>
                <c:pt idx="341">
                  <c:v>1.2076269501071484</c:v>
                </c:pt>
                <c:pt idx="342">
                  <c:v>1.2004285942946058</c:v>
                </c:pt>
                <c:pt idx="343">
                  <c:v>1.1933540969155481</c:v>
                </c:pt>
                <c:pt idx="344">
                  <c:v>1.1864040458461527</c:v>
                </c:pt>
                <c:pt idx="345">
                  <c:v>1.1795790099120607</c:v>
                </c:pt>
                <c:pt idx="346">
                  <c:v>1.1728795377190766</c:v>
                </c:pt>
                <c:pt idx="347">
                  <c:v>1.1663061564722681</c:v>
                </c:pt>
                <c:pt idx="348">
                  <c:v>1.1598593707860061</c:v>
                </c:pt>
                <c:pt idx="349">
                  <c:v>1.1535396614876778</c:v>
                </c:pt>
                <c:pt idx="350">
                  <c:v>1.1473474844179101</c:v>
                </c:pt>
                <c:pt idx="351">
                  <c:v>1.1412832692303443</c:v>
                </c:pt>
                <c:pt idx="352">
                  <c:v>1.1353474181941399</c:v>
                </c:pt>
                <c:pt idx="353">
                  <c:v>1.1295403050024739</c:v>
                </c:pt>
                <c:pt idx="354">
                  <c:v>1.1238622735905388</c:v>
                </c:pt>
                <c:pt idx="355">
                  <c:v>1.1183136369664401</c:v>
                </c:pt>
                <c:pt idx="356">
                  <c:v>1.112894676058831</c:v>
                </c:pt>
                <c:pt idx="357">
                  <c:v>1.1076056385849098</c:v>
                </c:pt>
                <c:pt idx="358">
                  <c:v>1.102446737942512</c:v>
                </c:pt>
                <c:pt idx="359">
                  <c:v>1.0974181521303006</c:v>
                </c:pt>
                <c:pt idx="360">
                  <c:v>1.0925200226998502</c:v>
                </c:pt>
                <c:pt idx="361">
                  <c:v>1.0877524537435341</c:v>
                </c:pt>
                <c:pt idx="362">
                  <c:v>1.083115510922116</c:v>
                </c:pt>
                <c:pt idx="363">
                  <c:v>1.0786092205359057</c:v>
                </c:pt>
                <c:pt idx="364">
                  <c:v>1.0742335686432853</c:v>
                </c:pt>
                <c:pt idx="365">
                  <c:v>1.069988500230292</c:v>
                </c:pt>
                <c:pt idx="366">
                  <c:v>1.0658739184350399</c:v>
                </c:pt>
                <c:pt idx="367">
                  <c:v>1.0618896838302296</c:v>
                </c:pt>
                <c:pt idx="368">
                  <c:v>1.0580356137673548</c:v>
                </c:pt>
                <c:pt idx="369">
                  <c:v>1.054311481785654</c:v>
                </c:pt>
                <c:pt idx="370">
                  <c:v>1.0507170170888347</c:v>
                </c:pt>
                <c:pt idx="371">
                  <c:v>1.047251904092352</c:v>
                </c:pt>
                <c:pt idx="372">
                  <c:v>1.0439157820437692</c:v>
                </c:pt>
                <c:pt idx="373">
                  <c:v>1.0407082447184954</c:v>
                </c:pt>
                <c:pt idx="374">
                  <c:v>1.0376288401928864</c:v>
                </c:pt>
                <c:pt idx="375">
                  <c:v>1.0346770706964801</c:v>
                </c:pt>
                <c:pt idx="376">
                  <c:v>1.031852392544607</c:v>
                </c:pt>
                <c:pt idx="377">
                  <c:v>1.0291542161527798</c:v>
                </c:pt>
                <c:pt idx="378">
                  <c:v>1.026581906133184</c:v>
                </c:pt>
                <c:pt idx="379">
                  <c:v>1.0241347814741113</c:v>
                </c:pt>
                <c:pt idx="380">
                  <c:v>1.0218121158021358</c:v>
                </c:pt>
                <c:pt idx="381">
                  <c:v>1.0196131377267741</c:v>
                </c:pt>
                <c:pt idx="382">
                  <c:v>1.0175370312671836</c:v>
                </c:pt>
                <c:pt idx="383">
                  <c:v>1.0155829363597269</c:v>
                </c:pt>
                <c:pt idx="384">
                  <c:v>1.0137499494451419</c:v>
                </c:pt>
                <c:pt idx="385">
                  <c:v>1.0120371241338211</c:v>
                </c:pt>
                <c:pt idx="386">
                  <c:v>1.0104434719468676</c:v>
                </c:pt>
                <c:pt idx="387">
                  <c:v>1.0089679631311521</c:v>
                </c:pt>
                <c:pt idx="388">
                  <c:v>1.0076095275452797</c:v>
                </c:pt>
                <c:pt idx="389">
                  <c:v>1.0063670556139146</c:v>
                </c:pt>
                <c:pt idx="390">
                  <c:v>1.0052393993472424</c:v>
                </c:pt>
                <c:pt idx="391">
                  <c:v>1.0042253734222295</c:v>
                </c:pt>
                <c:pt idx="392">
                  <c:v>1.0033237563219557</c:v>
                </c:pt>
                <c:pt idx="393">
                  <c:v>1.0025332915295178</c:v>
                </c:pt>
                <c:pt idx="394">
                  <c:v>1.0018526887721553</c:v>
                </c:pt>
                <c:pt idx="395">
                  <c:v>1.00128062531191</c:v>
                </c:pt>
                <c:pt idx="396">
                  <c:v>1.0008157472781918</c:v>
                </c:pt>
                <c:pt idx="397">
                  <c:v>1.0004566710382841</c:v>
                </c:pt>
                <c:pt idx="398">
                  <c:v>1.0002019846011121</c:v>
                </c:pt>
                <c:pt idx="399">
                  <c:v>1.000050249050018</c:v>
                </c:pt>
                <c:pt idx="400">
                  <c:v>1</c:v>
                </c:pt>
                <c:pt idx="401">
                  <c:v>1.000049749075014</c:v>
                </c:pt>
                <c:pt idx="402">
                  <c:v>1.0001979854008889</c:v>
                </c:pt>
                <c:pt idx="403">
                  <c:v>1.0004431771095219</c:v>
                </c:pt>
                <c:pt idx="404">
                  <c:v>1.0007837728500566</c:v>
                </c:pt>
                <c:pt idx="405">
                  <c:v>1.0012182033028518</c:v>
                </c:pt>
                <c:pt idx="406">
                  <c:v>1.0017448826921782</c:v>
                </c:pt>
                <c:pt idx="407">
                  <c:v>1.0023622102937584</c:v>
                </c:pt>
                <c:pt idx="408">
                  <c:v>1.0030685719331391</c:v>
                </c:pt>
                <c:pt idx="409">
                  <c:v>1.003862341471671</c:v>
                </c:pt>
                <c:pt idx="410">
                  <c:v>1.0047418822762313</c:v>
                </c:pt>
                <c:pt idx="411">
                  <c:v>1.0057055486696798</c:v>
                </c:pt>
                <c:pt idx="412">
                  <c:v>1.0067516873588938</c:v>
                </c:pt>
                <c:pt idx="413">
                  <c:v>1.0078786388375238</c:v>
                </c:pt>
                <c:pt idx="414">
                  <c:v>1.0090847387608131</c:v>
                </c:pt>
                <c:pt idx="415">
                  <c:v>1.0103683192900386</c:v>
                </c:pt>
                <c:pt idx="416">
                  <c:v>1.0117277104043154</c:v>
                </c:pt>
                <c:pt idx="417">
                  <c:v>1.0131612411778095</c:v>
                </c:pt>
                <c:pt idx="418">
                  <c:v>1.0146672410204114</c:v>
                </c:pt>
                <c:pt idx="419">
                  <c:v>1.0162440408804236</c:v>
                </c:pt>
                <c:pt idx="420">
                  <c:v>1.0178899744078291</c:v>
                </c:pt>
                <c:pt idx="421">
                  <c:v>1.019603379076869</c:v>
                </c:pt>
                <c:pt idx="422">
                  <c:v>1.0213825972670418</c:v>
                </c:pt>
                <c:pt idx="423">
                  <c:v>1.0232259773016739</c:v>
                </c:pt>
                <c:pt idx="424">
                  <c:v>1.0251318744434619</c:v>
                </c:pt>
                <c:pt idx="425">
                  <c:v>1.0270986518465328</c:v>
                </c:pt>
                <c:pt idx="426">
                  <c:v>1.0291246814647614</c:v>
                </c:pt>
                <c:pt idx="427">
                  <c:v>1.0312083449162761</c:v>
                </c:pt>
                <c:pt idx="428">
                  <c:v>1.0333480343040102</c:v>
                </c:pt>
                <c:pt idx="429">
                  <c:v>1.0355421529927986</c:v>
                </c:pt>
                <c:pt idx="430">
                  <c:v>1.0377891163429878</c:v>
                </c:pt>
                <c:pt idx="431">
                  <c:v>1.0400873524012169</c:v>
                </c:pt>
                <c:pt idx="432">
                  <c:v>1.042435302548776</c:v>
                </c:pt>
                <c:pt idx="433">
                  <c:v>1.0448314221083499</c:v>
                </c:pt>
                <c:pt idx="434">
                  <c:v>1.0472741809096378</c:v>
                </c:pt>
                <c:pt idx="435">
                  <c:v>1.0497620638149177</c:v>
                </c:pt>
                <c:pt idx="436">
                  <c:v>1.0522935712052781</c:v>
                </c:pt>
                <c:pt idx="437">
                  <c:v>1.0548672194285655</c:v>
                </c:pt>
                <c:pt idx="438">
                  <c:v>1.057481541210036</c:v>
                </c:pt>
                <c:pt idx="439">
                  <c:v>1.0601350860267609</c:v>
                </c:pt>
                <c:pt idx="440">
                  <c:v>1.0628264204468907</c:v>
                </c:pt>
                <c:pt idx="441">
                  <c:v>1.0655541284350365</c:v>
                </c:pt>
                <c:pt idx="442">
                  <c:v>1.0683168116246928</c:v>
                </c:pt>
                <c:pt idx="443">
                  <c:v>1.0711130895591499</c:v>
                </c:pt>
                <c:pt idx="444">
                  <c:v>1.0739415999019444</c:v>
                </c:pt>
                <c:pt idx="445">
                  <c:v>1.0768009986181046</c:v>
                </c:pt>
                <c:pt idx="446">
                  <c:v>1.0796899601274186</c:v>
                </c:pt>
                <c:pt idx="447">
                  <c:v>1.0826071774309221</c:v>
                </c:pt>
                <c:pt idx="448">
                  <c:v>1.085551362211824</c:v>
                </c:pt>
                <c:pt idx="449">
                  <c:v>1.0885212449120798</c:v>
                </c:pt>
                <c:pt idx="450">
                  <c:v>1.0915155747857961</c:v>
                </c:pt>
                <c:pt idx="451">
                  <c:v>1.0945331199305683</c:v>
                </c:pt>
                <c:pt idx="452">
                  <c:v>1.0975726672981354</c:v>
                </c:pt>
                <c:pt idx="453">
                  <c:v>1.1006330226851013</c:v>
                </c:pt>
                <c:pt idx="454">
                  <c:v>1.1037130107052024</c:v>
                </c:pt>
                <c:pt idx="455">
                  <c:v>1.1068114747439801</c:v>
                </c:pt>
                <c:pt idx="456">
                  <c:v>1.1099272768969779</c:v>
                </c:pt>
                <c:pt idx="457">
                  <c:v>1.1130592978924878</c:v>
                </c:pt>
                <c:pt idx="458">
                  <c:v>1.1162064369998681</c:v>
                </c:pt>
                <c:pt idx="459">
                  <c:v>1.1193676119242237</c:v>
                </c:pt>
                <c:pt idx="460">
                  <c:v>1.1225417586887101</c:v>
                </c:pt>
                <c:pt idx="461">
                  <c:v>1.1257278315049952</c:v>
                </c:pt>
                <c:pt idx="462">
                  <c:v>1.1289248026329839</c:v>
                </c:pt>
                <c:pt idx="463">
                  <c:v>1.1321316622305633</c:v>
                </c:pt>
                <c:pt idx="464">
                  <c:v>1.135347418194069</c:v>
                </c:pt>
                <c:pt idx="465">
                  <c:v>1.1385710959904678</c:v>
                </c:pt>
                <c:pt idx="466">
                  <c:v>1.141801738481746</c:v>
                </c:pt>
                <c:pt idx="467">
                  <c:v>1.1450384057423302</c:v>
                </c:pt>
                <c:pt idx="468">
                  <c:v>1.1482801748702154</c:v>
                </c:pt>
                <c:pt idx="469">
                  <c:v>1.151526139792292</c:v>
                </c:pt>
                <c:pt idx="470">
                  <c:v>1.1547754110648261</c:v>
                </c:pt>
                <c:pt idx="471">
                  <c:v>1.158027115669118</c:v>
                </c:pt>
                <c:pt idx="472">
                  <c:v>1.161280396803432</c:v>
                </c:pt>
                <c:pt idx="473">
                  <c:v>1.1645344136713762</c:v>
                </c:pt>
                <c:pt idx="474">
                  <c:v>1.1677883412673444</c:v>
                </c:pt>
                <c:pt idx="475">
                  <c:v>1.1710413701594558</c:v>
                </c:pt>
                <c:pt idx="476">
                  <c:v>1.174292706270432</c:v>
                </c:pt>
                <c:pt idx="477">
                  <c:v>1.1775415706568286</c:v>
                </c:pt>
                <c:pt idx="478">
                  <c:v>1.1807871992869667</c:v>
                </c:pt>
                <c:pt idx="479">
                  <c:v>1.1840288428180021</c:v>
                </c:pt>
                <c:pt idx="480">
                  <c:v>1.1872657663724391</c:v>
                </c:pt>
                <c:pt idx="481">
                  <c:v>1.1904972493143087</c:v>
                </c:pt>
                <c:pt idx="482">
                  <c:v>1.1937225850254878</c:v>
                </c:pt>
                <c:pt idx="483">
                  <c:v>1.1969410806823095</c:v>
                </c:pt>
                <c:pt idx="484">
                  <c:v>1.2001520570327473</c:v>
                </c:pt>
                <c:pt idx="485">
                  <c:v>1.2033548481744325</c:v>
                </c:pt>
                <c:pt idx="486">
                  <c:v>1.2065488013337675</c:v>
                </c:pt>
                <c:pt idx="487">
                  <c:v>1.209733276646104</c:v>
                </c:pt>
                <c:pt idx="488">
                  <c:v>1.2129076469376938</c:v>
                </c:pt>
                <c:pt idx="489">
                  <c:v>1.2160712975088732</c:v>
                </c:pt>
                <c:pt idx="490">
                  <c:v>1.219223625919345</c:v>
                </c:pt>
                <c:pt idx="491">
                  <c:v>1.2223640417751718</c:v>
                </c:pt>
                <c:pt idx="492">
                  <c:v>1.2254919665179098</c:v>
                </c:pt>
                <c:pt idx="493">
                  <c:v>1.2286068332159539</c:v>
                </c:pt>
                <c:pt idx="494">
                  <c:v>1.2317080863580998</c:v>
                </c:pt>
                <c:pt idx="495">
                  <c:v>1.2347951816495462</c:v>
                </c:pt>
                <c:pt idx="496">
                  <c:v>1.2378675858103458</c:v>
                </c:pt>
                <c:pt idx="497">
                  <c:v>1.2409247763764408</c:v>
                </c:pt>
                <c:pt idx="498">
                  <c:v>1.2439662415033286</c:v>
                </c:pt>
                <c:pt idx="499">
                  <c:v>1.2469914797723898</c:v>
                </c:pt>
                <c:pt idx="500">
                  <c:v>1.2499999999999647</c:v>
                </c:pt>
                <c:pt idx="501">
                  <c:v>1.2529913210493258</c:v>
                </c:pt>
                <c:pt idx="502">
                  <c:v>1.2559649716452832</c:v>
                </c:pt>
                <c:pt idx="503">
                  <c:v>1.2589204901918698</c:v>
                </c:pt>
                <c:pt idx="504">
                  <c:v>1.2618574245927943</c:v>
                </c:pt>
                <c:pt idx="505">
                  <c:v>1.2647753320748059</c:v>
                </c:pt>
                <c:pt idx="506">
                  <c:v>1.2676737790141126</c:v>
                </c:pt>
                <c:pt idx="507">
                  <c:v>1.2705523407655981</c:v>
                </c:pt>
                <c:pt idx="508">
                  <c:v>1.2734106014950317</c:v>
                </c:pt>
                <c:pt idx="509">
                  <c:v>1.276248154014312</c:v>
                </c:pt>
                <c:pt idx="510">
                  <c:v>1.2790645996195578</c:v>
                </c:pt>
                <c:pt idx="511">
                  <c:v>1.2818595479321908</c:v>
                </c:pt>
                <c:pt idx="512">
                  <c:v>1.2846326167429878</c:v>
                </c:pt>
                <c:pt idx="513">
                  <c:v>1.2873834318589561</c:v>
                </c:pt>
                <c:pt idx="514">
                  <c:v>1.2901116269532493</c:v>
                </c:pt>
                <c:pt idx="515">
                  <c:v>1.2928168434178684</c:v>
                </c:pt>
                <c:pt idx="516">
                  <c:v>1.2954987302193401</c:v>
                </c:pt>
                <c:pt idx="517">
                  <c:v>1.2981569437571645</c:v>
                </c:pt>
                <c:pt idx="518">
                  <c:v>1.3007911477250838</c:v>
                </c:pt>
                <c:pt idx="519">
                  <c:v>1.3034010129752636</c:v>
                </c:pt>
                <c:pt idx="520">
                  <c:v>1.3059862173851267</c:v>
                </c:pt>
                <c:pt idx="521">
                  <c:v>1.3085464457270686</c:v>
                </c:pt>
                <c:pt idx="522">
                  <c:v>1.3110813895406892</c:v>
                </c:pt>
                <c:pt idx="523">
                  <c:v>1.3135907470079526</c:v>
                </c:pt>
                <c:pt idx="524">
                  <c:v>1.3160742228308953</c:v>
                </c:pt>
                <c:pt idx="525">
                  <c:v>1.3185315281118475</c:v>
                </c:pt>
                <c:pt idx="526">
                  <c:v>1.3209623802364494</c:v>
                </c:pt>
                <c:pt idx="527">
                  <c:v>1.3233665027591286</c:v>
                </c:pt>
                <c:pt idx="528">
                  <c:v>1.3257436252910844</c:v>
                </c:pt>
                <c:pt idx="529">
                  <c:v>1.3280934833907401</c:v>
                </c:pt>
                <c:pt idx="530">
                  <c:v>1.3304158184567603</c:v>
                </c:pt>
                <c:pt idx="531">
                  <c:v>1.3327103776233413</c:v>
                </c:pt>
                <c:pt idx="532">
                  <c:v>1.3349769136580421</c:v>
                </c:pt>
                <c:pt idx="533">
                  <c:v>1.3372151848618017</c:v>
                </c:pt>
                <c:pt idx="534">
                  <c:v>1.3394249549713304</c:v>
                </c:pt>
                <c:pt idx="535">
                  <c:v>1.3416059930638917</c:v>
                </c:pt>
                <c:pt idx="536">
                  <c:v>1.3437580734641008</c:v>
                </c:pt>
                <c:pt idx="537">
                  <c:v>1.3458809756531045</c:v>
                </c:pt>
                <c:pt idx="538">
                  <c:v>1.3479744841798558</c:v>
                </c:pt>
                <c:pt idx="539">
                  <c:v>1.3500383885745448</c:v>
                </c:pt>
                <c:pt idx="540">
                  <c:v>1.352072483264102</c:v>
                </c:pt>
                <c:pt idx="541">
                  <c:v>1.3540765674897985</c:v>
                </c:pt>
                <c:pt idx="542">
                  <c:v>1.3560504452268649</c:v>
                </c:pt>
                <c:pt idx="543">
                  <c:v>1.3579939251060573</c:v>
                </c:pt>
                <c:pt idx="544">
                  <c:v>1.3599068203373188</c:v>
                </c:pt>
                <c:pt idx="545">
                  <c:v>1.3617889486351977</c:v>
                </c:pt>
                <c:pt idx="546">
                  <c:v>1.3636401321462923</c:v>
                </c:pt>
                <c:pt idx="547">
                  <c:v>1.3654601973785097</c:v>
                </c:pt>
                <c:pt idx="548">
                  <c:v>1.3672489751321664</c:v>
                </c:pt>
                <c:pt idx="549">
                  <c:v>1.3690063004328938</c:v>
                </c:pt>
                <c:pt idx="550">
                  <c:v>1.370732012466318</c:v>
                </c:pt>
                <c:pt idx="551">
                  <c:v>1.3724259545144726</c:v>
                </c:pt>
                <c:pt idx="552">
                  <c:v>1.3740879738939584</c:v>
                </c:pt>
                <c:pt idx="553">
                  <c:v>1.3757179218956881</c:v>
                </c:pt>
                <c:pt idx="554">
                  <c:v>1.3773156537264664</c:v>
                </c:pt>
                <c:pt idx="555">
                  <c:v>1.3788810284520441</c:v>
                </c:pt>
                <c:pt idx="556">
                  <c:v>1.3804139089418079</c:v>
                </c:pt>
                <c:pt idx="557">
                  <c:v>1.3819141618150403</c:v>
                </c:pt>
                <c:pt idx="558">
                  <c:v>1.3833816573888658</c:v>
                </c:pt>
                <c:pt idx="559">
                  <c:v>1.3848162696274791</c:v>
                </c:pt>
                <c:pt idx="560">
                  <c:v>1.3862178760930766</c:v>
                </c:pt>
                <c:pt idx="561">
                  <c:v>1.3875863578981196</c:v>
                </c:pt>
                <c:pt idx="562">
                  <c:v>1.3889215996592352</c:v>
                </c:pt>
                <c:pt idx="563">
                  <c:v>1.3902234894523147</c:v>
                </c:pt>
                <c:pt idx="564">
                  <c:v>1.3914919187691848</c:v>
                </c:pt>
                <c:pt idx="565">
                  <c:v>1.3927267824756415</c:v>
                </c:pt>
                <c:pt idx="566">
                  <c:v>1.3939279787707741</c:v>
                </c:pt>
                <c:pt idx="567">
                  <c:v>1.3950954091476946</c:v>
                </c:pt>
                <c:pt idx="568">
                  <c:v>1.3962289783556183</c:v>
                </c:pt>
                <c:pt idx="569">
                  <c:v>1.3973285943631779</c:v>
                </c:pt>
                <c:pt idx="570">
                  <c:v>1.3983941683230721</c:v>
                </c:pt>
                <c:pt idx="571">
                  <c:v>1.3994256145379698</c:v>
                </c:pt>
                <c:pt idx="572">
                  <c:v>1.4004228504276686</c:v>
                </c:pt>
                <c:pt idx="573">
                  <c:v>1.4013857964975158</c:v>
                </c:pt>
                <c:pt idx="574">
                  <c:v>1.4023143763079517</c:v>
                </c:pt>
                <c:pt idx="575">
                  <c:v>1.4032085164454278</c:v>
                </c:pt>
                <c:pt idx="576">
                  <c:v>1.4040681464943146</c:v>
                </c:pt>
                <c:pt idx="577">
                  <c:v>1.4048931990101445</c:v>
                </c:pt>
                <c:pt idx="578">
                  <c:v>1.4056836094939638</c:v>
                </c:pt>
                <c:pt idx="579">
                  <c:v>1.4064393163677478</c:v>
                </c:pt>
                <c:pt idx="580">
                  <c:v>1.4071602609511056</c:v>
                </c:pt>
                <c:pt idx="581">
                  <c:v>1.407846387438966</c:v>
                </c:pt>
                <c:pt idx="582">
                  <c:v>1.4084976428805214</c:v>
                </c:pt>
                <c:pt idx="583">
                  <c:v>1.4091139771590397</c:v>
                </c:pt>
                <c:pt idx="584">
                  <c:v>1.4096953429730705</c:v>
                </c:pt>
                <c:pt idx="585">
                  <c:v>1.4102416958184718</c:v>
                </c:pt>
                <c:pt idx="586">
                  <c:v>1.4107529939716561</c:v>
                </c:pt>
                <c:pt idx="587">
                  <c:v>1.4112291984737872</c:v>
                </c:pt>
                <c:pt idx="588">
                  <c:v>1.4116702731162079</c:v>
                </c:pt>
                <c:pt idx="589">
                  <c:v>1.4120761844266727</c:v>
                </c:pt>
                <c:pt idx="590">
                  <c:v>1.4124469016568413</c:v>
                </c:pt>
                <c:pt idx="591">
                  <c:v>1.4127823967706394</c:v>
                </c:pt>
                <c:pt idx="592">
                  <c:v>1.4130826444337901</c:v>
                </c:pt>
                <c:pt idx="593">
                  <c:v>1.4133476220042238</c:v>
                </c:pt>
                <c:pt idx="594">
                  <c:v>1.4135773095236055</c:v>
                </c:pt>
                <c:pt idx="595">
                  <c:v>1.4137716897098227</c:v>
                </c:pt>
                <c:pt idx="596">
                  <c:v>1.4139307479505396</c:v>
                </c:pt>
                <c:pt idx="597">
                  <c:v>1.4140544722976538</c:v>
                </c:pt>
                <c:pt idx="598">
                  <c:v>1.4141428534628311</c:v>
                </c:pt>
                <c:pt idx="599">
                  <c:v>1.4141958848140519</c:v>
                </c:pt>
                <c:pt idx="600">
                  <c:v>1.4142135623730951</c:v>
                </c:pt>
                <c:pt idx="601">
                  <c:v>1.4141958848140526</c:v>
                </c:pt>
                <c:pt idx="602">
                  <c:v>1.4141428534628324</c:v>
                </c:pt>
                <c:pt idx="603">
                  <c:v>1.4140544722976558</c:v>
                </c:pt>
                <c:pt idx="604">
                  <c:v>1.4139307479505416</c:v>
                </c:pt>
                <c:pt idx="605">
                  <c:v>1.4137716897098258</c:v>
                </c:pt>
                <c:pt idx="606">
                  <c:v>1.413577309523609</c:v>
                </c:pt>
                <c:pt idx="607">
                  <c:v>1.4133476220042278</c:v>
                </c:pt>
                <c:pt idx="608">
                  <c:v>1.4130826444337949</c:v>
                </c:pt>
                <c:pt idx="609">
                  <c:v>1.4127823967706448</c:v>
                </c:pt>
                <c:pt idx="610">
                  <c:v>1.4124469016568471</c:v>
                </c:pt>
                <c:pt idx="611">
                  <c:v>1.41207618442668</c:v>
                </c:pt>
                <c:pt idx="612">
                  <c:v>1.4116702731162154</c:v>
                </c:pt>
                <c:pt idx="613">
                  <c:v>1.4112291984737948</c:v>
                </c:pt>
                <c:pt idx="614">
                  <c:v>1.4107529939716641</c:v>
                </c:pt>
                <c:pt idx="615">
                  <c:v>1.4102416958184802</c:v>
                </c:pt>
                <c:pt idx="616">
                  <c:v>1.4096953429730796</c:v>
                </c:pt>
                <c:pt idx="617">
                  <c:v>1.4091139771590497</c:v>
                </c:pt>
                <c:pt idx="618">
                  <c:v>1.4084976428805318</c:v>
                </c:pt>
                <c:pt idx="619">
                  <c:v>1.4078463874389771</c:v>
                </c:pt>
                <c:pt idx="620">
                  <c:v>1.4071602609511158</c:v>
                </c:pt>
                <c:pt idx="621">
                  <c:v>1.4064393163677618</c:v>
                </c:pt>
                <c:pt idx="622">
                  <c:v>1.4056836094939738</c:v>
                </c:pt>
                <c:pt idx="623">
                  <c:v>1.4048931990101576</c:v>
                </c:pt>
                <c:pt idx="624">
                  <c:v>1.4040681464943288</c:v>
                </c:pt>
                <c:pt idx="625">
                  <c:v>1.4032085164454418</c:v>
                </c:pt>
                <c:pt idx="626">
                  <c:v>1.4023143763079671</c:v>
                </c:pt>
                <c:pt idx="627">
                  <c:v>1.4013857964975318</c:v>
                </c:pt>
                <c:pt idx="628">
                  <c:v>1.4004228504276839</c:v>
                </c:pt>
                <c:pt idx="629">
                  <c:v>1.3994256145379858</c:v>
                </c:pt>
                <c:pt idx="630">
                  <c:v>1.39839416832309</c:v>
                </c:pt>
                <c:pt idx="631">
                  <c:v>1.3973285943631959</c:v>
                </c:pt>
                <c:pt idx="632">
                  <c:v>1.3962289783556381</c:v>
                </c:pt>
                <c:pt idx="633">
                  <c:v>1.3950954091477141</c:v>
                </c:pt>
                <c:pt idx="634">
                  <c:v>1.3939279787707941</c:v>
                </c:pt>
                <c:pt idx="635">
                  <c:v>1.392726782475662</c:v>
                </c:pt>
                <c:pt idx="636">
                  <c:v>1.3914919187692139</c:v>
                </c:pt>
                <c:pt idx="637">
                  <c:v>1.3902234894523362</c:v>
                </c:pt>
                <c:pt idx="638">
                  <c:v>1.3889215996592574</c:v>
                </c:pt>
                <c:pt idx="639">
                  <c:v>1.3875863578981418</c:v>
                </c:pt>
                <c:pt idx="640">
                  <c:v>1.3862178760930985</c:v>
                </c:pt>
                <c:pt idx="641">
                  <c:v>1.3848162696275041</c:v>
                </c:pt>
                <c:pt idx="642">
                  <c:v>1.3833816573888837</c:v>
                </c:pt>
                <c:pt idx="643">
                  <c:v>1.3819141618150661</c:v>
                </c:pt>
                <c:pt idx="644">
                  <c:v>1.3804139089418321</c:v>
                </c:pt>
                <c:pt idx="645">
                  <c:v>1.3788810284520689</c:v>
                </c:pt>
                <c:pt idx="646">
                  <c:v>1.3773156537264928</c:v>
                </c:pt>
                <c:pt idx="647">
                  <c:v>1.3757179218957223</c:v>
                </c:pt>
                <c:pt idx="648">
                  <c:v>1.374087973893984</c:v>
                </c:pt>
                <c:pt idx="649">
                  <c:v>1.3724259545145021</c:v>
                </c:pt>
                <c:pt idx="650">
                  <c:v>1.370732012466346</c:v>
                </c:pt>
                <c:pt idx="651">
                  <c:v>1.3690063004329234</c:v>
                </c:pt>
                <c:pt idx="652">
                  <c:v>1.3672489751321959</c:v>
                </c:pt>
                <c:pt idx="653">
                  <c:v>1.3654601973785399</c:v>
                </c:pt>
                <c:pt idx="654">
                  <c:v>1.3636401321463241</c:v>
                </c:pt>
                <c:pt idx="655">
                  <c:v>1.3617889486352301</c:v>
                </c:pt>
                <c:pt idx="656">
                  <c:v>1.3599068203373506</c:v>
                </c:pt>
                <c:pt idx="657">
                  <c:v>1.3579939251060895</c:v>
                </c:pt>
                <c:pt idx="658">
                  <c:v>1.3560504452268967</c:v>
                </c:pt>
                <c:pt idx="659">
                  <c:v>1.3540765674898321</c:v>
                </c:pt>
                <c:pt idx="660">
                  <c:v>1.3520724832641353</c:v>
                </c:pt>
                <c:pt idx="661">
                  <c:v>1.350038388574579</c:v>
                </c:pt>
                <c:pt idx="662">
                  <c:v>1.3479744841798855</c:v>
                </c:pt>
                <c:pt idx="663">
                  <c:v>1.34588097565314</c:v>
                </c:pt>
                <c:pt idx="664">
                  <c:v>1.3437580734641366</c:v>
                </c:pt>
                <c:pt idx="665">
                  <c:v>1.3416059930639279</c:v>
                </c:pt>
                <c:pt idx="666">
                  <c:v>1.3394249549713673</c:v>
                </c:pt>
                <c:pt idx="667">
                  <c:v>1.3372151848618381</c:v>
                </c:pt>
                <c:pt idx="668">
                  <c:v>1.3349769136580789</c:v>
                </c:pt>
                <c:pt idx="669">
                  <c:v>1.3327103776233795</c:v>
                </c:pt>
                <c:pt idx="670">
                  <c:v>1.3304158184567985</c:v>
                </c:pt>
                <c:pt idx="671">
                  <c:v>1.3280934833907783</c:v>
                </c:pt>
                <c:pt idx="672">
                  <c:v>1.3257436252911239</c:v>
                </c:pt>
                <c:pt idx="673">
                  <c:v>1.3233665027591686</c:v>
                </c:pt>
                <c:pt idx="674">
                  <c:v>1.3209623802364898</c:v>
                </c:pt>
                <c:pt idx="675">
                  <c:v>1.3185315281118821</c:v>
                </c:pt>
                <c:pt idx="676">
                  <c:v>1.3160742228309368</c:v>
                </c:pt>
                <c:pt idx="677">
                  <c:v>1.3135907470080006</c:v>
                </c:pt>
                <c:pt idx="678">
                  <c:v>1.3110813895407321</c:v>
                </c:pt>
                <c:pt idx="679">
                  <c:v>1.3085464457271112</c:v>
                </c:pt>
                <c:pt idx="680">
                  <c:v>1.3059862173851686</c:v>
                </c:pt>
                <c:pt idx="681">
                  <c:v>1.3034010129753058</c:v>
                </c:pt>
                <c:pt idx="682">
                  <c:v>1.3007911477251217</c:v>
                </c:pt>
                <c:pt idx="683">
                  <c:v>1.2981569437572174</c:v>
                </c:pt>
                <c:pt idx="684">
                  <c:v>1.2954987302193843</c:v>
                </c:pt>
                <c:pt idx="685">
                  <c:v>1.2928168434179135</c:v>
                </c:pt>
                <c:pt idx="686">
                  <c:v>1.2901116269532942</c:v>
                </c:pt>
                <c:pt idx="687">
                  <c:v>1.2873834318590007</c:v>
                </c:pt>
                <c:pt idx="688">
                  <c:v>1.2846326167430355</c:v>
                </c:pt>
                <c:pt idx="689">
                  <c:v>1.281859547932245</c:v>
                </c:pt>
                <c:pt idx="690">
                  <c:v>1.279064599619598</c:v>
                </c:pt>
                <c:pt idx="691">
                  <c:v>1.2762481540143593</c:v>
                </c:pt>
                <c:pt idx="692">
                  <c:v>1.2734106014950795</c:v>
                </c:pt>
                <c:pt idx="693">
                  <c:v>1.270552340765646</c:v>
                </c:pt>
                <c:pt idx="694">
                  <c:v>1.2676737790141603</c:v>
                </c:pt>
                <c:pt idx="695">
                  <c:v>1.2647753320748554</c:v>
                </c:pt>
                <c:pt idx="696">
                  <c:v>1.2618574245928422</c:v>
                </c:pt>
                <c:pt idx="697">
                  <c:v>1.2589204901919178</c:v>
                </c:pt>
                <c:pt idx="698">
                  <c:v>1.2559649716453318</c:v>
                </c:pt>
                <c:pt idx="699">
                  <c:v>1.2529913210493699</c:v>
                </c:pt>
                <c:pt idx="700">
                  <c:v>1.2500000000000249</c:v>
                </c:pt>
                <c:pt idx="701">
                  <c:v>1.2469914797724344</c:v>
                </c:pt>
                <c:pt idx="702">
                  <c:v>1.2439662415033785</c:v>
                </c:pt>
                <c:pt idx="703">
                  <c:v>1.240924776376491</c:v>
                </c:pt>
                <c:pt idx="704">
                  <c:v>1.2378675858103978</c:v>
                </c:pt>
                <c:pt idx="705">
                  <c:v>1.2347951816495977</c:v>
                </c:pt>
                <c:pt idx="706">
                  <c:v>1.2317080863581518</c:v>
                </c:pt>
                <c:pt idx="707">
                  <c:v>1.2286068332160063</c:v>
                </c:pt>
                <c:pt idx="708">
                  <c:v>1.2254919665179618</c:v>
                </c:pt>
                <c:pt idx="709">
                  <c:v>1.2223640417752248</c:v>
                </c:pt>
                <c:pt idx="710">
                  <c:v>1.2192236259193958</c:v>
                </c:pt>
                <c:pt idx="711">
                  <c:v>1.2160712975089252</c:v>
                </c:pt>
                <c:pt idx="712">
                  <c:v>1.212907646937748</c:v>
                </c:pt>
                <c:pt idx="713">
                  <c:v>1.2097332766461568</c:v>
                </c:pt>
                <c:pt idx="714">
                  <c:v>1.2065488013338141</c:v>
                </c:pt>
                <c:pt idx="715">
                  <c:v>1.203354848174484</c:v>
                </c:pt>
                <c:pt idx="716">
                  <c:v>1.200152057032801</c:v>
                </c:pt>
                <c:pt idx="717">
                  <c:v>1.1969410806823633</c:v>
                </c:pt>
                <c:pt idx="718">
                  <c:v>1.1937225850255426</c:v>
                </c:pt>
                <c:pt idx="719">
                  <c:v>1.1904972493143626</c:v>
                </c:pt>
                <c:pt idx="720">
                  <c:v>1.1872657663724933</c:v>
                </c:pt>
                <c:pt idx="721">
                  <c:v>1.1840288428180561</c:v>
                </c:pt>
                <c:pt idx="722">
                  <c:v>1.1807871992870194</c:v>
                </c:pt>
                <c:pt idx="723">
                  <c:v>1.1775415706568781</c:v>
                </c:pt>
                <c:pt idx="724">
                  <c:v>1.1742927062704867</c:v>
                </c:pt>
                <c:pt idx="725">
                  <c:v>1.1710413701595102</c:v>
                </c:pt>
                <c:pt idx="726">
                  <c:v>1.1677883412673988</c:v>
                </c:pt>
                <c:pt idx="727">
                  <c:v>1.1645344136714306</c:v>
                </c:pt>
                <c:pt idx="728">
                  <c:v>1.1612803968034864</c:v>
                </c:pt>
                <c:pt idx="729">
                  <c:v>1.1580271156691724</c:v>
                </c:pt>
                <c:pt idx="730">
                  <c:v>1.15477541106488</c:v>
                </c:pt>
                <c:pt idx="731">
                  <c:v>1.1515261397923462</c:v>
                </c:pt>
                <c:pt idx="732">
                  <c:v>1.1482801748702691</c:v>
                </c:pt>
                <c:pt idx="733">
                  <c:v>1.1450384057423844</c:v>
                </c:pt>
                <c:pt idx="734">
                  <c:v>1.1418017384818002</c:v>
                </c:pt>
                <c:pt idx="735">
                  <c:v>1.1385710959905231</c:v>
                </c:pt>
                <c:pt idx="736">
                  <c:v>1.1353474181941228</c:v>
                </c:pt>
                <c:pt idx="737">
                  <c:v>1.132131662230617</c:v>
                </c:pt>
                <c:pt idx="738">
                  <c:v>1.128924802633045</c:v>
                </c:pt>
                <c:pt idx="739">
                  <c:v>1.1257278315050487</c:v>
                </c:pt>
                <c:pt idx="740">
                  <c:v>1.122541758688762</c:v>
                </c:pt>
                <c:pt idx="741">
                  <c:v>1.1193676119242768</c:v>
                </c:pt>
                <c:pt idx="742">
                  <c:v>1.1162064369999209</c:v>
                </c:pt>
                <c:pt idx="743">
                  <c:v>1.1130592978925498</c:v>
                </c:pt>
                <c:pt idx="744">
                  <c:v>1.1099272768970299</c:v>
                </c:pt>
                <c:pt idx="745">
                  <c:v>1.1068114747440321</c:v>
                </c:pt>
                <c:pt idx="746">
                  <c:v>1.1037130107052542</c:v>
                </c:pt>
                <c:pt idx="747">
                  <c:v>1.1006330226851526</c:v>
                </c:pt>
                <c:pt idx="748">
                  <c:v>1.0975726672981858</c:v>
                </c:pt>
                <c:pt idx="749">
                  <c:v>1.0945331199306201</c:v>
                </c:pt>
                <c:pt idx="750">
                  <c:v>1.0915155747858445</c:v>
                </c:pt>
                <c:pt idx="751">
                  <c:v>1.0885212449121298</c:v>
                </c:pt>
                <c:pt idx="752">
                  <c:v>1.0855513622118729</c:v>
                </c:pt>
                <c:pt idx="753">
                  <c:v>1.0826071774309705</c:v>
                </c:pt>
                <c:pt idx="754">
                  <c:v>1.0796899601274672</c:v>
                </c:pt>
                <c:pt idx="755">
                  <c:v>1.0768009986181528</c:v>
                </c:pt>
                <c:pt idx="756">
                  <c:v>1.0739415999019919</c:v>
                </c:pt>
                <c:pt idx="757">
                  <c:v>1.0711130895591976</c:v>
                </c:pt>
                <c:pt idx="758">
                  <c:v>1.0683168116247401</c:v>
                </c:pt>
                <c:pt idx="759">
                  <c:v>1.0655541284350825</c:v>
                </c:pt>
                <c:pt idx="760">
                  <c:v>1.0628264204469362</c:v>
                </c:pt>
                <c:pt idx="761">
                  <c:v>1.0601350860268048</c:v>
                </c:pt>
                <c:pt idx="762">
                  <c:v>1.05748154121008</c:v>
                </c:pt>
                <c:pt idx="763">
                  <c:v>1.0548672194286091</c:v>
                </c:pt>
                <c:pt idx="764">
                  <c:v>1.0522935712053201</c:v>
                </c:pt>
                <c:pt idx="765">
                  <c:v>1.0497620638149596</c:v>
                </c:pt>
                <c:pt idx="766">
                  <c:v>1.0472741809096739</c:v>
                </c:pt>
                <c:pt idx="767">
                  <c:v>1.0448314221083899</c:v>
                </c:pt>
                <c:pt idx="768">
                  <c:v>1.042435302548816</c:v>
                </c:pt>
                <c:pt idx="769">
                  <c:v>1.0400873524012557</c:v>
                </c:pt>
                <c:pt idx="770">
                  <c:v>1.037789116343026</c:v>
                </c:pt>
                <c:pt idx="771">
                  <c:v>1.0355421529928359</c:v>
                </c:pt>
                <c:pt idx="772">
                  <c:v>1.0333480343040466</c:v>
                </c:pt>
                <c:pt idx="773">
                  <c:v>1.0312083449163103</c:v>
                </c:pt>
                <c:pt idx="774">
                  <c:v>1.0291246814647956</c:v>
                </c:pt>
                <c:pt idx="775">
                  <c:v>1.0270986518465659</c:v>
                </c:pt>
                <c:pt idx="776">
                  <c:v>1.0251318744434939</c:v>
                </c:pt>
                <c:pt idx="777">
                  <c:v>1.0232259773017061</c:v>
                </c:pt>
                <c:pt idx="778">
                  <c:v>1.0213825972670718</c:v>
                </c:pt>
                <c:pt idx="779">
                  <c:v>1.0196033790768984</c:v>
                </c:pt>
                <c:pt idx="780">
                  <c:v>1.0178899744078571</c:v>
                </c:pt>
                <c:pt idx="781">
                  <c:v>1.0162440408804498</c:v>
                </c:pt>
                <c:pt idx="782">
                  <c:v>1.0146672410204358</c:v>
                </c:pt>
                <c:pt idx="783">
                  <c:v>1.0131612411778339</c:v>
                </c:pt>
                <c:pt idx="784">
                  <c:v>1.0117277104043387</c:v>
                </c:pt>
                <c:pt idx="785">
                  <c:v>1.0103683192900599</c:v>
                </c:pt>
                <c:pt idx="786">
                  <c:v>1.0090847387608342</c:v>
                </c:pt>
                <c:pt idx="787">
                  <c:v>1.0078786388375434</c:v>
                </c:pt>
                <c:pt idx="788">
                  <c:v>1.0067516873589062</c:v>
                </c:pt>
                <c:pt idx="789">
                  <c:v>1.0057055486696918</c:v>
                </c:pt>
                <c:pt idx="790">
                  <c:v>1.0047418822762468</c:v>
                </c:pt>
                <c:pt idx="791">
                  <c:v>1.003862341471685</c:v>
                </c:pt>
                <c:pt idx="792">
                  <c:v>1.003068571933152</c:v>
                </c:pt>
                <c:pt idx="793">
                  <c:v>1.0023622102937695</c:v>
                </c:pt>
                <c:pt idx="794">
                  <c:v>1.0017448826921875</c:v>
                </c:pt>
                <c:pt idx="795">
                  <c:v>1.0012182033028598</c:v>
                </c:pt>
                <c:pt idx="796">
                  <c:v>1.000783772850063</c:v>
                </c:pt>
                <c:pt idx="797">
                  <c:v>1.0004431771095272</c:v>
                </c:pt>
                <c:pt idx="798">
                  <c:v>1.0001979854008922</c:v>
                </c:pt>
                <c:pt idx="799">
                  <c:v>1.0000497490750155</c:v>
                </c:pt>
                <c:pt idx="800">
                  <c:v>1</c:v>
                </c:pt>
                <c:pt idx="801">
                  <c:v>1.000050249050016</c:v>
                </c:pt>
                <c:pt idx="802">
                  <c:v>1.0002019846011101</c:v>
                </c:pt>
                <c:pt idx="803">
                  <c:v>1.0004566710382787</c:v>
                </c:pt>
                <c:pt idx="804">
                  <c:v>1.0008157472781856</c:v>
                </c:pt>
                <c:pt idx="805">
                  <c:v>1.0012806253119009</c:v>
                </c:pt>
                <c:pt idx="806">
                  <c:v>1.0018526887721448</c:v>
                </c:pt>
                <c:pt idx="807">
                  <c:v>1.0025332915295058</c:v>
                </c:pt>
                <c:pt idx="808">
                  <c:v>1.0033237563219417</c:v>
                </c:pt>
                <c:pt idx="809">
                  <c:v>1.0042253734222133</c:v>
                </c:pt>
                <c:pt idx="810">
                  <c:v>1.0052393993472244</c:v>
                </c:pt>
                <c:pt idx="811">
                  <c:v>1.0063670556138948</c:v>
                </c:pt>
                <c:pt idx="812">
                  <c:v>1.0076095275452579</c:v>
                </c:pt>
                <c:pt idx="813">
                  <c:v>1.0089679631311281</c:v>
                </c:pt>
                <c:pt idx="814">
                  <c:v>1.0104434719468431</c:v>
                </c:pt>
                <c:pt idx="815">
                  <c:v>1.0120371241337949</c:v>
                </c:pt>
                <c:pt idx="816">
                  <c:v>1.013749949445113</c:v>
                </c:pt>
                <c:pt idx="817">
                  <c:v>1.0155829363596884</c:v>
                </c:pt>
                <c:pt idx="818">
                  <c:v>1.0175370312671499</c:v>
                </c:pt>
                <c:pt idx="819">
                  <c:v>1.0196131377267381</c:v>
                </c:pt>
                <c:pt idx="820">
                  <c:v>1.0218121158020979</c:v>
                </c:pt>
                <c:pt idx="821">
                  <c:v>1.0241347814740778</c:v>
                </c:pt>
                <c:pt idx="822">
                  <c:v>1.026581906133142</c:v>
                </c:pt>
                <c:pt idx="823">
                  <c:v>1.0291542161527358</c:v>
                </c:pt>
                <c:pt idx="824">
                  <c:v>1.0318523925445617</c:v>
                </c:pt>
                <c:pt idx="825">
                  <c:v>1.0346770706964321</c:v>
                </c:pt>
                <c:pt idx="826">
                  <c:v>1.0376288401928366</c:v>
                </c:pt>
                <c:pt idx="827">
                  <c:v>1.040708244718443</c:v>
                </c:pt>
                <c:pt idx="828">
                  <c:v>1.0439157820437144</c:v>
                </c:pt>
                <c:pt idx="829">
                  <c:v>1.0472519040922961</c:v>
                </c:pt>
                <c:pt idx="830">
                  <c:v>1.0507170170887761</c:v>
                </c:pt>
                <c:pt idx="831">
                  <c:v>1.0543114817855923</c:v>
                </c:pt>
                <c:pt idx="832">
                  <c:v>1.0580356137672913</c:v>
                </c:pt>
                <c:pt idx="833">
                  <c:v>1.0618896838301566</c:v>
                </c:pt>
                <c:pt idx="834">
                  <c:v>1.0658739184349653</c:v>
                </c:pt>
                <c:pt idx="835">
                  <c:v>1.0699885002302221</c:v>
                </c:pt>
                <c:pt idx="836">
                  <c:v>1.0742335686432154</c:v>
                </c:pt>
                <c:pt idx="837">
                  <c:v>1.0786092205358313</c:v>
                </c:pt>
                <c:pt idx="838">
                  <c:v>1.0831155109220401</c:v>
                </c:pt>
                <c:pt idx="839">
                  <c:v>1.0877524537434551</c:v>
                </c:pt>
                <c:pt idx="840">
                  <c:v>1.0925200226997691</c:v>
                </c:pt>
                <c:pt idx="841">
                  <c:v>1.0974181521302173</c:v>
                </c:pt>
                <c:pt idx="842">
                  <c:v>1.1024467379424268</c:v>
                </c:pt>
                <c:pt idx="843">
                  <c:v>1.1076056385848234</c:v>
                </c:pt>
                <c:pt idx="844">
                  <c:v>1.1128946760587415</c:v>
                </c:pt>
                <c:pt idx="845">
                  <c:v>1.1183136369663493</c:v>
                </c:pt>
                <c:pt idx="846">
                  <c:v>1.1238622735904438</c:v>
                </c:pt>
                <c:pt idx="847">
                  <c:v>1.1295403050023838</c:v>
                </c:pt>
                <c:pt idx="848">
                  <c:v>1.1353474181940419</c:v>
                </c:pt>
                <c:pt idx="849">
                  <c:v>1.1412832692302441</c:v>
                </c:pt>
                <c:pt idx="850">
                  <c:v>1.1473474844178144</c:v>
                </c:pt>
                <c:pt idx="851">
                  <c:v>1.1535396614875735</c:v>
                </c:pt>
                <c:pt idx="852">
                  <c:v>1.1598593707858991</c:v>
                </c:pt>
                <c:pt idx="853">
                  <c:v>1.1663061564721582</c:v>
                </c:pt>
                <c:pt idx="854">
                  <c:v>1.172879537718966</c:v>
                </c:pt>
                <c:pt idx="855">
                  <c:v>1.1795790099119481</c:v>
                </c:pt>
                <c:pt idx="856">
                  <c:v>1.1864040458460381</c:v>
                </c:pt>
                <c:pt idx="857">
                  <c:v>1.1933540969154304</c:v>
                </c:pt>
                <c:pt idx="858">
                  <c:v>1.2004285942944795</c:v>
                </c:pt>
                <c:pt idx="859">
                  <c:v>1.2076269501070311</c:v>
                </c:pt>
                <c:pt idx="860">
                  <c:v>1.2149485585817341</c:v>
                </c:pt>
                <c:pt idx="861">
                  <c:v>1.2223927971911512</c:v>
                </c:pt>
                <c:pt idx="862">
                  <c:v>1.2299590277728039</c:v>
                </c:pt>
                <c:pt idx="863">
                  <c:v>1.2376465976298694</c:v>
                </c:pt>
                <c:pt idx="864">
                  <c:v>1.2454548406103738</c:v>
                </c:pt>
                <c:pt idx="865">
                  <c:v>1.2533830781627808</c:v>
                </c:pt>
                <c:pt idx="866">
                  <c:v>1.2614306203671237</c:v>
                </c:pt>
                <c:pt idx="867">
                  <c:v>1.2695967669401158</c:v>
                </c:pt>
                <c:pt idx="868">
                  <c:v>1.2778808082132675</c:v>
                </c:pt>
                <c:pt idx="869">
                  <c:v>1.2862820260832473</c:v>
                </c:pt>
                <c:pt idx="870">
                  <c:v>1.2947996949334541</c:v>
                </c:pt>
                <c:pt idx="871">
                  <c:v>1.3034330825265938</c:v>
                </c:pt>
                <c:pt idx="872">
                  <c:v>1.312181450867133</c:v>
                </c:pt>
                <c:pt idx="873">
                  <c:v>1.321044057033961</c:v>
                </c:pt>
                <c:pt idx="874">
                  <c:v>1.33002015398255</c:v>
                </c:pt>
                <c:pt idx="875">
                  <c:v>1.339108991316531</c:v>
                </c:pt>
                <c:pt idx="876">
                  <c:v>1.3483098160288511</c:v>
                </c:pt>
                <c:pt idx="877">
                  <c:v>1.3576218732123937</c:v>
                </c:pt>
                <c:pt idx="878">
                  <c:v>1.3670444067402301</c:v>
                </c:pt>
                <c:pt idx="879">
                  <c:v>1.3765766599157281</c:v>
                </c:pt>
                <c:pt idx="880">
                  <c:v>1.3862178760929869</c:v>
                </c:pt>
                <c:pt idx="881">
                  <c:v>1.3959672992676826</c:v>
                </c:pt>
                <c:pt idx="882">
                  <c:v>1.4058241746390956</c:v>
                </c:pt>
                <c:pt idx="883">
                  <c:v>1.4157877491434638</c:v>
                </c:pt>
                <c:pt idx="884">
                  <c:v>1.4258572719594718</c:v>
                </c:pt>
                <c:pt idx="885">
                  <c:v>1.4360319949864297</c:v>
                </c:pt>
                <c:pt idx="886">
                  <c:v>1.4463111732956015</c:v>
                </c:pt>
                <c:pt idx="887">
                  <c:v>1.4566940655555278</c:v>
                </c:pt>
                <c:pt idx="888">
                  <c:v>1.4671799344319321</c:v>
                </c:pt>
                <c:pt idx="889">
                  <c:v>1.4777680469629402</c:v>
                </c:pt>
                <c:pt idx="890">
                  <c:v>1.4884576749104041</c:v>
                </c:pt>
                <c:pt idx="891">
                  <c:v>1.4992480950878833</c:v>
                </c:pt>
                <c:pt idx="892">
                  <c:v>1.5101385896664141</c:v>
                </c:pt>
                <c:pt idx="893">
                  <c:v>1.5211284464583055</c:v>
                </c:pt>
                <c:pt idx="894">
                  <c:v>1.5322169591802761</c:v>
                </c:pt>
                <c:pt idx="895">
                  <c:v>1.5434034276962862</c:v>
                </c:pt>
                <c:pt idx="896">
                  <c:v>1.5546871582410589</c:v>
                </c:pt>
                <c:pt idx="897">
                  <c:v>1.5660674636249341</c:v>
                </c:pt>
                <c:pt idx="898">
                  <c:v>1.5775436634209599</c:v>
                </c:pt>
                <c:pt idx="899">
                  <c:v>1.5891150841347581</c:v>
                </c:pt>
                <c:pt idx="900">
                  <c:v>1.6007810593580907</c:v>
                </c:pt>
                <c:pt idx="901">
                  <c:v>1.6125409299067923</c:v>
                </c:pt>
                <c:pt idx="902">
                  <c:v>1.6243940439436482</c:v>
                </c:pt>
                <c:pt idx="903">
                  <c:v>1.6363397570873139</c:v>
                </c:pt>
                <c:pt idx="904">
                  <c:v>1.6483774325073701</c:v>
                </c:pt>
                <c:pt idx="905">
                  <c:v>1.6605064410066521</c:v>
                </c:pt>
                <c:pt idx="906">
                  <c:v>1.6727261610914059</c:v>
                </c:pt>
                <c:pt idx="907">
                  <c:v>1.685035979029696</c:v>
                </c:pt>
                <c:pt idx="908">
                  <c:v>1.6974352888989777</c:v>
                </c:pt>
                <c:pt idx="909">
                  <c:v>1.7099234926231341</c:v>
                </c:pt>
                <c:pt idx="910">
                  <c:v>1.7224999999998658</c:v>
                </c:pt>
                <c:pt idx="911">
                  <c:v>1.7351642287185758</c:v>
                </c:pt>
                <c:pt idx="912">
                  <c:v>1.7479156043698236</c:v>
                </c:pt>
                <c:pt idx="913">
                  <c:v>1.7607535604463631</c:v>
                </c:pt>
                <c:pt idx="914">
                  <c:v>1.7736775383365304</c:v>
                </c:pt>
                <c:pt idx="915">
                  <c:v>1.7866869873104518</c:v>
                </c:pt>
                <c:pt idx="916">
                  <c:v>1.7997813644994478</c:v>
                </c:pt>
                <c:pt idx="917">
                  <c:v>1.8129601348690727</c:v>
                </c:pt>
                <c:pt idx="918">
                  <c:v>1.8262227711863301</c:v>
                </c:pt>
                <c:pt idx="919">
                  <c:v>1.8395687539813428</c:v>
                </c:pt>
                <c:pt idx="920">
                  <c:v>1.8529975715039368</c:v>
                </c:pt>
                <c:pt idx="921">
                  <c:v>1.8665087196754409</c:v>
                </c:pt>
                <c:pt idx="922">
                  <c:v>1.8801017020362081</c:v>
                </c:pt>
                <c:pt idx="923">
                  <c:v>1.8937760296889485</c:v>
                </c:pt>
                <c:pt idx="924">
                  <c:v>1.9075312212384437</c:v>
                </c:pt>
                <c:pt idx="925">
                  <c:v>1.9213668027277926</c:v>
                </c:pt>
                <c:pt idx="926">
                  <c:v>1.9352823075715431</c:v>
                </c:pt>
                <c:pt idx="927">
                  <c:v>1.9492772764859301</c:v>
                </c:pt>
                <c:pt idx="928">
                  <c:v>1.9633512574166128</c:v>
                </c:pt>
                <c:pt idx="929">
                  <c:v>1.9775038054639451</c:v>
                </c:pt>
                <c:pt idx="930">
                  <c:v>1.991734482806224</c:v>
                </c:pt>
                <c:pt idx="931">
                  <c:v>2.0060428586210142</c:v>
                </c:pt>
                <c:pt idx="932">
                  <c:v>2.0204285090047978</c:v>
                </c:pt>
                <c:pt idx="933">
                  <c:v>2.0348910168911618</c:v>
                </c:pt>
                <c:pt idx="934">
                  <c:v>2.0494299719676552</c:v>
                </c:pt>
                <c:pt idx="935">
                  <c:v>2.064044970591564</c:v>
                </c:pt>
                <c:pt idx="936">
                  <c:v>2.0787356157047268</c:v>
                </c:pt>
                <c:pt idx="937">
                  <c:v>2.0935015167475735</c:v>
                </c:pt>
                <c:pt idx="938">
                  <c:v>2.1083422895723802</c:v>
                </c:pt>
                <c:pt idx="939">
                  <c:v>2.1232575563563638</c:v>
                </c:pt>
                <c:pt idx="940">
                  <c:v>2.1382469455138327</c:v>
                </c:pt>
                <c:pt idx="941">
                  <c:v>2.1533100916087942</c:v>
                </c:pt>
                <c:pt idx="942">
                  <c:v>2.1684466352666507</c:v>
                </c:pt>
                <c:pt idx="943">
                  <c:v>2.1836562230864662</c:v>
                </c:pt>
                <c:pt idx="944">
                  <c:v>2.1989385075529801</c:v>
                </c:pt>
                <c:pt idx="945">
                  <c:v>2.2142931469487572</c:v>
                </c:pt>
                <c:pt idx="946">
                  <c:v>2.229719805266845</c:v>
                </c:pt>
                <c:pt idx="947">
                  <c:v>2.2452181521233552</c:v>
                </c:pt>
                <c:pt idx="948">
                  <c:v>2.2607878626707367</c:v>
                </c:pt>
                <c:pt idx="949">
                  <c:v>2.2764286175112507</c:v>
                </c:pt>
                <c:pt idx="950">
                  <c:v>2.2921401026113601</c:v>
                </c:pt>
                <c:pt idx="951">
                  <c:v>2.3079220092161186</c:v>
                </c:pt>
                <c:pt idx="952">
                  <c:v>2.3237740337647188</c:v>
                </c:pt>
                <c:pt idx="953">
                  <c:v>2.339695877806375</c:v>
                </c:pt>
                <c:pt idx="954">
                  <c:v>2.3556872479170812</c:v>
                </c:pt>
                <c:pt idx="955">
                  <c:v>2.3717478556170595</c:v>
                </c:pt>
                <c:pt idx="956">
                  <c:v>2.3878774172890678</c:v>
                </c:pt>
                <c:pt idx="957">
                  <c:v>2.4040756540974542</c:v>
                </c:pt>
                <c:pt idx="958">
                  <c:v>2.4203422919081268</c:v>
                </c:pt>
                <c:pt idx="959">
                  <c:v>2.4366770612093993</c:v>
                </c:pt>
                <c:pt idx="960">
                  <c:v>2.4530796970337168</c:v>
                </c:pt>
                <c:pt idx="961">
                  <c:v>2.4695499388803732</c:v>
                </c:pt>
                <c:pt idx="962">
                  <c:v>2.4860875306390637</c:v>
                </c:pt>
                <c:pt idx="963">
                  <c:v>2.5026922205145437</c:v>
                </c:pt>
                <c:pt idx="964">
                  <c:v>2.5193637609521606</c:v>
                </c:pt>
                <c:pt idx="965">
                  <c:v>2.5361019085644019</c:v>
                </c:pt>
                <c:pt idx="966">
                  <c:v>2.5529064240584463</c:v>
                </c:pt>
                <c:pt idx="967">
                  <c:v>2.5697770721648192</c:v>
                </c:pt>
                <c:pt idx="968">
                  <c:v>2.5867136215667488</c:v>
                </c:pt>
                <c:pt idx="969">
                  <c:v>2.6037158448310072</c:v>
                </c:pt>
                <c:pt idx="970">
                  <c:v>2.6207835183393295</c:v>
                </c:pt>
                <c:pt idx="971">
                  <c:v>2.6379164222211298</c:v>
                </c:pt>
                <c:pt idx="972">
                  <c:v>2.6551143402872412</c:v>
                </c:pt>
                <c:pt idx="973">
                  <c:v>2.6723770599643872</c:v>
                </c:pt>
                <c:pt idx="974">
                  <c:v>2.6897043722310796</c:v>
                </c:pt>
                <c:pt idx="975">
                  <c:v>2.7070960715541452</c:v>
                </c:pt>
                <c:pt idx="976">
                  <c:v>2.7245519558266715</c:v>
                </c:pt>
                <c:pt idx="977">
                  <c:v>2.7420718263065011</c:v>
                </c:pt>
                <c:pt idx="978">
                  <c:v>2.7596554875561567</c:v>
                </c:pt>
                <c:pt idx="979">
                  <c:v>2.7773027473834984</c:v>
                </c:pt>
                <c:pt idx="980">
                  <c:v>2.7950134167833265</c:v>
                </c:pt>
                <c:pt idx="981">
                  <c:v>2.8127873098803238</c:v>
                </c:pt>
                <c:pt idx="982">
                  <c:v>2.8306242438725042</c:v>
                </c:pt>
                <c:pt idx="983">
                  <c:v>2.8485240389759503</c:v>
                </c:pt>
                <c:pt idx="984">
                  <c:v>2.8664865183703112</c:v>
                </c:pt>
                <c:pt idx="985">
                  <c:v>2.8845115081455051</c:v>
                </c:pt>
                <c:pt idx="986">
                  <c:v>2.9025988372489087</c:v>
                </c:pt>
                <c:pt idx="987">
                  <c:v>2.9207483374340377</c:v>
                </c:pt>
                <c:pt idx="988">
                  <c:v>2.9389598432096147</c:v>
                </c:pt>
                <c:pt idx="989">
                  <c:v>2.9572331917898627</c:v>
                </c:pt>
                <c:pt idx="990">
                  <c:v>2.9755682230455767</c:v>
                </c:pt>
                <c:pt idx="991">
                  <c:v>2.9939647794561051</c:v>
                </c:pt>
                <c:pt idx="992">
                  <c:v>3.0124227060621207</c:v>
                </c:pt>
                <c:pt idx="993">
                  <c:v>3.0309418504193752</c:v>
                </c:pt>
                <c:pt idx="994">
                  <c:v>3.0495220625531796</c:v>
                </c:pt>
                <c:pt idx="995">
                  <c:v>3.0681631949137778</c:v>
                </c:pt>
                <c:pt idx="996">
                  <c:v>3.086865102332554</c:v>
                </c:pt>
                <c:pt idx="997">
                  <c:v>3.1056276419789346</c:v>
                </c:pt>
                <c:pt idx="998">
                  <c:v>3.1244506733181967</c:v>
                </c:pt>
                <c:pt idx="999">
                  <c:v>3.1433340580701459</c:v>
                </c:pt>
                <c:pt idx="1000">
                  <c:v>3.1622776601681424</c:v>
                </c:pt>
                <c:pt idx="1001">
                  <c:v>3.1812813457196012</c:v>
                </c:pt>
                <c:pt idx="1002">
                  <c:v>3.2003449829664605</c:v>
                </c:pt>
                <c:pt idx="1003">
                  <c:v>3.2194684422468627</c:v>
                </c:pt>
                <c:pt idx="1004">
                  <c:v>3.2386515959575592</c:v>
                </c:pt>
                <c:pt idx="1005">
                  <c:v>3.2578943185167208</c:v>
                </c:pt>
                <c:pt idx="1006">
                  <c:v>3.2771964863276692</c:v>
                </c:pt>
                <c:pt idx="1007">
                  <c:v>3.2965579777433596</c:v>
                </c:pt>
                <c:pt idx="1008">
                  <c:v>3.3159786730312675</c:v>
                </c:pt>
                <c:pt idx="1009">
                  <c:v>3.3354584543392405</c:v>
                </c:pt>
                <c:pt idx="1010">
                  <c:v>3.3549972056617792</c:v>
                </c:pt>
                <c:pt idx="1011">
                  <c:v>3.3745948128069299</c:v>
                </c:pt>
                <c:pt idx="1012">
                  <c:v>3.3942511633640495</c:v>
                </c:pt>
                <c:pt idx="1013">
                  <c:v>3.4139661466721209</c:v>
                </c:pt>
                <c:pt idx="1014">
                  <c:v>3.4337396537883111</c:v>
                </c:pt>
                <c:pt idx="1015">
                  <c:v>3.453571577457657</c:v>
                </c:pt>
                <c:pt idx="1016">
                  <c:v>3.473461812082915</c:v>
                </c:pt>
                <c:pt idx="1017">
                  <c:v>3.4934102536952647</c:v>
                </c:pt>
                <c:pt idx="1018">
                  <c:v>3.5134167999254222</c:v>
                </c:pt>
                <c:pt idx="1019">
                  <c:v>3.5334813499752871</c:v>
                </c:pt>
                <c:pt idx="1020">
                  <c:v>3.5536038045902303</c:v>
                </c:pt>
                <c:pt idx="1021">
                  <c:v>3.5737840660318496</c:v>
                </c:pt>
                <c:pt idx="1022">
                  <c:v>3.5940220380512584</c:v>
                </c:pt>
                <c:pt idx="1023">
                  <c:v>3.6143176258628822</c:v>
                </c:pt>
                <c:pt idx="1024">
                  <c:v>3.6346707361187587</c:v>
                </c:pt>
                <c:pt idx="1025">
                  <c:v>3.6550812768833292</c:v>
                </c:pt>
                <c:pt idx="1026">
                  <c:v>3.6755491576086987</c:v>
                </c:pt>
                <c:pt idx="1027">
                  <c:v>3.6960742891104101</c:v>
                </c:pt>
                <c:pt idx="1028">
                  <c:v>3.7166565835435832</c:v>
                </c:pt>
                <c:pt idx="1029">
                  <c:v>3.7372959543797148</c:v>
                </c:pt>
                <c:pt idx="1030">
                  <c:v>3.7579923163835716</c:v>
                </c:pt>
                <c:pt idx="1031">
                  <c:v>3.7787455855909302</c:v>
                </c:pt>
                <c:pt idx="1032">
                  <c:v>3.7995556792864513</c:v>
                </c:pt>
                <c:pt idx="1033">
                  <c:v>3.820422515982087</c:v>
                </c:pt>
                <c:pt idx="1034">
                  <c:v>3.8413460153958767</c:v>
                </c:pt>
                <c:pt idx="1035">
                  <c:v>3.8623260984312111</c:v>
                </c:pt>
                <c:pt idx="1036">
                  <c:v>3.8833626871563052</c:v>
                </c:pt>
                <c:pt idx="1037">
                  <c:v>3.9044557047843194</c:v>
                </c:pt>
                <c:pt idx="1038">
                  <c:v>3.9256050756536567</c:v>
                </c:pt>
                <c:pt idx="1039">
                  <c:v>3.9468107252087377</c:v>
                </c:pt>
                <c:pt idx="1040">
                  <c:v>3.9680725799810865</c:v>
                </c:pt>
                <c:pt idx="1041">
                  <c:v>3.9893905675707892</c:v>
                </c:pt>
                <c:pt idx="1042">
                  <c:v>4.0107646166283155</c:v>
                </c:pt>
                <c:pt idx="1043">
                  <c:v>4.0321946568366913</c:v>
                </c:pt>
                <c:pt idx="1044">
                  <c:v>4.0536806188941021</c:v>
                </c:pt>
                <c:pt idx="1045">
                  <c:v>4.0752224344964034</c:v>
                </c:pt>
                <c:pt idx="1046">
                  <c:v>4.0968200363205636</c:v>
                </c:pt>
                <c:pt idx="1047">
                  <c:v>4.1184733580081065</c:v>
                </c:pt>
                <c:pt idx="1048">
                  <c:v>4.1401823341487685</c:v>
                </c:pt>
                <c:pt idx="1049">
                  <c:v>4.1619469002646525</c:v>
                </c:pt>
                <c:pt idx="1050">
                  <c:v>4.183766992794637</c:v>
                </c:pt>
                <c:pt idx="1051">
                  <c:v>4.2056425490788572</c:v>
                </c:pt>
                <c:pt idx="1052">
                  <c:v>4.2275735073440757</c:v>
                </c:pt>
                <c:pt idx="1053">
                  <c:v>4.2495598066885076</c:v>
                </c:pt>
                <c:pt idx="1054">
                  <c:v>4.2716013870675873</c:v>
                </c:pt>
                <c:pt idx="1055">
                  <c:v>4.2936981892795831</c:v>
                </c:pt>
                <c:pt idx="1056">
                  <c:v>4.3158501549517885</c:v>
                </c:pt>
                <c:pt idx="1057">
                  <c:v>4.33805722652688</c:v>
                </c:pt>
                <c:pt idx="1058">
                  <c:v>4.3603193472493755</c:v>
                </c:pt>
                <c:pt idx="1059">
                  <c:v>4.3826364611523871</c:v>
                </c:pt>
                <c:pt idx="1060">
                  <c:v>4.4050085130448453</c:v>
                </c:pt>
                <c:pt idx="1061">
                  <c:v>4.4274354484986285</c:v>
                </c:pt>
                <c:pt idx="1062">
                  <c:v>4.4499172138363701</c:v>
                </c:pt>
                <c:pt idx="1063">
                  <c:v>4.4724537561189175</c:v>
                </c:pt>
                <c:pt idx="1064">
                  <c:v>4.4950450231334944</c:v>
                </c:pt>
                <c:pt idx="1065">
                  <c:v>4.5176909633818694</c:v>
                </c:pt>
                <c:pt idx="1066">
                  <c:v>4.5403915260687748</c:v>
                </c:pt>
                <c:pt idx="1067">
                  <c:v>4.5631466610905775</c:v>
                </c:pt>
                <c:pt idx="1068">
                  <c:v>4.5859563190241017</c:v>
                </c:pt>
                <c:pt idx="1069">
                  <c:v>4.6088204511156716</c:v>
                </c:pt>
                <c:pt idx="1070">
                  <c:v>4.6317390092703894</c:v>
                </c:pt>
                <c:pt idx="1071">
                  <c:v>4.6547119460415161</c:v>
                </c:pt>
                <c:pt idx="1072">
                  <c:v>4.6777392146203471</c:v>
                </c:pt>
                <c:pt idx="1073">
                  <c:v>4.7008207688255785</c:v>
                </c:pt>
                <c:pt idx="1074">
                  <c:v>4.7239565630937745</c:v>
                </c:pt>
                <c:pt idx="1075">
                  <c:v>4.7471465524693786</c:v>
                </c:pt>
                <c:pt idx="1076">
                  <c:v>4.7703906925950124</c:v>
                </c:pt>
                <c:pt idx="1077">
                  <c:v>4.7936889397020588</c:v>
                </c:pt>
                <c:pt idx="1078">
                  <c:v>4.8170412506015365</c:v>
                </c:pt>
                <c:pt idx="1079">
                  <c:v>4.8404475826747504</c:v>
                </c:pt>
                <c:pt idx="1080">
                  <c:v>4.8639078938644351</c:v>
                </c:pt>
                <c:pt idx="1081">
                  <c:v>4.8874221426659785</c:v>
                </c:pt>
                <c:pt idx="1082">
                  <c:v>4.9109902881187475</c:v>
                </c:pt>
                <c:pt idx="1083">
                  <c:v>4.9346122897976183</c:v>
                </c:pt>
                <c:pt idx="1084">
                  <c:v>4.9582881078046537</c:v>
                </c:pt>
                <c:pt idx="1085">
                  <c:v>4.9820177027607633</c:v>
                </c:pt>
                <c:pt idx="1086">
                  <c:v>5.0058010357980294</c:v>
                </c:pt>
                <c:pt idx="1087">
                  <c:v>5.0296380685514075</c:v>
                </c:pt>
                <c:pt idx="1088">
                  <c:v>5.0535287631512054</c:v>
                </c:pt>
                <c:pt idx="1089">
                  <c:v>5.0774730822153584</c:v>
                </c:pt>
                <c:pt idx="1090">
                  <c:v>5.1014709888419905</c:v>
                </c:pt>
                <c:pt idx="1091">
                  <c:v>5.1255224466020355</c:v>
                </c:pt>
                <c:pt idx="1092">
                  <c:v>5.1496274195320897</c:v>
                </c:pt>
                <c:pt idx="1093">
                  <c:v>5.1737858721270245</c:v>
                </c:pt>
                <c:pt idx="1094">
                  <c:v>5.1979977693335275</c:v>
                </c:pt>
                <c:pt idx="1095">
                  <c:v>5.2222630765427098</c:v>
                </c:pt>
                <c:pt idx="1096">
                  <c:v>5.246581759583691</c:v>
                </c:pt>
                <c:pt idx="1097">
                  <c:v>5.2709537847169114</c:v>
                </c:pt>
                <c:pt idx="1098">
                  <c:v>5.2953791186275074</c:v>
                </c:pt>
                <c:pt idx="1099">
                  <c:v>5.3198577284191737</c:v>
                </c:pt>
                <c:pt idx="1100">
                  <c:v>5.3443895816076292</c:v>
                </c:pt>
                <c:pt idx="1101">
                  <c:v>5.3689746461145376</c:v>
                </c:pt>
                <c:pt idx="1102">
                  <c:v>5.3936128902616023</c:v>
                </c:pt>
                <c:pt idx="1103">
                  <c:v>5.4183042827642192</c:v>
                </c:pt>
                <c:pt idx="1104">
                  <c:v>5.4430487927260502</c:v>
                </c:pt>
                <c:pt idx="1105">
                  <c:v>5.4678463896328529</c:v>
                </c:pt>
                <c:pt idx="1106">
                  <c:v>5.4926970433472828</c:v>
                </c:pt>
                <c:pt idx="1107">
                  <c:v>5.517600724102909</c:v>
                </c:pt>
                <c:pt idx="1108">
                  <c:v>5.5425574024989475</c:v>
                </c:pt>
                <c:pt idx="1109">
                  <c:v>5.5675670494948575</c:v>
                </c:pt>
                <c:pt idx="1110">
                  <c:v>5.5926296364050287</c:v>
                </c:pt>
                <c:pt idx="1111">
                  <c:v>5.6177451348936094</c:v>
                </c:pt>
                <c:pt idx="1112">
                  <c:v>5.6429135169693456</c:v>
                </c:pt>
                <c:pt idx="1113">
                  <c:v>5.6681347549807217</c:v>
                </c:pt>
                <c:pt idx="1114">
                  <c:v>5.6934088216108005</c:v>
                </c:pt>
                <c:pt idx="1115">
                  <c:v>5.7187356898724282</c:v>
                </c:pt>
                <c:pt idx="1116">
                  <c:v>5.7441153331035775</c:v>
                </c:pt>
                <c:pt idx="1117">
                  <c:v>5.7695477249625871</c:v>
                </c:pt>
                <c:pt idx="1118">
                  <c:v>5.7950328394233948</c:v>
                </c:pt>
                <c:pt idx="1119">
                  <c:v>5.8205706507713266</c:v>
                </c:pt>
                <c:pt idx="1120">
                  <c:v>5.8461611335983124</c:v>
                </c:pt>
                <c:pt idx="1121">
                  <c:v>5.8718042627986566</c:v>
                </c:pt>
                <c:pt idx="1122">
                  <c:v>5.8975000135646836</c:v>
                </c:pt>
                <c:pt idx="1123">
                  <c:v>5.9232483613824938</c:v>
                </c:pt>
                <c:pt idx="1124">
                  <c:v>5.9490492820278318</c:v>
                </c:pt>
                <c:pt idx="1125">
                  <c:v>5.9749027515617694</c:v>
                </c:pt>
                <c:pt idx="1126">
                  <c:v>6.0008087463270545</c:v>
                </c:pt>
                <c:pt idx="1127">
                  <c:v>6.0267672429437873</c:v>
                </c:pt>
                <c:pt idx="1128">
                  <c:v>6.0527782183056376</c:v>
                </c:pt>
                <c:pt idx="1129">
                  <c:v>6.0788416495760274</c:v>
                </c:pt>
                <c:pt idx="1130">
                  <c:v>6.1049575141842745</c:v>
                </c:pt>
                <c:pt idx="1131">
                  <c:v>6.1311257898219722</c:v>
                </c:pt>
                <c:pt idx="1132">
                  <c:v>6.1573464544392067</c:v>
                </c:pt>
                <c:pt idx="1133">
                  <c:v>6.1836194862410512</c:v>
                </c:pt>
                <c:pt idx="1134">
                  <c:v>6.209944863683976</c:v>
                </c:pt>
                <c:pt idx="1135">
                  <c:v>6.2363225654724079</c:v>
                </c:pt>
                <c:pt idx="1136">
                  <c:v>6.2627525705551275</c:v>
                </c:pt>
                <c:pt idx="1137">
                  <c:v>6.2892348581222395</c:v>
                </c:pt>
                <c:pt idx="1138">
                  <c:v>6.3157694076014881</c:v>
                </c:pt>
                <c:pt idx="1139">
                  <c:v>6.3423561986551809</c:v>
                </c:pt>
                <c:pt idx="1140">
                  <c:v>6.3689952111768884</c:v>
                </c:pt>
                <c:pt idx="1141">
                  <c:v>6.3956864252885106</c:v>
                </c:pt>
                <c:pt idx="1142">
                  <c:v>6.4224298213366779</c:v>
                </c:pt>
                <c:pt idx="1143">
                  <c:v>6.4492253798901924</c:v>
                </c:pt>
                <c:pt idx="1144">
                  <c:v>6.4760730817367378</c:v>
                </c:pt>
                <c:pt idx="1145">
                  <c:v>6.5029729078798697</c:v>
                </c:pt>
                <c:pt idx="1146">
                  <c:v>6.5299248395363634</c:v>
                </c:pt>
                <c:pt idx="1147">
                  <c:v>6.5569288581331664</c:v>
                </c:pt>
                <c:pt idx="1148">
                  <c:v>6.5839849453043575</c:v>
                </c:pt>
                <c:pt idx="1149">
                  <c:v>6.6110930828887504</c:v>
                </c:pt>
                <c:pt idx="1150">
                  <c:v>6.6382532529268854</c:v>
                </c:pt>
                <c:pt idx="1151">
                  <c:v>6.6654654376584146</c:v>
                </c:pt>
                <c:pt idx="1152">
                  <c:v>6.6927296195195476</c:v>
                </c:pt>
                <c:pt idx="1153">
                  <c:v>6.7200457811401524</c:v>
                </c:pt>
                <c:pt idx="1154">
                  <c:v>6.7474139053413804</c:v>
                </c:pt>
                <c:pt idx="1155">
                  <c:v>6.7748339751332027</c:v>
                </c:pt>
                <c:pt idx="1156">
                  <c:v>6.8023059737117055</c:v>
                </c:pt>
                <c:pt idx="1157">
                  <c:v>6.8298298844567906</c:v>
                </c:pt>
                <c:pt idx="1158">
                  <c:v>6.8574056909296264</c:v>
                </c:pt>
                <c:pt idx="1159">
                  <c:v>6.8850333768703669</c:v>
                </c:pt>
                <c:pt idx="1160">
                  <c:v>6.9127129261957254</c:v>
                </c:pt>
                <c:pt idx="1161">
                  <c:v>6.9404443229968313</c:v>
                </c:pt>
                <c:pt idx="1162">
                  <c:v>6.9682275515366063</c:v>
                </c:pt>
                <c:pt idx="1163">
                  <c:v>6.9960625962478922</c:v>
                </c:pt>
                <c:pt idx="1164">
                  <c:v>7.0239494417310384</c:v>
                </c:pt>
                <c:pt idx="1165">
                  <c:v>7.0518880727517725</c:v>
                </c:pt>
                <c:pt idx="1166">
                  <c:v>7.0798784742390914</c:v>
                </c:pt>
                <c:pt idx="1167">
                  <c:v>7.1079206312830046</c:v>
                </c:pt>
                <c:pt idx="1168">
                  <c:v>7.1360145291327255</c:v>
                </c:pt>
                <c:pt idx="1169">
                  <c:v>7.1641601531944055</c:v>
                </c:pt>
                <c:pt idx="1170">
                  <c:v>7.1923574890291384</c:v>
                </c:pt>
                <c:pt idx="1171">
                  <c:v>7.2206065223510425</c:v>
                </c:pt>
                <c:pt idx="1172">
                  <c:v>7.2489072390252645</c:v>
                </c:pt>
                <c:pt idx="1173">
                  <c:v>7.2772596250661934</c:v>
                </c:pt>
                <c:pt idx="1174">
                  <c:v>7.3056636666351737</c:v>
                </c:pt>
                <c:pt idx="1175">
                  <c:v>7.3341193500391055</c:v>
                </c:pt>
                <c:pt idx="1176">
                  <c:v>7.3626266617283465</c:v>
                </c:pt>
                <c:pt idx="1177">
                  <c:v>7.3911855882948885</c:v>
                </c:pt>
                <c:pt idx="1178">
                  <c:v>7.4197961164706934</c:v>
                </c:pt>
                <c:pt idx="1179">
                  <c:v>7.4484582331257005</c:v>
                </c:pt>
                <c:pt idx="1180">
                  <c:v>7.4771719252664637</c:v>
                </c:pt>
                <c:pt idx="1181">
                  <c:v>7.5059371800340804</c:v>
                </c:pt>
                <c:pt idx="1182">
                  <c:v>7.5347539847027134</c:v>
                </c:pt>
                <c:pt idx="1183">
                  <c:v>7.5636223266777316</c:v>
                </c:pt>
                <c:pt idx="1184">
                  <c:v>7.5925421934944124</c:v>
                </c:pt>
                <c:pt idx="1185">
                  <c:v>7.6215135728158954</c:v>
                </c:pt>
                <c:pt idx="1186">
                  <c:v>7.6505364524321235</c:v>
                </c:pt>
                <c:pt idx="1187">
                  <c:v>7.6796108202576026</c:v>
                </c:pt>
                <c:pt idx="1188">
                  <c:v>7.7087366643304485</c:v>
                </c:pt>
                <c:pt idx="1189">
                  <c:v>7.7379139728106026</c:v>
                </c:pt>
                <c:pt idx="1190">
                  <c:v>7.7671427339783392</c:v>
                </c:pt>
                <c:pt idx="1191">
                  <c:v>7.7964229362328394</c:v>
                </c:pt>
                <c:pt idx="1192">
                  <c:v>7.8257545680906544</c:v>
                </c:pt>
                <c:pt idx="1193">
                  <c:v>7.8551376181845045</c:v>
                </c:pt>
                <c:pt idx="1194">
                  <c:v>7.8845720752614277</c:v>
                </c:pt>
                <c:pt idx="1195">
                  <c:v>7.914057928181804</c:v>
                </c:pt>
                <c:pt idx="1196">
                  <c:v>7.9435951659177713</c:v>
                </c:pt>
                <c:pt idx="1197">
                  <c:v>7.9731837775519221</c:v>
                </c:pt>
                <c:pt idx="1198">
                  <c:v>8.0028237522759476</c:v>
                </c:pt>
                <c:pt idx="1199">
                  <c:v>8.0325150793893982</c:v>
                </c:pt>
                <c:pt idx="1200">
                  <c:v>8.062257748298051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131C-4AC0-BDE3-1F1B73410B46}"/>
            </c:ext>
          </c:extLst>
        </c:ser>
        <c:ser>
          <c:idx val="21"/>
          <c:order val="5"/>
          <c:tx>
            <c:v>6</c:v>
          </c:tx>
          <c:spPr>
            <a:ln w="12700"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Sheet1!$H$4930:$H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J$4930:$J$6130</c:f>
              <c:numCache>
                <c:formatCode>General</c:formatCode>
                <c:ptCount val="1201"/>
                <c:pt idx="0">
                  <c:v>-8.0622577482985491</c:v>
                </c:pt>
                <c:pt idx="1">
                  <c:v>-8.0325150793898548</c:v>
                </c:pt>
                <c:pt idx="2">
                  <c:v>-8.0028237522764432</c:v>
                </c:pt>
                <c:pt idx="3">
                  <c:v>-7.9731837775524168</c:v>
                </c:pt>
                <c:pt idx="4">
                  <c:v>-7.9435951659182704</c:v>
                </c:pt>
                <c:pt idx="5">
                  <c:v>-7.9140579281822845</c:v>
                </c:pt>
                <c:pt idx="6">
                  <c:v>-7.8845720752619206</c:v>
                </c:pt>
                <c:pt idx="7">
                  <c:v>-7.8551376181849664</c:v>
                </c:pt>
                <c:pt idx="8">
                  <c:v>-7.8257545680911456</c:v>
                </c:pt>
                <c:pt idx="9">
                  <c:v>-7.7964229362333324</c:v>
                </c:pt>
                <c:pt idx="10">
                  <c:v>-7.7671427339788304</c:v>
                </c:pt>
                <c:pt idx="11">
                  <c:v>-7.7379139728110875</c:v>
                </c:pt>
                <c:pt idx="12">
                  <c:v>-7.7087366643309405</c:v>
                </c:pt>
                <c:pt idx="13">
                  <c:v>-7.6796108202580875</c:v>
                </c:pt>
                <c:pt idx="14">
                  <c:v>-7.6505364524326085</c:v>
                </c:pt>
                <c:pt idx="15">
                  <c:v>-7.6215135728163856</c:v>
                </c:pt>
                <c:pt idx="16">
                  <c:v>-7.5925421934949124</c:v>
                </c:pt>
                <c:pt idx="17">
                  <c:v>-7.5636223266782086</c:v>
                </c:pt>
                <c:pt idx="18">
                  <c:v>-7.5347539847032046</c:v>
                </c:pt>
                <c:pt idx="19">
                  <c:v>-7.5059371800345724</c:v>
                </c:pt>
                <c:pt idx="20">
                  <c:v>-7.4771719252669451</c:v>
                </c:pt>
                <c:pt idx="21">
                  <c:v>-7.4484582331261819</c:v>
                </c:pt>
                <c:pt idx="22">
                  <c:v>-7.4197961164711534</c:v>
                </c:pt>
                <c:pt idx="23">
                  <c:v>-7.3911855882953645</c:v>
                </c:pt>
                <c:pt idx="24">
                  <c:v>-7.3626266617288305</c:v>
                </c:pt>
                <c:pt idx="25">
                  <c:v>-7.3341193500395745</c:v>
                </c:pt>
                <c:pt idx="26">
                  <c:v>-7.3056636666356489</c:v>
                </c:pt>
                <c:pt idx="27">
                  <c:v>-7.2772596250666872</c:v>
                </c:pt>
                <c:pt idx="28">
                  <c:v>-7.2489072390257645</c:v>
                </c:pt>
                <c:pt idx="29">
                  <c:v>-7.2206065223515159</c:v>
                </c:pt>
                <c:pt idx="30">
                  <c:v>-7.1923574890296074</c:v>
                </c:pt>
                <c:pt idx="31">
                  <c:v>-7.164160153194878</c:v>
                </c:pt>
                <c:pt idx="32">
                  <c:v>-7.1360145291331945</c:v>
                </c:pt>
                <c:pt idx="33">
                  <c:v>-7.1079206312834655</c:v>
                </c:pt>
                <c:pt idx="34">
                  <c:v>-7.0798784742395524</c:v>
                </c:pt>
                <c:pt idx="35">
                  <c:v>-7.0518880727522397</c:v>
                </c:pt>
                <c:pt idx="36">
                  <c:v>-7.0239494417315029</c:v>
                </c:pt>
                <c:pt idx="37">
                  <c:v>-6.9960625962483594</c:v>
                </c:pt>
                <c:pt idx="38">
                  <c:v>-6.9682275515370709</c:v>
                </c:pt>
                <c:pt idx="39">
                  <c:v>-6.9404443229972905</c:v>
                </c:pt>
                <c:pt idx="40">
                  <c:v>-6.9127129261961899</c:v>
                </c:pt>
                <c:pt idx="41">
                  <c:v>-6.8850333768708287</c:v>
                </c:pt>
                <c:pt idx="42">
                  <c:v>-6.8574056909300865</c:v>
                </c:pt>
                <c:pt idx="43">
                  <c:v>-6.8298298844572507</c:v>
                </c:pt>
                <c:pt idx="44">
                  <c:v>-6.8023059737121763</c:v>
                </c:pt>
                <c:pt idx="45">
                  <c:v>-6.7748339751336824</c:v>
                </c:pt>
                <c:pt idx="46">
                  <c:v>-6.7474139053418414</c:v>
                </c:pt>
                <c:pt idx="47">
                  <c:v>-6.7200457811405894</c:v>
                </c:pt>
                <c:pt idx="48">
                  <c:v>-6.6927296195200006</c:v>
                </c:pt>
                <c:pt idx="49">
                  <c:v>-6.6654654376588756</c:v>
                </c:pt>
                <c:pt idx="50">
                  <c:v>-6.6382532529273384</c:v>
                </c:pt>
                <c:pt idx="51">
                  <c:v>-6.6110930828892034</c:v>
                </c:pt>
                <c:pt idx="52">
                  <c:v>-6.5839849453048105</c:v>
                </c:pt>
                <c:pt idx="53">
                  <c:v>-6.5569288581336149</c:v>
                </c:pt>
                <c:pt idx="54">
                  <c:v>-6.5299248395368181</c:v>
                </c:pt>
                <c:pt idx="55">
                  <c:v>-6.5029729078803165</c:v>
                </c:pt>
                <c:pt idx="56">
                  <c:v>-6.4760730817372014</c:v>
                </c:pt>
                <c:pt idx="57">
                  <c:v>-6.4492253798906534</c:v>
                </c:pt>
                <c:pt idx="58">
                  <c:v>-6.4224298213371274</c:v>
                </c:pt>
                <c:pt idx="59">
                  <c:v>-6.3956864252889565</c:v>
                </c:pt>
                <c:pt idx="60">
                  <c:v>-6.3689952111773502</c:v>
                </c:pt>
                <c:pt idx="61">
                  <c:v>-6.3423561986556294</c:v>
                </c:pt>
                <c:pt idx="62">
                  <c:v>-6.3157694076019313</c:v>
                </c:pt>
                <c:pt idx="63">
                  <c:v>-6.2892348581226836</c:v>
                </c:pt>
                <c:pt idx="64">
                  <c:v>-6.2627525705555414</c:v>
                </c:pt>
                <c:pt idx="65">
                  <c:v>-6.2363225654728591</c:v>
                </c:pt>
                <c:pt idx="66">
                  <c:v>-6.2099448636844166</c:v>
                </c:pt>
                <c:pt idx="67">
                  <c:v>-6.1836194862414899</c:v>
                </c:pt>
                <c:pt idx="68">
                  <c:v>-6.1573464544396463</c:v>
                </c:pt>
                <c:pt idx="69">
                  <c:v>-6.1311257898224101</c:v>
                </c:pt>
                <c:pt idx="70">
                  <c:v>-6.1049575141846955</c:v>
                </c:pt>
                <c:pt idx="71">
                  <c:v>-6.0788416495764626</c:v>
                </c:pt>
                <c:pt idx="72">
                  <c:v>-6.0527782183060745</c:v>
                </c:pt>
                <c:pt idx="73">
                  <c:v>-6.0267672429442234</c:v>
                </c:pt>
                <c:pt idx="74">
                  <c:v>-6.0008087463274755</c:v>
                </c:pt>
                <c:pt idx="75">
                  <c:v>-5.9749027515621984</c:v>
                </c:pt>
                <c:pt idx="76">
                  <c:v>-5.9490492820282599</c:v>
                </c:pt>
                <c:pt idx="77">
                  <c:v>-5.9232483613829334</c:v>
                </c:pt>
                <c:pt idx="78">
                  <c:v>-5.8975000135651046</c:v>
                </c:pt>
                <c:pt idx="79">
                  <c:v>-5.8718042627990856</c:v>
                </c:pt>
                <c:pt idx="80">
                  <c:v>-5.8461611335987413</c:v>
                </c:pt>
                <c:pt idx="81">
                  <c:v>-5.8205706507717245</c:v>
                </c:pt>
                <c:pt idx="82">
                  <c:v>-5.795032839423822</c:v>
                </c:pt>
                <c:pt idx="83">
                  <c:v>-5.7695477249629823</c:v>
                </c:pt>
                <c:pt idx="84">
                  <c:v>-5.7441153331039745</c:v>
                </c:pt>
                <c:pt idx="85">
                  <c:v>-5.7187356898728519</c:v>
                </c:pt>
                <c:pt idx="86">
                  <c:v>-5.693408821611226</c:v>
                </c:pt>
                <c:pt idx="87">
                  <c:v>-5.6681347549811765</c:v>
                </c:pt>
                <c:pt idx="88">
                  <c:v>-5.642913516969756</c:v>
                </c:pt>
                <c:pt idx="89">
                  <c:v>-5.6177451348940304</c:v>
                </c:pt>
                <c:pt idx="90">
                  <c:v>-5.5926296364054355</c:v>
                </c:pt>
                <c:pt idx="91">
                  <c:v>-5.5675670494952385</c:v>
                </c:pt>
                <c:pt idx="92">
                  <c:v>-5.5425574024993693</c:v>
                </c:pt>
                <c:pt idx="93">
                  <c:v>-5.5176007241033433</c:v>
                </c:pt>
                <c:pt idx="94">
                  <c:v>-5.4926970433476994</c:v>
                </c:pt>
                <c:pt idx="95">
                  <c:v>-5.4678463896332694</c:v>
                </c:pt>
                <c:pt idx="96">
                  <c:v>-5.4430487927264553</c:v>
                </c:pt>
                <c:pt idx="97">
                  <c:v>-5.4183042827646624</c:v>
                </c:pt>
                <c:pt idx="98">
                  <c:v>-5.3936128902620135</c:v>
                </c:pt>
                <c:pt idx="99">
                  <c:v>-5.3689746461149364</c:v>
                </c:pt>
                <c:pt idx="100">
                  <c:v>-5.3443895816080405</c:v>
                </c:pt>
                <c:pt idx="101">
                  <c:v>-5.3198577284195805</c:v>
                </c:pt>
                <c:pt idx="102">
                  <c:v>-5.295379118627916</c:v>
                </c:pt>
                <c:pt idx="103">
                  <c:v>-5.2709537847172934</c:v>
                </c:pt>
                <c:pt idx="104">
                  <c:v>-5.2465817595840987</c:v>
                </c:pt>
                <c:pt idx="105">
                  <c:v>-5.2222630765431184</c:v>
                </c:pt>
                <c:pt idx="106">
                  <c:v>-5.1979977693339245</c:v>
                </c:pt>
                <c:pt idx="107">
                  <c:v>-5.1737858721274055</c:v>
                </c:pt>
                <c:pt idx="108">
                  <c:v>-5.1496274195324734</c:v>
                </c:pt>
                <c:pt idx="109">
                  <c:v>-5.1255224466024245</c:v>
                </c:pt>
                <c:pt idx="110">
                  <c:v>-5.1014709888423919</c:v>
                </c:pt>
                <c:pt idx="111">
                  <c:v>-5.0774730822157563</c:v>
                </c:pt>
                <c:pt idx="112">
                  <c:v>-5.0535287631516104</c:v>
                </c:pt>
                <c:pt idx="113">
                  <c:v>-5.0296380685518089</c:v>
                </c:pt>
                <c:pt idx="114">
                  <c:v>-5.0058010357984264</c:v>
                </c:pt>
                <c:pt idx="115">
                  <c:v>-4.9820177027611594</c:v>
                </c:pt>
                <c:pt idx="116">
                  <c:v>-4.9582881078050098</c:v>
                </c:pt>
                <c:pt idx="117">
                  <c:v>-4.9346122897980127</c:v>
                </c:pt>
                <c:pt idx="118">
                  <c:v>-4.9109902881191472</c:v>
                </c:pt>
                <c:pt idx="119">
                  <c:v>-4.8874221426663764</c:v>
                </c:pt>
                <c:pt idx="120">
                  <c:v>-4.8639078938648304</c:v>
                </c:pt>
                <c:pt idx="121">
                  <c:v>-4.8404475826751394</c:v>
                </c:pt>
                <c:pt idx="122">
                  <c:v>-4.8170412506019256</c:v>
                </c:pt>
                <c:pt idx="123">
                  <c:v>-4.7936889397024478</c:v>
                </c:pt>
                <c:pt idx="124">
                  <c:v>-4.7703906925953934</c:v>
                </c:pt>
                <c:pt idx="125">
                  <c:v>-4.7471465524697658</c:v>
                </c:pt>
                <c:pt idx="126">
                  <c:v>-4.7239565630941796</c:v>
                </c:pt>
                <c:pt idx="127">
                  <c:v>-4.7008207688259676</c:v>
                </c:pt>
                <c:pt idx="128">
                  <c:v>-4.6777392146207317</c:v>
                </c:pt>
                <c:pt idx="129">
                  <c:v>-4.6547119460418891</c:v>
                </c:pt>
                <c:pt idx="130">
                  <c:v>-4.6317390092707713</c:v>
                </c:pt>
                <c:pt idx="131">
                  <c:v>-4.6088204511160455</c:v>
                </c:pt>
                <c:pt idx="132">
                  <c:v>-4.5859563190244765</c:v>
                </c:pt>
                <c:pt idx="133">
                  <c:v>-4.5631466610909355</c:v>
                </c:pt>
                <c:pt idx="134">
                  <c:v>-4.540391526069155</c:v>
                </c:pt>
                <c:pt idx="135">
                  <c:v>-4.5176909633822451</c:v>
                </c:pt>
                <c:pt idx="136">
                  <c:v>-4.4950450231338834</c:v>
                </c:pt>
                <c:pt idx="137">
                  <c:v>-4.472453756119295</c:v>
                </c:pt>
                <c:pt idx="138">
                  <c:v>-4.4499172138367458</c:v>
                </c:pt>
                <c:pt idx="139">
                  <c:v>-4.4274354484989651</c:v>
                </c:pt>
                <c:pt idx="140">
                  <c:v>-4.405008513045189</c:v>
                </c:pt>
                <c:pt idx="141">
                  <c:v>-4.3826364611527602</c:v>
                </c:pt>
                <c:pt idx="142">
                  <c:v>-4.3603193472497299</c:v>
                </c:pt>
                <c:pt idx="143">
                  <c:v>-4.3380572265272646</c:v>
                </c:pt>
                <c:pt idx="144">
                  <c:v>-4.3158501549521624</c:v>
                </c:pt>
                <c:pt idx="145">
                  <c:v>-4.2936981892799464</c:v>
                </c:pt>
                <c:pt idx="146">
                  <c:v>-4.2716013870679506</c:v>
                </c:pt>
                <c:pt idx="147">
                  <c:v>-4.2495598066888753</c:v>
                </c:pt>
                <c:pt idx="148">
                  <c:v>-4.2275735073444345</c:v>
                </c:pt>
                <c:pt idx="149">
                  <c:v>-4.2056425490792231</c:v>
                </c:pt>
                <c:pt idx="150">
                  <c:v>-4.1837669927949834</c:v>
                </c:pt>
                <c:pt idx="151">
                  <c:v>-4.1619469002649945</c:v>
                </c:pt>
                <c:pt idx="152">
                  <c:v>-4.1401823341491353</c:v>
                </c:pt>
                <c:pt idx="153">
                  <c:v>-4.1184733580084645</c:v>
                </c:pt>
                <c:pt idx="154">
                  <c:v>-4.0968200363209242</c:v>
                </c:pt>
                <c:pt idx="155">
                  <c:v>-4.0752224344967534</c:v>
                </c:pt>
                <c:pt idx="156">
                  <c:v>-4.0536806188944601</c:v>
                </c:pt>
                <c:pt idx="157">
                  <c:v>-4.0321946568370564</c:v>
                </c:pt>
                <c:pt idx="158">
                  <c:v>-4.010764616628677</c:v>
                </c:pt>
                <c:pt idx="159">
                  <c:v>-3.9893905675711556</c:v>
                </c:pt>
                <c:pt idx="160">
                  <c:v>-3.9680725799814422</c:v>
                </c:pt>
                <c:pt idx="161">
                  <c:v>-3.9468107252090987</c:v>
                </c:pt>
                <c:pt idx="162">
                  <c:v>-3.925605075654016</c:v>
                </c:pt>
                <c:pt idx="163">
                  <c:v>-3.9044557047846724</c:v>
                </c:pt>
                <c:pt idx="164">
                  <c:v>-3.8833626871566582</c:v>
                </c:pt>
                <c:pt idx="165">
                  <c:v>-3.8623260984315615</c:v>
                </c:pt>
                <c:pt idx="166">
                  <c:v>-3.8413460153962387</c:v>
                </c:pt>
                <c:pt idx="167">
                  <c:v>-3.8204225159824392</c:v>
                </c:pt>
                <c:pt idx="168">
                  <c:v>-3.7995556792867977</c:v>
                </c:pt>
                <c:pt idx="169">
                  <c:v>-3.7787455855912775</c:v>
                </c:pt>
                <c:pt idx="170">
                  <c:v>-3.7579923163839202</c:v>
                </c:pt>
                <c:pt idx="171">
                  <c:v>-3.7372959543800599</c:v>
                </c:pt>
                <c:pt idx="172">
                  <c:v>-3.7166565835439367</c:v>
                </c:pt>
                <c:pt idx="173">
                  <c:v>-3.696074289110753</c:v>
                </c:pt>
                <c:pt idx="174">
                  <c:v>-3.6755491576090447</c:v>
                </c:pt>
                <c:pt idx="175">
                  <c:v>-3.6550812768836694</c:v>
                </c:pt>
                <c:pt idx="176">
                  <c:v>-3.6346707361190993</c:v>
                </c:pt>
                <c:pt idx="177">
                  <c:v>-3.6143176258632197</c:v>
                </c:pt>
                <c:pt idx="178">
                  <c:v>-3.5940220380515981</c:v>
                </c:pt>
                <c:pt idx="179">
                  <c:v>-3.5737840660322049</c:v>
                </c:pt>
                <c:pt idx="180">
                  <c:v>-3.5536038045905669</c:v>
                </c:pt>
                <c:pt idx="181">
                  <c:v>-3.5334813499756232</c:v>
                </c:pt>
                <c:pt idx="182">
                  <c:v>-3.5134167999257566</c:v>
                </c:pt>
                <c:pt idx="183">
                  <c:v>-3.4934102536955982</c:v>
                </c:pt>
                <c:pt idx="184">
                  <c:v>-3.4734618120832335</c:v>
                </c:pt>
                <c:pt idx="185">
                  <c:v>-3.453571577457998</c:v>
                </c:pt>
                <c:pt idx="186">
                  <c:v>-3.4337396537886407</c:v>
                </c:pt>
                <c:pt idx="187">
                  <c:v>-3.4139661466724602</c:v>
                </c:pt>
                <c:pt idx="188">
                  <c:v>-3.3942511633643928</c:v>
                </c:pt>
                <c:pt idx="189">
                  <c:v>-3.3745948128072412</c:v>
                </c:pt>
                <c:pt idx="190">
                  <c:v>-3.3549972056621051</c:v>
                </c:pt>
                <c:pt idx="191">
                  <c:v>-3.3354584543395736</c:v>
                </c:pt>
                <c:pt idx="192">
                  <c:v>-3.3159786730315983</c:v>
                </c:pt>
                <c:pt idx="193">
                  <c:v>-3.2965579777436838</c:v>
                </c:pt>
                <c:pt idx="194">
                  <c:v>-3.2771964863280001</c:v>
                </c:pt>
                <c:pt idx="195">
                  <c:v>-3.2578943185170472</c:v>
                </c:pt>
                <c:pt idx="196">
                  <c:v>-3.2386515959578794</c:v>
                </c:pt>
                <c:pt idx="197">
                  <c:v>-3.2194684422471838</c:v>
                </c:pt>
                <c:pt idx="198">
                  <c:v>-3.2003449829667612</c:v>
                </c:pt>
                <c:pt idx="199">
                  <c:v>-3.1812813457199316</c:v>
                </c:pt>
                <c:pt idx="200">
                  <c:v>-3.1622776601684603</c:v>
                </c:pt>
                <c:pt idx="201">
                  <c:v>-3.1433340580704687</c:v>
                </c:pt>
                <c:pt idx="202">
                  <c:v>-3.1244506733185129</c:v>
                </c:pt>
                <c:pt idx="203">
                  <c:v>-3.1056276419792352</c:v>
                </c:pt>
                <c:pt idx="204">
                  <c:v>-3.0868651023328577</c:v>
                </c:pt>
                <c:pt idx="205">
                  <c:v>-3.0681631949140997</c:v>
                </c:pt>
                <c:pt idx="206">
                  <c:v>-3.0495220625535002</c:v>
                </c:pt>
                <c:pt idx="207">
                  <c:v>-3.0309418504196839</c:v>
                </c:pt>
                <c:pt idx="208">
                  <c:v>-3.0124227060624298</c:v>
                </c:pt>
                <c:pt idx="209">
                  <c:v>-2.9939647794564284</c:v>
                </c:pt>
                <c:pt idx="210">
                  <c:v>-2.9755682230458707</c:v>
                </c:pt>
                <c:pt idx="211">
                  <c:v>-2.9572331917901717</c:v>
                </c:pt>
                <c:pt idx="212">
                  <c:v>-2.9389598432099207</c:v>
                </c:pt>
                <c:pt idx="213">
                  <c:v>-2.9207483374343437</c:v>
                </c:pt>
                <c:pt idx="214">
                  <c:v>-2.9025988372492129</c:v>
                </c:pt>
                <c:pt idx="215">
                  <c:v>-2.8845115081458013</c:v>
                </c:pt>
                <c:pt idx="216">
                  <c:v>-2.8664865183706132</c:v>
                </c:pt>
                <c:pt idx="217">
                  <c:v>-2.8485240389762412</c:v>
                </c:pt>
                <c:pt idx="218">
                  <c:v>-2.8306242438728018</c:v>
                </c:pt>
                <c:pt idx="219">
                  <c:v>-2.8127873098806178</c:v>
                </c:pt>
                <c:pt idx="220">
                  <c:v>-2.7950134167836227</c:v>
                </c:pt>
                <c:pt idx="221">
                  <c:v>-2.7773027473837812</c:v>
                </c:pt>
                <c:pt idx="222">
                  <c:v>-2.7596554875564561</c:v>
                </c:pt>
                <c:pt idx="223">
                  <c:v>-2.7420718263067911</c:v>
                </c:pt>
                <c:pt idx="224">
                  <c:v>-2.7245519558269717</c:v>
                </c:pt>
                <c:pt idx="225">
                  <c:v>-2.7070960715544521</c:v>
                </c:pt>
                <c:pt idx="226">
                  <c:v>-2.6897043722313789</c:v>
                </c:pt>
                <c:pt idx="227">
                  <c:v>-2.6723770599646772</c:v>
                </c:pt>
                <c:pt idx="228">
                  <c:v>-2.6551143402875419</c:v>
                </c:pt>
                <c:pt idx="229">
                  <c:v>-2.6379164222214202</c:v>
                </c:pt>
                <c:pt idx="230">
                  <c:v>-2.620783518339608</c:v>
                </c:pt>
                <c:pt idx="231">
                  <c:v>-2.6037158448312812</c:v>
                </c:pt>
                <c:pt idx="232">
                  <c:v>-2.5867136215670352</c:v>
                </c:pt>
                <c:pt idx="233">
                  <c:v>-2.5697770721651012</c:v>
                </c:pt>
                <c:pt idx="234">
                  <c:v>-2.5529064240587203</c:v>
                </c:pt>
                <c:pt idx="235">
                  <c:v>-2.5361019085646825</c:v>
                </c:pt>
                <c:pt idx="236">
                  <c:v>-2.5193637609524551</c:v>
                </c:pt>
                <c:pt idx="237">
                  <c:v>-2.5026922205148177</c:v>
                </c:pt>
                <c:pt idx="238">
                  <c:v>-2.4860875306393413</c:v>
                </c:pt>
                <c:pt idx="239">
                  <c:v>-2.4695499388806477</c:v>
                </c:pt>
                <c:pt idx="240">
                  <c:v>-2.4530796970339983</c:v>
                </c:pt>
                <c:pt idx="241">
                  <c:v>-2.4366770612096733</c:v>
                </c:pt>
                <c:pt idx="242">
                  <c:v>-2.4203422919083999</c:v>
                </c:pt>
                <c:pt idx="243">
                  <c:v>-2.4040756540977237</c:v>
                </c:pt>
                <c:pt idx="244">
                  <c:v>-2.3878774172893382</c:v>
                </c:pt>
                <c:pt idx="245">
                  <c:v>-2.371747855617329</c:v>
                </c:pt>
                <c:pt idx="246">
                  <c:v>-2.3556872479173632</c:v>
                </c:pt>
                <c:pt idx="247">
                  <c:v>-2.3396958778066397</c:v>
                </c:pt>
                <c:pt idx="248">
                  <c:v>-2.3237740337649853</c:v>
                </c:pt>
                <c:pt idx="249">
                  <c:v>-2.3079220092163832</c:v>
                </c:pt>
                <c:pt idx="250">
                  <c:v>-2.292140102611615</c:v>
                </c:pt>
                <c:pt idx="251">
                  <c:v>-2.276428617511514</c:v>
                </c:pt>
                <c:pt idx="252">
                  <c:v>-2.260787862671005</c:v>
                </c:pt>
                <c:pt idx="253">
                  <c:v>-2.2452181521236141</c:v>
                </c:pt>
                <c:pt idx="254">
                  <c:v>-2.2297198052671052</c:v>
                </c:pt>
                <c:pt idx="255">
                  <c:v>-2.2142931469490152</c:v>
                </c:pt>
                <c:pt idx="256">
                  <c:v>-2.1989385075532182</c:v>
                </c:pt>
                <c:pt idx="257">
                  <c:v>-2.1836562230867207</c:v>
                </c:pt>
                <c:pt idx="258">
                  <c:v>-2.1684466352669047</c:v>
                </c:pt>
                <c:pt idx="259">
                  <c:v>-2.1533100916090482</c:v>
                </c:pt>
                <c:pt idx="260">
                  <c:v>-2.1382469455140947</c:v>
                </c:pt>
                <c:pt idx="261">
                  <c:v>-2.1232575563566072</c:v>
                </c:pt>
                <c:pt idx="262">
                  <c:v>-2.108342289572628</c:v>
                </c:pt>
                <c:pt idx="263">
                  <c:v>-2.0935015167478159</c:v>
                </c:pt>
                <c:pt idx="264">
                  <c:v>-2.0787356157049759</c:v>
                </c:pt>
                <c:pt idx="265">
                  <c:v>-2.0640449705918087</c:v>
                </c:pt>
                <c:pt idx="266">
                  <c:v>-2.0494299719678981</c:v>
                </c:pt>
                <c:pt idx="267">
                  <c:v>-2.0348910168914052</c:v>
                </c:pt>
                <c:pt idx="268">
                  <c:v>-2.0204285090050407</c:v>
                </c:pt>
                <c:pt idx="269">
                  <c:v>-2.0060428586212535</c:v>
                </c:pt>
                <c:pt idx="270">
                  <c:v>-1.9917344828064618</c:v>
                </c:pt>
                <c:pt idx="271">
                  <c:v>-1.9775038054641818</c:v>
                </c:pt>
                <c:pt idx="272">
                  <c:v>-1.9633512574168488</c:v>
                </c:pt>
                <c:pt idx="273">
                  <c:v>-1.9492772764861643</c:v>
                </c:pt>
                <c:pt idx="274">
                  <c:v>-1.9352823075717775</c:v>
                </c:pt>
                <c:pt idx="275">
                  <c:v>-1.9213668027280246</c:v>
                </c:pt>
                <c:pt idx="276">
                  <c:v>-1.9075312212386744</c:v>
                </c:pt>
                <c:pt idx="277">
                  <c:v>-1.8937760296891779</c:v>
                </c:pt>
                <c:pt idx="278">
                  <c:v>-1.8801017020364359</c:v>
                </c:pt>
                <c:pt idx="279">
                  <c:v>-1.866508719675668</c:v>
                </c:pt>
                <c:pt idx="280">
                  <c:v>-1.852997571504156</c:v>
                </c:pt>
                <c:pt idx="281">
                  <c:v>-1.8395687539815668</c:v>
                </c:pt>
                <c:pt idx="282">
                  <c:v>-1.8262227711865595</c:v>
                </c:pt>
                <c:pt idx="283">
                  <c:v>-1.8129601348692941</c:v>
                </c:pt>
                <c:pt idx="284">
                  <c:v>-1.7997813644996676</c:v>
                </c:pt>
                <c:pt idx="285">
                  <c:v>-1.7866869873106714</c:v>
                </c:pt>
                <c:pt idx="286">
                  <c:v>-1.7736775383367491</c:v>
                </c:pt>
                <c:pt idx="287">
                  <c:v>-1.76075356044658</c:v>
                </c:pt>
                <c:pt idx="288">
                  <c:v>-1.7479156043700377</c:v>
                </c:pt>
                <c:pt idx="289">
                  <c:v>-1.7351642287187896</c:v>
                </c:pt>
                <c:pt idx="290">
                  <c:v>-1.7225000000000779</c:v>
                </c:pt>
                <c:pt idx="291">
                  <c:v>-1.7099234926233458</c:v>
                </c:pt>
                <c:pt idx="292">
                  <c:v>-1.6974352888991795</c:v>
                </c:pt>
                <c:pt idx="293">
                  <c:v>-1.6850359790299021</c:v>
                </c:pt>
                <c:pt idx="294">
                  <c:v>-1.6727261610916122</c:v>
                </c:pt>
                <c:pt idx="295">
                  <c:v>-1.6605064410068622</c:v>
                </c:pt>
                <c:pt idx="296">
                  <c:v>-1.6483774325075775</c:v>
                </c:pt>
                <c:pt idx="297">
                  <c:v>-1.6363397570875198</c:v>
                </c:pt>
                <c:pt idx="298">
                  <c:v>-1.6243940439438471</c:v>
                </c:pt>
                <c:pt idx="299">
                  <c:v>-1.6125409299069857</c:v>
                </c:pt>
                <c:pt idx="300">
                  <c:v>-1.6007810593582881</c:v>
                </c:pt>
                <c:pt idx="301">
                  <c:v>-1.5891150841349522</c:v>
                </c:pt>
                <c:pt idx="302">
                  <c:v>-1.5775436634211537</c:v>
                </c:pt>
                <c:pt idx="303">
                  <c:v>-1.5660674636251315</c:v>
                </c:pt>
                <c:pt idx="304">
                  <c:v>-1.5546871582412505</c:v>
                </c:pt>
                <c:pt idx="305">
                  <c:v>-1.5434034276964739</c:v>
                </c:pt>
                <c:pt idx="306">
                  <c:v>-1.5322169591804622</c:v>
                </c:pt>
                <c:pt idx="307">
                  <c:v>-1.5211284464584898</c:v>
                </c:pt>
                <c:pt idx="308">
                  <c:v>-1.5101385896666035</c:v>
                </c:pt>
                <c:pt idx="309">
                  <c:v>-1.4992480950880718</c:v>
                </c:pt>
                <c:pt idx="310">
                  <c:v>-1.488457674910588</c:v>
                </c:pt>
                <c:pt idx="311">
                  <c:v>-1.4777680469631238</c:v>
                </c:pt>
                <c:pt idx="312">
                  <c:v>-1.4671799344321084</c:v>
                </c:pt>
                <c:pt idx="313">
                  <c:v>-1.4566940655557028</c:v>
                </c:pt>
                <c:pt idx="314">
                  <c:v>-1.4463111732957743</c:v>
                </c:pt>
                <c:pt idx="315">
                  <c:v>-1.4360319949866009</c:v>
                </c:pt>
                <c:pt idx="316">
                  <c:v>-1.4258572719596418</c:v>
                </c:pt>
                <c:pt idx="317">
                  <c:v>-1.4157877491436319</c:v>
                </c:pt>
                <c:pt idx="318">
                  <c:v>-1.4058241746392643</c:v>
                </c:pt>
                <c:pt idx="319">
                  <c:v>-1.3959672992678538</c:v>
                </c:pt>
                <c:pt idx="320">
                  <c:v>-1.3862178760931521</c:v>
                </c:pt>
                <c:pt idx="321">
                  <c:v>-1.3765766599158873</c:v>
                </c:pt>
                <c:pt idx="322">
                  <c:v>-1.3670444067403873</c:v>
                </c:pt>
                <c:pt idx="323">
                  <c:v>-1.3576218732125578</c:v>
                </c:pt>
                <c:pt idx="324">
                  <c:v>-1.3483098160290059</c:v>
                </c:pt>
                <c:pt idx="325">
                  <c:v>-1.339108991316678</c:v>
                </c:pt>
                <c:pt idx="326">
                  <c:v>-1.3300201539827021</c:v>
                </c:pt>
                <c:pt idx="327">
                  <c:v>-1.3210440570341067</c:v>
                </c:pt>
                <c:pt idx="328">
                  <c:v>-1.3121814508672807</c:v>
                </c:pt>
                <c:pt idx="329">
                  <c:v>-1.3034330825267397</c:v>
                </c:pt>
                <c:pt idx="330">
                  <c:v>-1.2947996949336038</c:v>
                </c:pt>
                <c:pt idx="331">
                  <c:v>-1.2862820260833843</c:v>
                </c:pt>
                <c:pt idx="332">
                  <c:v>-1.2778808082134074</c:v>
                </c:pt>
                <c:pt idx="333">
                  <c:v>-1.269596766940255</c:v>
                </c:pt>
                <c:pt idx="334">
                  <c:v>-1.2614306203672658</c:v>
                </c:pt>
                <c:pt idx="335">
                  <c:v>-1.2533830781629138</c:v>
                </c:pt>
                <c:pt idx="336">
                  <c:v>-1.2454548406105059</c:v>
                </c:pt>
                <c:pt idx="337">
                  <c:v>-1.2376465976300024</c:v>
                </c:pt>
                <c:pt idx="338">
                  <c:v>-1.2299590277729318</c:v>
                </c:pt>
                <c:pt idx="339">
                  <c:v>-1.2223927971912838</c:v>
                </c:pt>
                <c:pt idx="340">
                  <c:v>-1.2149485585818562</c:v>
                </c:pt>
                <c:pt idx="341">
                  <c:v>-1.2076269501071484</c:v>
                </c:pt>
                <c:pt idx="342">
                  <c:v>-1.2004285942946058</c:v>
                </c:pt>
                <c:pt idx="343">
                  <c:v>-1.1933540969155481</c:v>
                </c:pt>
                <c:pt idx="344">
                  <c:v>-1.1864040458461527</c:v>
                </c:pt>
                <c:pt idx="345">
                  <c:v>-1.1795790099120607</c:v>
                </c:pt>
                <c:pt idx="346">
                  <c:v>-1.1728795377190766</c:v>
                </c:pt>
                <c:pt idx="347">
                  <c:v>-1.1663061564722681</c:v>
                </c:pt>
                <c:pt idx="348">
                  <c:v>-1.1598593707860061</c:v>
                </c:pt>
                <c:pt idx="349">
                  <c:v>-1.1535396614876778</c:v>
                </c:pt>
                <c:pt idx="350">
                  <c:v>-1.1473474844179101</c:v>
                </c:pt>
                <c:pt idx="351">
                  <c:v>-1.1412832692303443</c:v>
                </c:pt>
                <c:pt idx="352">
                  <c:v>-1.1353474181941399</c:v>
                </c:pt>
                <c:pt idx="353">
                  <c:v>-1.1295403050024739</c:v>
                </c:pt>
                <c:pt idx="354">
                  <c:v>-1.1238622735905388</c:v>
                </c:pt>
                <c:pt idx="355">
                  <c:v>-1.1183136369664401</c:v>
                </c:pt>
                <c:pt idx="356">
                  <c:v>-1.112894676058831</c:v>
                </c:pt>
                <c:pt idx="357">
                  <c:v>-1.1076056385849098</c:v>
                </c:pt>
                <c:pt idx="358">
                  <c:v>-1.102446737942512</c:v>
                </c:pt>
                <c:pt idx="359">
                  <c:v>-1.0974181521303006</c:v>
                </c:pt>
                <c:pt idx="360">
                  <c:v>-1.0925200226998502</c:v>
                </c:pt>
                <c:pt idx="361">
                  <c:v>-1.0877524537435341</c:v>
                </c:pt>
                <c:pt idx="362">
                  <c:v>-1.083115510922116</c:v>
                </c:pt>
                <c:pt idx="363">
                  <c:v>-1.0786092205359057</c:v>
                </c:pt>
                <c:pt idx="364">
                  <c:v>-1.0742335686432853</c:v>
                </c:pt>
                <c:pt idx="365">
                  <c:v>-1.069988500230292</c:v>
                </c:pt>
                <c:pt idx="366">
                  <c:v>-1.0658739184350399</c:v>
                </c:pt>
                <c:pt idx="367">
                  <c:v>-1.0618896838302296</c:v>
                </c:pt>
                <c:pt idx="368">
                  <c:v>-1.0580356137673548</c:v>
                </c:pt>
                <c:pt idx="369">
                  <c:v>-1.054311481785654</c:v>
                </c:pt>
                <c:pt idx="370">
                  <c:v>-1.0507170170888347</c:v>
                </c:pt>
                <c:pt idx="371">
                  <c:v>-1.047251904092352</c:v>
                </c:pt>
                <c:pt idx="372">
                  <c:v>-1.0439157820437692</c:v>
                </c:pt>
                <c:pt idx="373">
                  <c:v>-1.0407082447184954</c:v>
                </c:pt>
                <c:pt idx="374">
                  <c:v>-1.0376288401928864</c:v>
                </c:pt>
                <c:pt idx="375">
                  <c:v>-1.0346770706964801</c:v>
                </c:pt>
                <c:pt idx="376">
                  <c:v>-1.031852392544607</c:v>
                </c:pt>
                <c:pt idx="377">
                  <c:v>-1.0291542161527798</c:v>
                </c:pt>
                <c:pt idx="378">
                  <c:v>-1.026581906133184</c:v>
                </c:pt>
                <c:pt idx="379">
                  <c:v>-1.0241347814741113</c:v>
                </c:pt>
                <c:pt idx="380">
                  <c:v>-1.0218121158021358</c:v>
                </c:pt>
                <c:pt idx="381">
                  <c:v>-1.0196131377267741</c:v>
                </c:pt>
                <c:pt idx="382">
                  <c:v>-1.0175370312671836</c:v>
                </c:pt>
                <c:pt idx="383">
                  <c:v>-1.0155829363597269</c:v>
                </c:pt>
                <c:pt idx="384">
                  <c:v>-1.0137499494451419</c:v>
                </c:pt>
                <c:pt idx="385">
                  <c:v>-1.0120371241338211</c:v>
                </c:pt>
                <c:pt idx="386">
                  <c:v>-1.0104434719468676</c:v>
                </c:pt>
                <c:pt idx="387">
                  <c:v>-1.0089679631311521</c:v>
                </c:pt>
                <c:pt idx="388">
                  <c:v>-1.0076095275452797</c:v>
                </c:pt>
                <c:pt idx="389">
                  <c:v>-1.0063670556139146</c:v>
                </c:pt>
                <c:pt idx="390">
                  <c:v>-1.0052393993472424</c:v>
                </c:pt>
                <c:pt idx="391">
                  <c:v>-1.0042253734222295</c:v>
                </c:pt>
                <c:pt idx="392">
                  <c:v>-1.0033237563219557</c:v>
                </c:pt>
                <c:pt idx="393">
                  <c:v>-1.0025332915295178</c:v>
                </c:pt>
                <c:pt idx="394">
                  <c:v>-1.0018526887721553</c:v>
                </c:pt>
                <c:pt idx="395">
                  <c:v>-1.00128062531191</c:v>
                </c:pt>
                <c:pt idx="396">
                  <c:v>-1.0008157472781918</c:v>
                </c:pt>
                <c:pt idx="397">
                  <c:v>-1.0004566710382841</c:v>
                </c:pt>
                <c:pt idx="398">
                  <c:v>-1.0002019846011121</c:v>
                </c:pt>
                <c:pt idx="399">
                  <c:v>-1.000050249050018</c:v>
                </c:pt>
                <c:pt idx="400">
                  <c:v>-1</c:v>
                </c:pt>
                <c:pt idx="401">
                  <c:v>-1.000049749075014</c:v>
                </c:pt>
                <c:pt idx="402">
                  <c:v>-1.0001979854008889</c:v>
                </c:pt>
                <c:pt idx="403">
                  <c:v>-1.0004431771095219</c:v>
                </c:pt>
                <c:pt idx="404">
                  <c:v>-1.0007837728500566</c:v>
                </c:pt>
                <c:pt idx="405">
                  <c:v>-1.0012182033028518</c:v>
                </c:pt>
                <c:pt idx="406">
                  <c:v>-1.0017448826921782</c:v>
                </c:pt>
                <c:pt idx="407">
                  <c:v>-1.0023622102937584</c:v>
                </c:pt>
                <c:pt idx="408">
                  <c:v>-1.0030685719331391</c:v>
                </c:pt>
                <c:pt idx="409">
                  <c:v>-1.003862341471671</c:v>
                </c:pt>
                <c:pt idx="410">
                  <c:v>-1.0047418822762313</c:v>
                </c:pt>
                <c:pt idx="411">
                  <c:v>-1.0057055486696798</c:v>
                </c:pt>
                <c:pt idx="412">
                  <c:v>-1.0067516873588938</c:v>
                </c:pt>
                <c:pt idx="413">
                  <c:v>-1.0078786388375238</c:v>
                </c:pt>
                <c:pt idx="414">
                  <c:v>-1.0090847387608131</c:v>
                </c:pt>
                <c:pt idx="415">
                  <c:v>-1.0103683192900386</c:v>
                </c:pt>
                <c:pt idx="416">
                  <c:v>-1.0117277104043154</c:v>
                </c:pt>
                <c:pt idx="417">
                  <c:v>-1.0131612411778095</c:v>
                </c:pt>
                <c:pt idx="418">
                  <c:v>-1.0146672410204114</c:v>
                </c:pt>
                <c:pt idx="419">
                  <c:v>-1.0162440408804236</c:v>
                </c:pt>
                <c:pt idx="420">
                  <c:v>-1.0178899744078291</c:v>
                </c:pt>
                <c:pt idx="421">
                  <c:v>-1.019603379076869</c:v>
                </c:pt>
                <c:pt idx="422">
                  <c:v>-1.0213825972670418</c:v>
                </c:pt>
                <c:pt idx="423">
                  <c:v>-1.0232259773016739</c:v>
                </c:pt>
                <c:pt idx="424">
                  <c:v>-1.0251318744434619</c:v>
                </c:pt>
                <c:pt idx="425">
                  <c:v>-1.0270986518465328</c:v>
                </c:pt>
                <c:pt idx="426">
                  <c:v>-1.0291246814647614</c:v>
                </c:pt>
                <c:pt idx="427">
                  <c:v>-1.0312083449162761</c:v>
                </c:pt>
                <c:pt idx="428">
                  <c:v>-1.0333480343040102</c:v>
                </c:pt>
                <c:pt idx="429">
                  <c:v>-1.0355421529927986</c:v>
                </c:pt>
                <c:pt idx="430">
                  <c:v>-1.0377891163429878</c:v>
                </c:pt>
                <c:pt idx="431">
                  <c:v>-1.0400873524012169</c:v>
                </c:pt>
                <c:pt idx="432">
                  <c:v>-1.042435302548776</c:v>
                </c:pt>
                <c:pt idx="433">
                  <c:v>-1.0448314221083499</c:v>
                </c:pt>
                <c:pt idx="434">
                  <c:v>-1.0472741809096378</c:v>
                </c:pt>
                <c:pt idx="435">
                  <c:v>-1.0497620638149177</c:v>
                </c:pt>
                <c:pt idx="436">
                  <c:v>-1.0522935712052781</c:v>
                </c:pt>
                <c:pt idx="437">
                  <c:v>-1.0548672194285655</c:v>
                </c:pt>
                <c:pt idx="438">
                  <c:v>-1.057481541210036</c:v>
                </c:pt>
                <c:pt idx="439">
                  <c:v>-1.0601350860267609</c:v>
                </c:pt>
                <c:pt idx="440">
                  <c:v>-1.0628264204468907</c:v>
                </c:pt>
                <c:pt idx="441">
                  <c:v>-1.0655541284350365</c:v>
                </c:pt>
                <c:pt idx="442">
                  <c:v>-1.0683168116246928</c:v>
                </c:pt>
                <c:pt idx="443">
                  <c:v>-1.0711130895591499</c:v>
                </c:pt>
                <c:pt idx="444">
                  <c:v>-1.0739415999019444</c:v>
                </c:pt>
                <c:pt idx="445">
                  <c:v>-1.0768009986181046</c:v>
                </c:pt>
                <c:pt idx="446">
                  <c:v>-1.0796899601274186</c:v>
                </c:pt>
                <c:pt idx="447">
                  <c:v>-1.0826071774309221</c:v>
                </c:pt>
                <c:pt idx="448">
                  <c:v>-1.085551362211824</c:v>
                </c:pt>
                <c:pt idx="449">
                  <c:v>-1.0885212449120798</c:v>
                </c:pt>
                <c:pt idx="450">
                  <c:v>-1.0915155747857961</c:v>
                </c:pt>
                <c:pt idx="451">
                  <c:v>-1.0945331199305683</c:v>
                </c:pt>
                <c:pt idx="452">
                  <c:v>-1.0975726672981354</c:v>
                </c:pt>
                <c:pt idx="453">
                  <c:v>-1.1006330226851013</c:v>
                </c:pt>
                <c:pt idx="454">
                  <c:v>-1.1037130107052024</c:v>
                </c:pt>
                <c:pt idx="455">
                  <c:v>-1.1068114747439801</c:v>
                </c:pt>
                <c:pt idx="456">
                  <c:v>-1.1099272768969779</c:v>
                </c:pt>
                <c:pt idx="457">
                  <c:v>-1.1130592978924878</c:v>
                </c:pt>
                <c:pt idx="458">
                  <c:v>-1.1162064369998681</c:v>
                </c:pt>
                <c:pt idx="459">
                  <c:v>-1.1193676119242237</c:v>
                </c:pt>
                <c:pt idx="460">
                  <c:v>-1.1225417586887101</c:v>
                </c:pt>
                <c:pt idx="461">
                  <c:v>-1.1257278315049952</c:v>
                </c:pt>
                <c:pt idx="462">
                  <c:v>-1.1289248026329839</c:v>
                </c:pt>
                <c:pt idx="463">
                  <c:v>-1.1321316622305633</c:v>
                </c:pt>
                <c:pt idx="464">
                  <c:v>-1.135347418194069</c:v>
                </c:pt>
                <c:pt idx="465">
                  <c:v>-1.1385710959904678</c:v>
                </c:pt>
                <c:pt idx="466">
                  <c:v>-1.141801738481746</c:v>
                </c:pt>
                <c:pt idx="467">
                  <c:v>-1.1450384057423302</c:v>
                </c:pt>
                <c:pt idx="468">
                  <c:v>-1.1482801748702154</c:v>
                </c:pt>
                <c:pt idx="469">
                  <c:v>-1.151526139792292</c:v>
                </c:pt>
                <c:pt idx="470">
                  <c:v>-1.1547754110648261</c:v>
                </c:pt>
                <c:pt idx="471">
                  <c:v>-1.158027115669118</c:v>
                </c:pt>
                <c:pt idx="472">
                  <c:v>-1.161280396803432</c:v>
                </c:pt>
                <c:pt idx="473">
                  <c:v>-1.1645344136713762</c:v>
                </c:pt>
                <c:pt idx="474">
                  <c:v>-1.1677883412673444</c:v>
                </c:pt>
                <c:pt idx="475">
                  <c:v>-1.1710413701594558</c:v>
                </c:pt>
                <c:pt idx="476">
                  <c:v>-1.174292706270432</c:v>
                </c:pt>
                <c:pt idx="477">
                  <c:v>-1.1775415706568286</c:v>
                </c:pt>
                <c:pt idx="478">
                  <c:v>-1.1807871992869667</c:v>
                </c:pt>
                <c:pt idx="479">
                  <c:v>-1.1840288428180021</c:v>
                </c:pt>
                <c:pt idx="480">
                  <c:v>-1.1872657663724391</c:v>
                </c:pt>
                <c:pt idx="481">
                  <c:v>-1.1904972493143087</c:v>
                </c:pt>
                <c:pt idx="482">
                  <c:v>-1.1937225850254878</c:v>
                </c:pt>
                <c:pt idx="483">
                  <c:v>-1.1969410806823095</c:v>
                </c:pt>
                <c:pt idx="484">
                  <c:v>-1.2001520570327473</c:v>
                </c:pt>
                <c:pt idx="485">
                  <c:v>-1.2033548481744325</c:v>
                </c:pt>
                <c:pt idx="486">
                  <c:v>-1.2065488013337675</c:v>
                </c:pt>
                <c:pt idx="487">
                  <c:v>-1.209733276646104</c:v>
                </c:pt>
                <c:pt idx="488">
                  <c:v>-1.2129076469376938</c:v>
                </c:pt>
                <c:pt idx="489">
                  <c:v>-1.2160712975088732</c:v>
                </c:pt>
                <c:pt idx="490">
                  <c:v>-1.219223625919345</c:v>
                </c:pt>
                <c:pt idx="491">
                  <c:v>-1.2223640417751718</c:v>
                </c:pt>
                <c:pt idx="492">
                  <c:v>-1.2254919665179098</c:v>
                </c:pt>
                <c:pt idx="493">
                  <c:v>-1.2286068332159539</c:v>
                </c:pt>
                <c:pt idx="494">
                  <c:v>-1.2317080863580998</c:v>
                </c:pt>
                <c:pt idx="495">
                  <c:v>-1.2347951816495462</c:v>
                </c:pt>
                <c:pt idx="496">
                  <c:v>-1.2378675858103458</c:v>
                </c:pt>
                <c:pt idx="497">
                  <c:v>-1.2409247763764408</c:v>
                </c:pt>
                <c:pt idx="498">
                  <c:v>-1.2439662415033286</c:v>
                </c:pt>
                <c:pt idx="499">
                  <c:v>-1.2469914797723898</c:v>
                </c:pt>
                <c:pt idx="500">
                  <c:v>-1.2499999999999647</c:v>
                </c:pt>
                <c:pt idx="501">
                  <c:v>-1.2529913210493258</c:v>
                </c:pt>
                <c:pt idx="502">
                  <c:v>-1.2559649716452832</c:v>
                </c:pt>
                <c:pt idx="503">
                  <c:v>-1.2589204901918698</c:v>
                </c:pt>
                <c:pt idx="504">
                  <c:v>-1.2618574245927943</c:v>
                </c:pt>
                <c:pt idx="505">
                  <c:v>-1.2647753320748059</c:v>
                </c:pt>
                <c:pt idx="506">
                  <c:v>-1.2676737790141126</c:v>
                </c:pt>
                <c:pt idx="507">
                  <c:v>-1.2705523407655981</c:v>
                </c:pt>
                <c:pt idx="508">
                  <c:v>-1.2734106014950317</c:v>
                </c:pt>
                <c:pt idx="509">
                  <c:v>-1.276248154014312</c:v>
                </c:pt>
                <c:pt idx="510">
                  <c:v>-1.2790645996195578</c:v>
                </c:pt>
                <c:pt idx="511">
                  <c:v>-1.2818595479321908</c:v>
                </c:pt>
                <c:pt idx="512">
                  <c:v>-1.2846326167429878</c:v>
                </c:pt>
                <c:pt idx="513">
                  <c:v>-1.2873834318589561</c:v>
                </c:pt>
                <c:pt idx="514">
                  <c:v>-1.2901116269532493</c:v>
                </c:pt>
                <c:pt idx="515">
                  <c:v>-1.2928168434178684</c:v>
                </c:pt>
                <c:pt idx="516">
                  <c:v>-1.2954987302193401</c:v>
                </c:pt>
                <c:pt idx="517">
                  <c:v>-1.2981569437571645</c:v>
                </c:pt>
                <c:pt idx="518">
                  <c:v>-1.3007911477250838</c:v>
                </c:pt>
                <c:pt idx="519">
                  <c:v>-1.3034010129752636</c:v>
                </c:pt>
                <c:pt idx="520">
                  <c:v>-1.3059862173851267</c:v>
                </c:pt>
                <c:pt idx="521">
                  <c:v>-1.3085464457270686</c:v>
                </c:pt>
                <c:pt idx="522">
                  <c:v>-1.3110813895406892</c:v>
                </c:pt>
                <c:pt idx="523">
                  <c:v>-1.3135907470079526</c:v>
                </c:pt>
                <c:pt idx="524">
                  <c:v>-1.3160742228308953</c:v>
                </c:pt>
                <c:pt idx="525">
                  <c:v>-1.3185315281118475</c:v>
                </c:pt>
                <c:pt idx="526">
                  <c:v>-1.3209623802364494</c:v>
                </c:pt>
                <c:pt idx="527">
                  <c:v>-1.3233665027591286</c:v>
                </c:pt>
                <c:pt idx="528">
                  <c:v>-1.3257436252910844</c:v>
                </c:pt>
                <c:pt idx="529">
                  <c:v>-1.3280934833907401</c:v>
                </c:pt>
                <c:pt idx="530">
                  <c:v>-1.3304158184567603</c:v>
                </c:pt>
                <c:pt idx="531">
                  <c:v>-1.3327103776233413</c:v>
                </c:pt>
                <c:pt idx="532">
                  <c:v>-1.3349769136580421</c:v>
                </c:pt>
                <c:pt idx="533">
                  <c:v>-1.3372151848618017</c:v>
                </c:pt>
                <c:pt idx="534">
                  <c:v>-1.3394249549713304</c:v>
                </c:pt>
                <c:pt idx="535">
                  <c:v>-1.3416059930638917</c:v>
                </c:pt>
                <c:pt idx="536">
                  <c:v>-1.3437580734641008</c:v>
                </c:pt>
                <c:pt idx="537">
                  <c:v>-1.3458809756531045</c:v>
                </c:pt>
                <c:pt idx="538">
                  <c:v>-1.3479744841798558</c:v>
                </c:pt>
                <c:pt idx="539">
                  <c:v>-1.3500383885745448</c:v>
                </c:pt>
                <c:pt idx="540">
                  <c:v>-1.352072483264102</c:v>
                </c:pt>
                <c:pt idx="541">
                  <c:v>-1.3540765674897985</c:v>
                </c:pt>
                <c:pt idx="542">
                  <c:v>-1.3560504452268649</c:v>
                </c:pt>
                <c:pt idx="543">
                  <c:v>-1.3579939251060573</c:v>
                </c:pt>
                <c:pt idx="544">
                  <c:v>-1.3599068203373188</c:v>
                </c:pt>
                <c:pt idx="545">
                  <c:v>-1.3617889486351977</c:v>
                </c:pt>
                <c:pt idx="546">
                  <c:v>-1.3636401321462923</c:v>
                </c:pt>
                <c:pt idx="547">
                  <c:v>-1.3654601973785097</c:v>
                </c:pt>
                <c:pt idx="548">
                  <c:v>-1.3672489751321664</c:v>
                </c:pt>
                <c:pt idx="549">
                  <c:v>-1.3690063004328938</c:v>
                </c:pt>
                <c:pt idx="550">
                  <c:v>-1.370732012466318</c:v>
                </c:pt>
                <c:pt idx="551">
                  <c:v>-1.3724259545144726</c:v>
                </c:pt>
                <c:pt idx="552">
                  <c:v>-1.3740879738939584</c:v>
                </c:pt>
                <c:pt idx="553">
                  <c:v>-1.3757179218956881</c:v>
                </c:pt>
                <c:pt idx="554">
                  <c:v>-1.3773156537264664</c:v>
                </c:pt>
                <c:pt idx="555">
                  <c:v>-1.3788810284520441</c:v>
                </c:pt>
                <c:pt idx="556">
                  <c:v>-1.3804139089418079</c:v>
                </c:pt>
                <c:pt idx="557">
                  <c:v>-1.3819141618150403</c:v>
                </c:pt>
                <c:pt idx="558">
                  <c:v>-1.3833816573888658</c:v>
                </c:pt>
                <c:pt idx="559">
                  <c:v>-1.3848162696274791</c:v>
                </c:pt>
                <c:pt idx="560">
                  <c:v>-1.3862178760930766</c:v>
                </c:pt>
                <c:pt idx="561">
                  <c:v>-1.3875863578981196</c:v>
                </c:pt>
                <c:pt idx="562">
                  <c:v>-1.3889215996592352</c:v>
                </c:pt>
                <c:pt idx="563">
                  <c:v>-1.3902234894523147</c:v>
                </c:pt>
                <c:pt idx="564">
                  <c:v>-1.3914919187691848</c:v>
                </c:pt>
                <c:pt idx="565">
                  <c:v>-1.3927267824756415</c:v>
                </c:pt>
                <c:pt idx="566">
                  <c:v>-1.3939279787707741</c:v>
                </c:pt>
                <c:pt idx="567">
                  <c:v>-1.3950954091476946</c:v>
                </c:pt>
                <c:pt idx="568">
                  <c:v>-1.3962289783556183</c:v>
                </c:pt>
                <c:pt idx="569">
                  <c:v>-1.3973285943631779</c:v>
                </c:pt>
                <c:pt idx="570">
                  <c:v>-1.3983941683230721</c:v>
                </c:pt>
                <c:pt idx="571">
                  <c:v>-1.3994256145379698</c:v>
                </c:pt>
                <c:pt idx="572">
                  <c:v>-1.4004228504276686</c:v>
                </c:pt>
                <c:pt idx="573">
                  <c:v>-1.4013857964975158</c:v>
                </c:pt>
                <c:pt idx="574">
                  <c:v>-1.4023143763079517</c:v>
                </c:pt>
                <c:pt idx="575">
                  <c:v>-1.4032085164454278</c:v>
                </c:pt>
                <c:pt idx="576">
                  <c:v>-1.4040681464943146</c:v>
                </c:pt>
                <c:pt idx="577">
                  <c:v>-1.4048931990101445</c:v>
                </c:pt>
                <c:pt idx="578">
                  <c:v>-1.4056836094939638</c:v>
                </c:pt>
                <c:pt idx="579">
                  <c:v>-1.4064393163677478</c:v>
                </c:pt>
                <c:pt idx="580">
                  <c:v>-1.4071602609511056</c:v>
                </c:pt>
                <c:pt idx="581">
                  <c:v>-1.407846387438966</c:v>
                </c:pt>
                <c:pt idx="582">
                  <c:v>-1.4084976428805214</c:v>
                </c:pt>
                <c:pt idx="583">
                  <c:v>-1.4091139771590397</c:v>
                </c:pt>
                <c:pt idx="584">
                  <c:v>-1.4096953429730705</c:v>
                </c:pt>
                <c:pt idx="585">
                  <c:v>-1.4102416958184718</c:v>
                </c:pt>
                <c:pt idx="586">
                  <c:v>-1.4107529939716561</c:v>
                </c:pt>
                <c:pt idx="587">
                  <c:v>-1.4112291984737872</c:v>
                </c:pt>
                <c:pt idx="588">
                  <c:v>-1.4116702731162079</c:v>
                </c:pt>
                <c:pt idx="589">
                  <c:v>-1.4120761844266727</c:v>
                </c:pt>
                <c:pt idx="590">
                  <c:v>-1.4124469016568413</c:v>
                </c:pt>
                <c:pt idx="591">
                  <c:v>-1.4127823967706394</c:v>
                </c:pt>
                <c:pt idx="592">
                  <c:v>-1.4130826444337901</c:v>
                </c:pt>
                <c:pt idx="593">
                  <c:v>-1.4133476220042238</c:v>
                </c:pt>
                <c:pt idx="594">
                  <c:v>-1.4135773095236055</c:v>
                </c:pt>
                <c:pt idx="595">
                  <c:v>-1.4137716897098227</c:v>
                </c:pt>
                <c:pt idx="596">
                  <c:v>-1.4139307479505396</c:v>
                </c:pt>
                <c:pt idx="597">
                  <c:v>-1.4140544722976538</c:v>
                </c:pt>
                <c:pt idx="598">
                  <c:v>-1.4141428534628311</c:v>
                </c:pt>
                <c:pt idx="599">
                  <c:v>-1.4141958848140519</c:v>
                </c:pt>
                <c:pt idx="600">
                  <c:v>-1.4142135623730951</c:v>
                </c:pt>
                <c:pt idx="601">
                  <c:v>-1.4141958848140526</c:v>
                </c:pt>
                <c:pt idx="602">
                  <c:v>-1.4141428534628324</c:v>
                </c:pt>
                <c:pt idx="603">
                  <c:v>-1.4140544722976558</c:v>
                </c:pt>
                <c:pt idx="604">
                  <c:v>-1.4139307479505416</c:v>
                </c:pt>
                <c:pt idx="605">
                  <c:v>-1.4137716897098258</c:v>
                </c:pt>
                <c:pt idx="606">
                  <c:v>-1.413577309523609</c:v>
                </c:pt>
                <c:pt idx="607">
                  <c:v>-1.4133476220042278</c:v>
                </c:pt>
                <c:pt idx="608">
                  <c:v>-1.4130826444337949</c:v>
                </c:pt>
                <c:pt idx="609">
                  <c:v>-1.4127823967706448</c:v>
                </c:pt>
                <c:pt idx="610">
                  <c:v>-1.4124469016568471</c:v>
                </c:pt>
                <c:pt idx="611">
                  <c:v>-1.41207618442668</c:v>
                </c:pt>
                <c:pt idx="612">
                  <c:v>-1.4116702731162154</c:v>
                </c:pt>
                <c:pt idx="613">
                  <c:v>-1.4112291984737948</c:v>
                </c:pt>
                <c:pt idx="614">
                  <c:v>-1.4107529939716641</c:v>
                </c:pt>
                <c:pt idx="615">
                  <c:v>-1.4102416958184802</c:v>
                </c:pt>
                <c:pt idx="616">
                  <c:v>-1.4096953429730796</c:v>
                </c:pt>
                <c:pt idx="617">
                  <c:v>-1.4091139771590497</c:v>
                </c:pt>
                <c:pt idx="618">
                  <c:v>-1.4084976428805318</c:v>
                </c:pt>
                <c:pt idx="619">
                  <c:v>-1.4078463874389771</c:v>
                </c:pt>
                <c:pt idx="620">
                  <c:v>-1.4071602609511158</c:v>
                </c:pt>
                <c:pt idx="621">
                  <c:v>-1.4064393163677618</c:v>
                </c:pt>
                <c:pt idx="622">
                  <c:v>-1.4056836094939738</c:v>
                </c:pt>
                <c:pt idx="623">
                  <c:v>-1.4048931990101576</c:v>
                </c:pt>
                <c:pt idx="624">
                  <c:v>-1.4040681464943288</c:v>
                </c:pt>
                <c:pt idx="625">
                  <c:v>-1.4032085164454418</c:v>
                </c:pt>
                <c:pt idx="626">
                  <c:v>-1.4023143763079671</c:v>
                </c:pt>
                <c:pt idx="627">
                  <c:v>-1.4013857964975318</c:v>
                </c:pt>
                <c:pt idx="628">
                  <c:v>-1.4004228504276839</c:v>
                </c:pt>
                <c:pt idx="629">
                  <c:v>-1.3994256145379858</c:v>
                </c:pt>
                <c:pt idx="630">
                  <c:v>-1.39839416832309</c:v>
                </c:pt>
                <c:pt idx="631">
                  <c:v>-1.3973285943631959</c:v>
                </c:pt>
                <c:pt idx="632">
                  <c:v>-1.3962289783556381</c:v>
                </c:pt>
                <c:pt idx="633">
                  <c:v>-1.3950954091477141</c:v>
                </c:pt>
                <c:pt idx="634">
                  <c:v>-1.3939279787707941</c:v>
                </c:pt>
                <c:pt idx="635">
                  <c:v>-1.392726782475662</c:v>
                </c:pt>
                <c:pt idx="636">
                  <c:v>-1.3914919187692139</c:v>
                </c:pt>
                <c:pt idx="637">
                  <c:v>-1.3902234894523362</c:v>
                </c:pt>
                <c:pt idx="638">
                  <c:v>-1.3889215996592574</c:v>
                </c:pt>
                <c:pt idx="639">
                  <c:v>-1.3875863578981418</c:v>
                </c:pt>
                <c:pt idx="640">
                  <c:v>-1.3862178760930985</c:v>
                </c:pt>
                <c:pt idx="641">
                  <c:v>-1.3848162696275041</c:v>
                </c:pt>
                <c:pt idx="642">
                  <c:v>-1.3833816573888837</c:v>
                </c:pt>
                <c:pt idx="643">
                  <c:v>-1.3819141618150661</c:v>
                </c:pt>
                <c:pt idx="644">
                  <c:v>-1.3804139089418321</c:v>
                </c:pt>
                <c:pt idx="645">
                  <c:v>-1.3788810284520689</c:v>
                </c:pt>
                <c:pt idx="646">
                  <c:v>-1.3773156537264928</c:v>
                </c:pt>
                <c:pt idx="647">
                  <c:v>-1.3757179218957223</c:v>
                </c:pt>
                <c:pt idx="648">
                  <c:v>-1.374087973893984</c:v>
                </c:pt>
                <c:pt idx="649">
                  <c:v>-1.3724259545145021</c:v>
                </c:pt>
                <c:pt idx="650">
                  <c:v>-1.370732012466346</c:v>
                </c:pt>
                <c:pt idx="651">
                  <c:v>-1.3690063004329234</c:v>
                </c:pt>
                <c:pt idx="652">
                  <c:v>-1.3672489751321959</c:v>
                </c:pt>
                <c:pt idx="653">
                  <c:v>-1.3654601973785399</c:v>
                </c:pt>
                <c:pt idx="654">
                  <c:v>-1.3636401321463241</c:v>
                </c:pt>
                <c:pt idx="655">
                  <c:v>-1.3617889486352301</c:v>
                </c:pt>
                <c:pt idx="656">
                  <c:v>-1.3599068203373506</c:v>
                </c:pt>
                <c:pt idx="657">
                  <c:v>-1.3579939251060895</c:v>
                </c:pt>
                <c:pt idx="658">
                  <c:v>-1.3560504452268967</c:v>
                </c:pt>
                <c:pt idx="659">
                  <c:v>-1.3540765674898321</c:v>
                </c:pt>
                <c:pt idx="660">
                  <c:v>-1.3520724832641353</c:v>
                </c:pt>
                <c:pt idx="661">
                  <c:v>-1.350038388574579</c:v>
                </c:pt>
                <c:pt idx="662">
                  <c:v>-1.3479744841798855</c:v>
                </c:pt>
                <c:pt idx="663">
                  <c:v>-1.34588097565314</c:v>
                </c:pt>
                <c:pt idx="664">
                  <c:v>-1.3437580734641366</c:v>
                </c:pt>
                <c:pt idx="665">
                  <c:v>-1.3416059930639279</c:v>
                </c:pt>
                <c:pt idx="666">
                  <c:v>-1.3394249549713673</c:v>
                </c:pt>
                <c:pt idx="667">
                  <c:v>-1.3372151848618381</c:v>
                </c:pt>
                <c:pt idx="668">
                  <c:v>-1.3349769136580789</c:v>
                </c:pt>
                <c:pt idx="669">
                  <c:v>-1.3327103776233795</c:v>
                </c:pt>
                <c:pt idx="670">
                  <c:v>-1.3304158184567985</c:v>
                </c:pt>
                <c:pt idx="671">
                  <c:v>-1.3280934833907783</c:v>
                </c:pt>
                <c:pt idx="672">
                  <c:v>-1.3257436252911239</c:v>
                </c:pt>
                <c:pt idx="673">
                  <c:v>-1.3233665027591686</c:v>
                </c:pt>
                <c:pt idx="674">
                  <c:v>-1.3209623802364898</c:v>
                </c:pt>
                <c:pt idx="675">
                  <c:v>-1.3185315281118821</c:v>
                </c:pt>
                <c:pt idx="676">
                  <c:v>-1.3160742228309368</c:v>
                </c:pt>
                <c:pt idx="677">
                  <c:v>-1.3135907470080006</c:v>
                </c:pt>
                <c:pt idx="678">
                  <c:v>-1.3110813895407321</c:v>
                </c:pt>
                <c:pt idx="679">
                  <c:v>-1.3085464457271112</c:v>
                </c:pt>
                <c:pt idx="680">
                  <c:v>-1.3059862173851686</c:v>
                </c:pt>
                <c:pt idx="681">
                  <c:v>-1.3034010129753058</c:v>
                </c:pt>
                <c:pt idx="682">
                  <c:v>-1.3007911477251217</c:v>
                </c:pt>
                <c:pt idx="683">
                  <c:v>-1.2981569437572174</c:v>
                </c:pt>
                <c:pt idx="684">
                  <c:v>-1.2954987302193843</c:v>
                </c:pt>
                <c:pt idx="685">
                  <c:v>-1.2928168434179135</c:v>
                </c:pt>
                <c:pt idx="686">
                  <c:v>-1.2901116269532942</c:v>
                </c:pt>
                <c:pt idx="687">
                  <c:v>-1.2873834318590007</c:v>
                </c:pt>
                <c:pt idx="688">
                  <c:v>-1.2846326167430355</c:v>
                </c:pt>
                <c:pt idx="689">
                  <c:v>-1.281859547932245</c:v>
                </c:pt>
                <c:pt idx="690">
                  <c:v>-1.279064599619598</c:v>
                </c:pt>
                <c:pt idx="691">
                  <c:v>-1.2762481540143593</c:v>
                </c:pt>
                <c:pt idx="692">
                  <c:v>-1.2734106014950795</c:v>
                </c:pt>
                <c:pt idx="693">
                  <c:v>-1.270552340765646</c:v>
                </c:pt>
                <c:pt idx="694">
                  <c:v>-1.2676737790141603</c:v>
                </c:pt>
                <c:pt idx="695">
                  <c:v>-1.2647753320748554</c:v>
                </c:pt>
                <c:pt idx="696">
                  <c:v>-1.2618574245928422</c:v>
                </c:pt>
                <c:pt idx="697">
                  <c:v>-1.2589204901919178</c:v>
                </c:pt>
                <c:pt idx="698">
                  <c:v>-1.2559649716453318</c:v>
                </c:pt>
                <c:pt idx="699">
                  <c:v>-1.2529913210493699</c:v>
                </c:pt>
                <c:pt idx="700">
                  <c:v>-1.2500000000000249</c:v>
                </c:pt>
                <c:pt idx="701">
                  <c:v>-1.2469914797724344</c:v>
                </c:pt>
                <c:pt idx="702">
                  <c:v>-1.2439662415033785</c:v>
                </c:pt>
                <c:pt idx="703">
                  <c:v>-1.240924776376491</c:v>
                </c:pt>
                <c:pt idx="704">
                  <c:v>-1.2378675858103978</c:v>
                </c:pt>
                <c:pt idx="705">
                  <c:v>-1.2347951816495977</c:v>
                </c:pt>
                <c:pt idx="706">
                  <c:v>-1.2317080863581518</c:v>
                </c:pt>
                <c:pt idx="707">
                  <c:v>-1.2286068332160063</c:v>
                </c:pt>
                <c:pt idx="708">
                  <c:v>-1.2254919665179618</c:v>
                </c:pt>
                <c:pt idx="709">
                  <c:v>-1.2223640417752248</c:v>
                </c:pt>
                <c:pt idx="710">
                  <c:v>-1.2192236259193958</c:v>
                </c:pt>
                <c:pt idx="711">
                  <c:v>-1.2160712975089252</c:v>
                </c:pt>
                <c:pt idx="712">
                  <c:v>-1.212907646937748</c:v>
                </c:pt>
                <c:pt idx="713">
                  <c:v>-1.2097332766461568</c:v>
                </c:pt>
                <c:pt idx="714">
                  <c:v>-1.2065488013338141</c:v>
                </c:pt>
                <c:pt idx="715">
                  <c:v>-1.203354848174484</c:v>
                </c:pt>
                <c:pt idx="716">
                  <c:v>-1.200152057032801</c:v>
                </c:pt>
                <c:pt idx="717">
                  <c:v>-1.1969410806823633</c:v>
                </c:pt>
                <c:pt idx="718">
                  <c:v>-1.1937225850255426</c:v>
                </c:pt>
                <c:pt idx="719">
                  <c:v>-1.1904972493143626</c:v>
                </c:pt>
                <c:pt idx="720">
                  <c:v>-1.1872657663724933</c:v>
                </c:pt>
                <c:pt idx="721">
                  <c:v>-1.1840288428180561</c:v>
                </c:pt>
                <c:pt idx="722">
                  <c:v>-1.1807871992870194</c:v>
                </c:pt>
                <c:pt idx="723">
                  <c:v>-1.1775415706568781</c:v>
                </c:pt>
                <c:pt idx="724">
                  <c:v>-1.1742927062704867</c:v>
                </c:pt>
                <c:pt idx="725">
                  <c:v>-1.1710413701595102</c:v>
                </c:pt>
                <c:pt idx="726">
                  <c:v>-1.1677883412673988</c:v>
                </c:pt>
                <c:pt idx="727">
                  <c:v>-1.1645344136714306</c:v>
                </c:pt>
                <c:pt idx="728">
                  <c:v>-1.1612803968034864</c:v>
                </c:pt>
                <c:pt idx="729">
                  <c:v>-1.1580271156691724</c:v>
                </c:pt>
                <c:pt idx="730">
                  <c:v>-1.15477541106488</c:v>
                </c:pt>
                <c:pt idx="731">
                  <c:v>-1.1515261397923462</c:v>
                </c:pt>
                <c:pt idx="732">
                  <c:v>-1.1482801748702691</c:v>
                </c:pt>
                <c:pt idx="733">
                  <c:v>-1.1450384057423844</c:v>
                </c:pt>
                <c:pt idx="734">
                  <c:v>-1.1418017384818002</c:v>
                </c:pt>
                <c:pt idx="735">
                  <c:v>-1.1385710959905231</c:v>
                </c:pt>
                <c:pt idx="736">
                  <c:v>-1.1353474181941228</c:v>
                </c:pt>
                <c:pt idx="737">
                  <c:v>-1.132131662230617</c:v>
                </c:pt>
                <c:pt idx="738">
                  <c:v>-1.128924802633045</c:v>
                </c:pt>
                <c:pt idx="739">
                  <c:v>-1.1257278315050487</c:v>
                </c:pt>
                <c:pt idx="740">
                  <c:v>-1.122541758688762</c:v>
                </c:pt>
                <c:pt idx="741">
                  <c:v>-1.1193676119242768</c:v>
                </c:pt>
                <c:pt idx="742">
                  <c:v>-1.1162064369999209</c:v>
                </c:pt>
                <c:pt idx="743">
                  <c:v>-1.1130592978925498</c:v>
                </c:pt>
                <c:pt idx="744">
                  <c:v>-1.1099272768970299</c:v>
                </c:pt>
                <c:pt idx="745">
                  <c:v>-1.1068114747440321</c:v>
                </c:pt>
                <c:pt idx="746">
                  <c:v>-1.1037130107052542</c:v>
                </c:pt>
                <c:pt idx="747">
                  <c:v>-1.1006330226851526</c:v>
                </c:pt>
                <c:pt idx="748">
                  <c:v>-1.0975726672981858</c:v>
                </c:pt>
                <c:pt idx="749">
                  <c:v>-1.0945331199306201</c:v>
                </c:pt>
                <c:pt idx="750">
                  <c:v>-1.0915155747858445</c:v>
                </c:pt>
                <c:pt idx="751">
                  <c:v>-1.0885212449121298</c:v>
                </c:pt>
                <c:pt idx="752">
                  <c:v>-1.0855513622118729</c:v>
                </c:pt>
                <c:pt idx="753">
                  <c:v>-1.0826071774309705</c:v>
                </c:pt>
                <c:pt idx="754">
                  <c:v>-1.0796899601274672</c:v>
                </c:pt>
                <c:pt idx="755">
                  <c:v>-1.0768009986181528</c:v>
                </c:pt>
                <c:pt idx="756">
                  <c:v>-1.0739415999019919</c:v>
                </c:pt>
                <c:pt idx="757">
                  <c:v>-1.0711130895591976</c:v>
                </c:pt>
                <c:pt idx="758">
                  <c:v>-1.0683168116247401</c:v>
                </c:pt>
                <c:pt idx="759">
                  <c:v>-1.0655541284350825</c:v>
                </c:pt>
                <c:pt idx="760">
                  <c:v>-1.0628264204469362</c:v>
                </c:pt>
                <c:pt idx="761">
                  <c:v>-1.0601350860268048</c:v>
                </c:pt>
                <c:pt idx="762">
                  <c:v>-1.05748154121008</c:v>
                </c:pt>
                <c:pt idx="763">
                  <c:v>-1.0548672194286091</c:v>
                </c:pt>
                <c:pt idx="764">
                  <c:v>-1.0522935712053201</c:v>
                </c:pt>
                <c:pt idx="765">
                  <c:v>-1.0497620638149596</c:v>
                </c:pt>
                <c:pt idx="766">
                  <c:v>-1.0472741809096739</c:v>
                </c:pt>
                <c:pt idx="767">
                  <c:v>-1.0448314221083899</c:v>
                </c:pt>
                <c:pt idx="768">
                  <c:v>-1.042435302548816</c:v>
                </c:pt>
                <c:pt idx="769">
                  <c:v>-1.0400873524012557</c:v>
                </c:pt>
                <c:pt idx="770">
                  <c:v>-1.037789116343026</c:v>
                </c:pt>
                <c:pt idx="771">
                  <c:v>-1.0355421529928359</c:v>
                </c:pt>
                <c:pt idx="772">
                  <c:v>-1.0333480343040466</c:v>
                </c:pt>
                <c:pt idx="773">
                  <c:v>-1.0312083449163103</c:v>
                </c:pt>
                <c:pt idx="774">
                  <c:v>-1.0291246814647956</c:v>
                </c:pt>
                <c:pt idx="775">
                  <c:v>-1.0270986518465659</c:v>
                </c:pt>
                <c:pt idx="776">
                  <c:v>-1.0251318744434939</c:v>
                </c:pt>
                <c:pt idx="777">
                  <c:v>-1.0232259773017061</c:v>
                </c:pt>
                <c:pt idx="778">
                  <c:v>-1.0213825972670718</c:v>
                </c:pt>
                <c:pt idx="779">
                  <c:v>-1.0196033790768984</c:v>
                </c:pt>
                <c:pt idx="780">
                  <c:v>-1.0178899744078571</c:v>
                </c:pt>
                <c:pt idx="781">
                  <c:v>-1.0162440408804498</c:v>
                </c:pt>
                <c:pt idx="782">
                  <c:v>-1.0146672410204358</c:v>
                </c:pt>
                <c:pt idx="783">
                  <c:v>-1.0131612411778339</c:v>
                </c:pt>
                <c:pt idx="784">
                  <c:v>-1.0117277104043387</c:v>
                </c:pt>
                <c:pt idx="785">
                  <c:v>-1.0103683192900599</c:v>
                </c:pt>
                <c:pt idx="786">
                  <c:v>-1.0090847387608342</c:v>
                </c:pt>
                <c:pt idx="787">
                  <c:v>-1.0078786388375434</c:v>
                </c:pt>
                <c:pt idx="788">
                  <c:v>-1.0067516873589062</c:v>
                </c:pt>
                <c:pt idx="789">
                  <c:v>-1.0057055486696918</c:v>
                </c:pt>
                <c:pt idx="790">
                  <c:v>-1.0047418822762468</c:v>
                </c:pt>
                <c:pt idx="791">
                  <c:v>-1.003862341471685</c:v>
                </c:pt>
                <c:pt idx="792">
                  <c:v>-1.003068571933152</c:v>
                </c:pt>
                <c:pt idx="793">
                  <c:v>-1.0023622102937695</c:v>
                </c:pt>
                <c:pt idx="794">
                  <c:v>-1.0017448826921875</c:v>
                </c:pt>
                <c:pt idx="795">
                  <c:v>-1.0012182033028598</c:v>
                </c:pt>
                <c:pt idx="796">
                  <c:v>-1.000783772850063</c:v>
                </c:pt>
                <c:pt idx="797">
                  <c:v>-1.0004431771095272</c:v>
                </c:pt>
                <c:pt idx="798">
                  <c:v>-1.0001979854008922</c:v>
                </c:pt>
                <c:pt idx="799">
                  <c:v>-1.0000497490750155</c:v>
                </c:pt>
                <c:pt idx="800">
                  <c:v>-1</c:v>
                </c:pt>
                <c:pt idx="801">
                  <c:v>-1.000050249050016</c:v>
                </c:pt>
                <c:pt idx="802">
                  <c:v>-1.0002019846011101</c:v>
                </c:pt>
                <c:pt idx="803">
                  <c:v>-1.0004566710382787</c:v>
                </c:pt>
                <c:pt idx="804">
                  <c:v>-1.0008157472781856</c:v>
                </c:pt>
                <c:pt idx="805">
                  <c:v>-1.0012806253119009</c:v>
                </c:pt>
                <c:pt idx="806">
                  <c:v>-1.0018526887721448</c:v>
                </c:pt>
                <c:pt idx="807">
                  <c:v>-1.0025332915295058</c:v>
                </c:pt>
                <c:pt idx="808">
                  <c:v>-1.0033237563219417</c:v>
                </c:pt>
                <c:pt idx="809">
                  <c:v>-1.0042253734222133</c:v>
                </c:pt>
                <c:pt idx="810">
                  <c:v>-1.0052393993472244</c:v>
                </c:pt>
                <c:pt idx="811">
                  <c:v>-1.0063670556138948</c:v>
                </c:pt>
                <c:pt idx="812">
                  <c:v>-1.0076095275452579</c:v>
                </c:pt>
                <c:pt idx="813">
                  <c:v>-1.0089679631311281</c:v>
                </c:pt>
                <c:pt idx="814">
                  <c:v>-1.0104434719468431</c:v>
                </c:pt>
                <c:pt idx="815">
                  <c:v>-1.0120371241337949</c:v>
                </c:pt>
                <c:pt idx="816">
                  <c:v>-1.013749949445113</c:v>
                </c:pt>
                <c:pt idx="817">
                  <c:v>-1.0155829363596884</c:v>
                </c:pt>
                <c:pt idx="818">
                  <c:v>-1.0175370312671499</c:v>
                </c:pt>
                <c:pt idx="819">
                  <c:v>-1.0196131377267381</c:v>
                </c:pt>
                <c:pt idx="820">
                  <c:v>-1.0218121158020979</c:v>
                </c:pt>
                <c:pt idx="821">
                  <c:v>-1.0241347814740778</c:v>
                </c:pt>
                <c:pt idx="822">
                  <c:v>-1.026581906133142</c:v>
                </c:pt>
                <c:pt idx="823">
                  <c:v>-1.0291542161527358</c:v>
                </c:pt>
                <c:pt idx="824">
                  <c:v>-1.0318523925445617</c:v>
                </c:pt>
                <c:pt idx="825">
                  <c:v>-1.0346770706964321</c:v>
                </c:pt>
                <c:pt idx="826">
                  <c:v>-1.0376288401928366</c:v>
                </c:pt>
                <c:pt idx="827">
                  <c:v>-1.040708244718443</c:v>
                </c:pt>
                <c:pt idx="828">
                  <c:v>-1.0439157820437144</c:v>
                </c:pt>
                <c:pt idx="829">
                  <c:v>-1.0472519040922961</c:v>
                </c:pt>
                <c:pt idx="830">
                  <c:v>-1.0507170170887761</c:v>
                </c:pt>
                <c:pt idx="831">
                  <c:v>-1.0543114817855923</c:v>
                </c:pt>
                <c:pt idx="832">
                  <c:v>-1.0580356137672913</c:v>
                </c:pt>
                <c:pt idx="833">
                  <c:v>-1.0618896838301566</c:v>
                </c:pt>
                <c:pt idx="834">
                  <c:v>-1.0658739184349653</c:v>
                </c:pt>
                <c:pt idx="835">
                  <c:v>-1.0699885002302221</c:v>
                </c:pt>
                <c:pt idx="836">
                  <c:v>-1.0742335686432154</c:v>
                </c:pt>
                <c:pt idx="837">
                  <c:v>-1.0786092205358313</c:v>
                </c:pt>
                <c:pt idx="838">
                  <c:v>-1.0831155109220401</c:v>
                </c:pt>
                <c:pt idx="839">
                  <c:v>-1.0877524537434551</c:v>
                </c:pt>
                <c:pt idx="840">
                  <c:v>-1.0925200226997691</c:v>
                </c:pt>
                <c:pt idx="841">
                  <c:v>-1.0974181521302173</c:v>
                </c:pt>
                <c:pt idx="842">
                  <c:v>-1.1024467379424268</c:v>
                </c:pt>
                <c:pt idx="843">
                  <c:v>-1.1076056385848234</c:v>
                </c:pt>
                <c:pt idx="844">
                  <c:v>-1.1128946760587415</c:v>
                </c:pt>
                <c:pt idx="845">
                  <c:v>-1.1183136369663493</c:v>
                </c:pt>
                <c:pt idx="846">
                  <c:v>-1.1238622735904438</c:v>
                </c:pt>
                <c:pt idx="847">
                  <c:v>-1.1295403050023838</c:v>
                </c:pt>
                <c:pt idx="848">
                  <c:v>-1.1353474181940419</c:v>
                </c:pt>
                <c:pt idx="849">
                  <c:v>-1.1412832692302441</c:v>
                </c:pt>
                <c:pt idx="850">
                  <c:v>-1.1473474844178144</c:v>
                </c:pt>
                <c:pt idx="851">
                  <c:v>-1.1535396614875735</c:v>
                </c:pt>
                <c:pt idx="852">
                  <c:v>-1.1598593707858991</c:v>
                </c:pt>
                <c:pt idx="853">
                  <c:v>-1.1663061564721582</c:v>
                </c:pt>
                <c:pt idx="854">
                  <c:v>-1.172879537718966</c:v>
                </c:pt>
                <c:pt idx="855">
                  <c:v>-1.1795790099119481</c:v>
                </c:pt>
                <c:pt idx="856">
                  <c:v>-1.1864040458460381</c:v>
                </c:pt>
                <c:pt idx="857">
                  <c:v>-1.1933540969154304</c:v>
                </c:pt>
                <c:pt idx="858">
                  <c:v>-1.2004285942944795</c:v>
                </c:pt>
                <c:pt idx="859">
                  <c:v>-1.2076269501070311</c:v>
                </c:pt>
                <c:pt idx="860">
                  <c:v>-1.2149485585817341</c:v>
                </c:pt>
                <c:pt idx="861">
                  <c:v>-1.2223927971911512</c:v>
                </c:pt>
                <c:pt idx="862">
                  <c:v>-1.2299590277728039</c:v>
                </c:pt>
                <c:pt idx="863">
                  <c:v>-1.2376465976298694</c:v>
                </c:pt>
                <c:pt idx="864">
                  <c:v>-1.2454548406103738</c:v>
                </c:pt>
                <c:pt idx="865">
                  <c:v>-1.2533830781627808</c:v>
                </c:pt>
                <c:pt idx="866">
                  <c:v>-1.2614306203671237</c:v>
                </c:pt>
                <c:pt idx="867">
                  <c:v>-1.2695967669401158</c:v>
                </c:pt>
                <c:pt idx="868">
                  <c:v>-1.2778808082132675</c:v>
                </c:pt>
                <c:pt idx="869">
                  <c:v>-1.2862820260832473</c:v>
                </c:pt>
                <c:pt idx="870">
                  <c:v>-1.2947996949334541</c:v>
                </c:pt>
                <c:pt idx="871">
                  <c:v>-1.3034330825265938</c:v>
                </c:pt>
                <c:pt idx="872">
                  <c:v>-1.312181450867133</c:v>
                </c:pt>
                <c:pt idx="873">
                  <c:v>-1.321044057033961</c:v>
                </c:pt>
                <c:pt idx="874">
                  <c:v>-1.33002015398255</c:v>
                </c:pt>
                <c:pt idx="875">
                  <c:v>-1.339108991316531</c:v>
                </c:pt>
                <c:pt idx="876">
                  <c:v>-1.3483098160288511</c:v>
                </c:pt>
                <c:pt idx="877">
                  <c:v>-1.3576218732123937</c:v>
                </c:pt>
                <c:pt idx="878">
                  <c:v>-1.3670444067402301</c:v>
                </c:pt>
                <c:pt idx="879">
                  <c:v>-1.3765766599157281</c:v>
                </c:pt>
                <c:pt idx="880">
                  <c:v>-1.3862178760929869</c:v>
                </c:pt>
                <c:pt idx="881">
                  <c:v>-1.3959672992676826</c:v>
                </c:pt>
                <c:pt idx="882">
                  <c:v>-1.4058241746390956</c:v>
                </c:pt>
                <c:pt idx="883">
                  <c:v>-1.4157877491434638</c:v>
                </c:pt>
                <c:pt idx="884">
                  <c:v>-1.4258572719594718</c:v>
                </c:pt>
                <c:pt idx="885">
                  <c:v>-1.4360319949864297</c:v>
                </c:pt>
                <c:pt idx="886">
                  <c:v>-1.4463111732956015</c:v>
                </c:pt>
                <c:pt idx="887">
                  <c:v>-1.4566940655555278</c:v>
                </c:pt>
                <c:pt idx="888">
                  <c:v>-1.4671799344319321</c:v>
                </c:pt>
                <c:pt idx="889">
                  <c:v>-1.4777680469629402</c:v>
                </c:pt>
                <c:pt idx="890">
                  <c:v>-1.4884576749104041</c:v>
                </c:pt>
                <c:pt idx="891">
                  <c:v>-1.4992480950878833</c:v>
                </c:pt>
                <c:pt idx="892">
                  <c:v>-1.5101385896664141</c:v>
                </c:pt>
                <c:pt idx="893">
                  <c:v>-1.5211284464583055</c:v>
                </c:pt>
                <c:pt idx="894">
                  <c:v>-1.5322169591802761</c:v>
                </c:pt>
                <c:pt idx="895">
                  <c:v>-1.5434034276962862</c:v>
                </c:pt>
                <c:pt idx="896">
                  <c:v>-1.5546871582410589</c:v>
                </c:pt>
                <c:pt idx="897">
                  <c:v>-1.5660674636249341</c:v>
                </c:pt>
                <c:pt idx="898">
                  <c:v>-1.5775436634209599</c:v>
                </c:pt>
                <c:pt idx="899">
                  <c:v>-1.5891150841347581</c:v>
                </c:pt>
                <c:pt idx="900">
                  <c:v>-1.6007810593580907</c:v>
                </c:pt>
                <c:pt idx="901">
                  <c:v>-1.6125409299067923</c:v>
                </c:pt>
                <c:pt idx="902">
                  <c:v>-1.6243940439436482</c:v>
                </c:pt>
                <c:pt idx="903">
                  <c:v>-1.6363397570873139</c:v>
                </c:pt>
                <c:pt idx="904">
                  <c:v>-1.6483774325073701</c:v>
                </c:pt>
                <c:pt idx="905">
                  <c:v>-1.6605064410066521</c:v>
                </c:pt>
                <c:pt idx="906">
                  <c:v>-1.6727261610914059</c:v>
                </c:pt>
                <c:pt idx="907">
                  <c:v>-1.685035979029696</c:v>
                </c:pt>
                <c:pt idx="908">
                  <c:v>-1.6974352888989777</c:v>
                </c:pt>
                <c:pt idx="909">
                  <c:v>-1.7099234926231341</c:v>
                </c:pt>
                <c:pt idx="910">
                  <c:v>-1.7224999999998658</c:v>
                </c:pt>
                <c:pt idx="911">
                  <c:v>-1.7351642287185758</c:v>
                </c:pt>
                <c:pt idx="912">
                  <c:v>-1.7479156043698236</c:v>
                </c:pt>
                <c:pt idx="913">
                  <c:v>-1.7607535604463631</c:v>
                </c:pt>
                <c:pt idx="914">
                  <c:v>-1.7736775383365304</c:v>
                </c:pt>
                <c:pt idx="915">
                  <c:v>-1.7866869873104518</c:v>
                </c:pt>
                <c:pt idx="916">
                  <c:v>-1.7997813644994478</c:v>
                </c:pt>
                <c:pt idx="917">
                  <c:v>-1.8129601348690727</c:v>
                </c:pt>
                <c:pt idx="918">
                  <c:v>-1.8262227711863301</c:v>
                </c:pt>
                <c:pt idx="919">
                  <c:v>-1.8395687539813428</c:v>
                </c:pt>
                <c:pt idx="920">
                  <c:v>-1.8529975715039368</c:v>
                </c:pt>
                <c:pt idx="921">
                  <c:v>-1.8665087196754409</c:v>
                </c:pt>
                <c:pt idx="922">
                  <c:v>-1.8801017020362081</c:v>
                </c:pt>
                <c:pt idx="923">
                  <c:v>-1.8937760296889485</c:v>
                </c:pt>
                <c:pt idx="924">
                  <c:v>-1.9075312212384437</c:v>
                </c:pt>
                <c:pt idx="925">
                  <c:v>-1.9213668027277926</c:v>
                </c:pt>
                <c:pt idx="926">
                  <c:v>-1.9352823075715431</c:v>
                </c:pt>
                <c:pt idx="927">
                  <c:v>-1.9492772764859301</c:v>
                </c:pt>
                <c:pt idx="928">
                  <c:v>-1.9633512574166128</c:v>
                </c:pt>
                <c:pt idx="929">
                  <c:v>-1.9775038054639451</c:v>
                </c:pt>
                <c:pt idx="930">
                  <c:v>-1.991734482806224</c:v>
                </c:pt>
                <c:pt idx="931">
                  <c:v>-2.0060428586210142</c:v>
                </c:pt>
                <c:pt idx="932">
                  <c:v>-2.0204285090047978</c:v>
                </c:pt>
                <c:pt idx="933">
                  <c:v>-2.0348910168911618</c:v>
                </c:pt>
                <c:pt idx="934">
                  <c:v>-2.0494299719676552</c:v>
                </c:pt>
                <c:pt idx="935">
                  <c:v>-2.064044970591564</c:v>
                </c:pt>
                <c:pt idx="936">
                  <c:v>-2.0787356157047268</c:v>
                </c:pt>
                <c:pt idx="937">
                  <c:v>-2.0935015167475735</c:v>
                </c:pt>
                <c:pt idx="938">
                  <c:v>-2.1083422895723802</c:v>
                </c:pt>
                <c:pt idx="939">
                  <c:v>-2.1232575563563638</c:v>
                </c:pt>
                <c:pt idx="940">
                  <c:v>-2.1382469455138327</c:v>
                </c:pt>
                <c:pt idx="941">
                  <c:v>-2.1533100916087942</c:v>
                </c:pt>
                <c:pt idx="942">
                  <c:v>-2.1684466352666507</c:v>
                </c:pt>
                <c:pt idx="943">
                  <c:v>-2.1836562230864662</c:v>
                </c:pt>
                <c:pt idx="944">
                  <c:v>-2.1989385075529801</c:v>
                </c:pt>
                <c:pt idx="945">
                  <c:v>-2.2142931469487572</c:v>
                </c:pt>
                <c:pt idx="946">
                  <c:v>-2.229719805266845</c:v>
                </c:pt>
                <c:pt idx="947">
                  <c:v>-2.2452181521233552</c:v>
                </c:pt>
                <c:pt idx="948">
                  <c:v>-2.2607878626707367</c:v>
                </c:pt>
                <c:pt idx="949">
                  <c:v>-2.2764286175112507</c:v>
                </c:pt>
                <c:pt idx="950">
                  <c:v>-2.2921401026113601</c:v>
                </c:pt>
                <c:pt idx="951">
                  <c:v>-2.3079220092161186</c:v>
                </c:pt>
                <c:pt idx="952">
                  <c:v>-2.3237740337647188</c:v>
                </c:pt>
                <c:pt idx="953">
                  <c:v>-2.339695877806375</c:v>
                </c:pt>
                <c:pt idx="954">
                  <c:v>-2.3556872479170812</c:v>
                </c:pt>
                <c:pt idx="955">
                  <c:v>-2.3717478556170595</c:v>
                </c:pt>
                <c:pt idx="956">
                  <c:v>-2.3878774172890678</c:v>
                </c:pt>
                <c:pt idx="957">
                  <c:v>-2.4040756540974542</c:v>
                </c:pt>
                <c:pt idx="958">
                  <c:v>-2.4203422919081268</c:v>
                </c:pt>
                <c:pt idx="959">
                  <c:v>-2.4366770612093993</c:v>
                </c:pt>
                <c:pt idx="960">
                  <c:v>-2.4530796970337168</c:v>
                </c:pt>
                <c:pt idx="961">
                  <c:v>-2.4695499388803732</c:v>
                </c:pt>
                <c:pt idx="962">
                  <c:v>-2.4860875306390637</c:v>
                </c:pt>
                <c:pt idx="963">
                  <c:v>-2.5026922205145437</c:v>
                </c:pt>
                <c:pt idx="964">
                  <c:v>-2.5193637609521606</c:v>
                </c:pt>
                <c:pt idx="965">
                  <c:v>-2.5361019085644019</c:v>
                </c:pt>
                <c:pt idx="966">
                  <c:v>-2.5529064240584463</c:v>
                </c:pt>
                <c:pt idx="967">
                  <c:v>-2.5697770721648192</c:v>
                </c:pt>
                <c:pt idx="968">
                  <c:v>-2.5867136215667488</c:v>
                </c:pt>
                <c:pt idx="969">
                  <c:v>-2.6037158448310072</c:v>
                </c:pt>
                <c:pt idx="970">
                  <c:v>-2.6207835183393295</c:v>
                </c:pt>
                <c:pt idx="971">
                  <c:v>-2.6379164222211298</c:v>
                </c:pt>
                <c:pt idx="972">
                  <c:v>-2.6551143402872412</c:v>
                </c:pt>
                <c:pt idx="973">
                  <c:v>-2.6723770599643872</c:v>
                </c:pt>
                <c:pt idx="974">
                  <c:v>-2.6897043722310796</c:v>
                </c:pt>
                <c:pt idx="975">
                  <c:v>-2.7070960715541452</c:v>
                </c:pt>
                <c:pt idx="976">
                  <c:v>-2.7245519558266715</c:v>
                </c:pt>
                <c:pt idx="977">
                  <c:v>-2.7420718263065011</c:v>
                </c:pt>
                <c:pt idx="978">
                  <c:v>-2.7596554875561567</c:v>
                </c:pt>
                <c:pt idx="979">
                  <c:v>-2.7773027473834984</c:v>
                </c:pt>
                <c:pt idx="980">
                  <c:v>-2.7950134167833265</c:v>
                </c:pt>
                <c:pt idx="981">
                  <c:v>-2.8127873098803238</c:v>
                </c:pt>
                <c:pt idx="982">
                  <c:v>-2.8306242438725042</c:v>
                </c:pt>
                <c:pt idx="983">
                  <c:v>-2.8485240389759503</c:v>
                </c:pt>
                <c:pt idx="984">
                  <c:v>-2.8664865183703112</c:v>
                </c:pt>
                <c:pt idx="985">
                  <c:v>-2.8845115081455051</c:v>
                </c:pt>
                <c:pt idx="986">
                  <c:v>-2.9025988372489087</c:v>
                </c:pt>
                <c:pt idx="987">
                  <c:v>-2.9207483374340377</c:v>
                </c:pt>
                <c:pt idx="988">
                  <c:v>-2.9389598432096147</c:v>
                </c:pt>
                <c:pt idx="989">
                  <c:v>-2.9572331917898627</c:v>
                </c:pt>
                <c:pt idx="990">
                  <c:v>-2.9755682230455767</c:v>
                </c:pt>
                <c:pt idx="991">
                  <c:v>-2.9939647794561051</c:v>
                </c:pt>
                <c:pt idx="992">
                  <c:v>-3.0124227060621207</c:v>
                </c:pt>
                <c:pt idx="993">
                  <c:v>-3.0309418504193752</c:v>
                </c:pt>
                <c:pt idx="994">
                  <c:v>-3.0495220625531796</c:v>
                </c:pt>
                <c:pt idx="995">
                  <c:v>-3.0681631949137778</c:v>
                </c:pt>
                <c:pt idx="996">
                  <c:v>-3.086865102332554</c:v>
                </c:pt>
                <c:pt idx="997">
                  <c:v>-3.1056276419789346</c:v>
                </c:pt>
                <c:pt idx="998">
                  <c:v>-3.1244506733181967</c:v>
                </c:pt>
                <c:pt idx="999">
                  <c:v>-3.1433340580701459</c:v>
                </c:pt>
                <c:pt idx="1000">
                  <c:v>-3.1622776601681424</c:v>
                </c:pt>
                <c:pt idx="1001">
                  <c:v>-3.1812813457196012</c:v>
                </c:pt>
                <c:pt idx="1002">
                  <c:v>-3.2003449829664605</c:v>
                </c:pt>
                <c:pt idx="1003">
                  <c:v>-3.2194684422468627</c:v>
                </c:pt>
                <c:pt idx="1004">
                  <c:v>-3.2386515959575592</c:v>
                </c:pt>
                <c:pt idx="1005">
                  <c:v>-3.2578943185167208</c:v>
                </c:pt>
                <c:pt idx="1006">
                  <c:v>-3.2771964863276692</c:v>
                </c:pt>
                <c:pt idx="1007">
                  <c:v>-3.2965579777433596</c:v>
                </c:pt>
                <c:pt idx="1008">
                  <c:v>-3.3159786730312675</c:v>
                </c:pt>
                <c:pt idx="1009">
                  <c:v>-3.3354584543392405</c:v>
                </c:pt>
                <c:pt idx="1010">
                  <c:v>-3.3549972056617792</c:v>
                </c:pt>
                <c:pt idx="1011">
                  <c:v>-3.3745948128069299</c:v>
                </c:pt>
                <c:pt idx="1012">
                  <c:v>-3.3942511633640495</c:v>
                </c:pt>
                <c:pt idx="1013">
                  <c:v>-3.4139661466721209</c:v>
                </c:pt>
                <c:pt idx="1014">
                  <c:v>-3.4337396537883111</c:v>
                </c:pt>
                <c:pt idx="1015">
                  <c:v>-3.453571577457657</c:v>
                </c:pt>
                <c:pt idx="1016">
                  <c:v>-3.473461812082915</c:v>
                </c:pt>
                <c:pt idx="1017">
                  <c:v>-3.4934102536952647</c:v>
                </c:pt>
                <c:pt idx="1018">
                  <c:v>-3.5134167999254222</c:v>
                </c:pt>
                <c:pt idx="1019">
                  <c:v>-3.5334813499752871</c:v>
                </c:pt>
                <c:pt idx="1020">
                  <c:v>-3.5536038045902303</c:v>
                </c:pt>
                <c:pt idx="1021">
                  <c:v>-3.5737840660318496</c:v>
                </c:pt>
                <c:pt idx="1022">
                  <c:v>-3.5940220380512584</c:v>
                </c:pt>
                <c:pt idx="1023">
                  <c:v>-3.6143176258628822</c:v>
                </c:pt>
                <c:pt idx="1024">
                  <c:v>-3.6346707361187587</c:v>
                </c:pt>
                <c:pt idx="1025">
                  <c:v>-3.6550812768833292</c:v>
                </c:pt>
                <c:pt idx="1026">
                  <c:v>-3.6755491576086987</c:v>
                </c:pt>
                <c:pt idx="1027">
                  <c:v>-3.6960742891104101</c:v>
                </c:pt>
                <c:pt idx="1028">
                  <c:v>-3.7166565835435832</c:v>
                </c:pt>
                <c:pt idx="1029">
                  <c:v>-3.7372959543797148</c:v>
                </c:pt>
                <c:pt idx="1030">
                  <c:v>-3.7579923163835716</c:v>
                </c:pt>
                <c:pt idx="1031">
                  <c:v>-3.7787455855909302</c:v>
                </c:pt>
                <c:pt idx="1032">
                  <c:v>-3.7995556792864513</c:v>
                </c:pt>
                <c:pt idx="1033">
                  <c:v>-3.820422515982087</c:v>
                </c:pt>
                <c:pt idx="1034">
                  <c:v>-3.8413460153958767</c:v>
                </c:pt>
                <c:pt idx="1035">
                  <c:v>-3.8623260984312111</c:v>
                </c:pt>
                <c:pt idx="1036">
                  <c:v>-3.8833626871563052</c:v>
                </c:pt>
                <c:pt idx="1037">
                  <c:v>-3.9044557047843194</c:v>
                </c:pt>
                <c:pt idx="1038">
                  <c:v>-3.9256050756536567</c:v>
                </c:pt>
                <c:pt idx="1039">
                  <c:v>-3.9468107252087377</c:v>
                </c:pt>
                <c:pt idx="1040">
                  <c:v>-3.9680725799810865</c:v>
                </c:pt>
                <c:pt idx="1041">
                  <c:v>-3.9893905675707892</c:v>
                </c:pt>
                <c:pt idx="1042">
                  <c:v>-4.0107646166283155</c:v>
                </c:pt>
                <c:pt idx="1043">
                  <c:v>-4.0321946568366913</c:v>
                </c:pt>
                <c:pt idx="1044">
                  <c:v>-4.0536806188941021</c:v>
                </c:pt>
                <c:pt idx="1045">
                  <c:v>-4.0752224344964034</c:v>
                </c:pt>
                <c:pt idx="1046">
                  <c:v>-4.0968200363205636</c:v>
                </c:pt>
                <c:pt idx="1047">
                  <c:v>-4.1184733580081065</c:v>
                </c:pt>
                <c:pt idx="1048">
                  <c:v>-4.1401823341487685</c:v>
                </c:pt>
                <c:pt idx="1049">
                  <c:v>-4.1619469002646525</c:v>
                </c:pt>
                <c:pt idx="1050">
                  <c:v>-4.183766992794637</c:v>
                </c:pt>
                <c:pt idx="1051">
                  <c:v>-4.2056425490788572</c:v>
                </c:pt>
                <c:pt idx="1052">
                  <c:v>-4.2275735073440757</c:v>
                </c:pt>
                <c:pt idx="1053">
                  <c:v>-4.2495598066885076</c:v>
                </c:pt>
                <c:pt idx="1054">
                  <c:v>-4.2716013870675873</c:v>
                </c:pt>
                <c:pt idx="1055">
                  <c:v>-4.2936981892795831</c:v>
                </c:pt>
                <c:pt idx="1056">
                  <c:v>-4.3158501549517885</c:v>
                </c:pt>
                <c:pt idx="1057">
                  <c:v>-4.33805722652688</c:v>
                </c:pt>
                <c:pt idx="1058">
                  <c:v>-4.3603193472493755</c:v>
                </c:pt>
                <c:pt idx="1059">
                  <c:v>-4.3826364611523871</c:v>
                </c:pt>
                <c:pt idx="1060">
                  <c:v>-4.4050085130448453</c:v>
                </c:pt>
                <c:pt idx="1061">
                  <c:v>-4.4274354484986285</c:v>
                </c:pt>
                <c:pt idx="1062">
                  <c:v>-4.4499172138363701</c:v>
                </c:pt>
                <c:pt idx="1063">
                  <c:v>-4.4724537561189175</c:v>
                </c:pt>
                <c:pt idx="1064">
                  <c:v>-4.4950450231334944</c:v>
                </c:pt>
                <c:pt idx="1065">
                  <c:v>-4.5176909633818694</c:v>
                </c:pt>
                <c:pt idx="1066">
                  <c:v>-4.5403915260687748</c:v>
                </c:pt>
                <c:pt idx="1067">
                  <c:v>-4.5631466610905775</c:v>
                </c:pt>
                <c:pt idx="1068">
                  <c:v>-4.5859563190241017</c:v>
                </c:pt>
                <c:pt idx="1069">
                  <c:v>-4.6088204511156716</c:v>
                </c:pt>
                <c:pt idx="1070">
                  <c:v>-4.6317390092703894</c:v>
                </c:pt>
                <c:pt idx="1071">
                  <c:v>-4.6547119460415161</c:v>
                </c:pt>
                <c:pt idx="1072">
                  <c:v>-4.6777392146203471</c:v>
                </c:pt>
                <c:pt idx="1073">
                  <c:v>-4.7008207688255785</c:v>
                </c:pt>
                <c:pt idx="1074">
                  <c:v>-4.7239565630937745</c:v>
                </c:pt>
                <c:pt idx="1075">
                  <c:v>-4.7471465524693786</c:v>
                </c:pt>
                <c:pt idx="1076">
                  <c:v>-4.7703906925950124</c:v>
                </c:pt>
                <c:pt idx="1077">
                  <c:v>-4.7936889397020588</c:v>
                </c:pt>
                <c:pt idx="1078">
                  <c:v>-4.8170412506015365</c:v>
                </c:pt>
                <c:pt idx="1079">
                  <c:v>-4.8404475826747504</c:v>
                </c:pt>
                <c:pt idx="1080">
                  <c:v>-4.8639078938644351</c:v>
                </c:pt>
                <c:pt idx="1081">
                  <c:v>-4.8874221426659785</c:v>
                </c:pt>
                <c:pt idx="1082">
                  <c:v>-4.9109902881187475</c:v>
                </c:pt>
                <c:pt idx="1083">
                  <c:v>-4.9346122897976183</c:v>
                </c:pt>
                <c:pt idx="1084">
                  <c:v>-4.9582881078046537</c:v>
                </c:pt>
                <c:pt idx="1085">
                  <c:v>-4.9820177027607633</c:v>
                </c:pt>
                <c:pt idx="1086">
                  <c:v>-5.0058010357980294</c:v>
                </c:pt>
                <c:pt idx="1087">
                  <c:v>-5.0296380685514075</c:v>
                </c:pt>
                <c:pt idx="1088">
                  <c:v>-5.0535287631512054</c:v>
                </c:pt>
                <c:pt idx="1089">
                  <c:v>-5.0774730822153584</c:v>
                </c:pt>
                <c:pt idx="1090">
                  <c:v>-5.1014709888419905</c:v>
                </c:pt>
                <c:pt idx="1091">
                  <c:v>-5.1255224466020355</c:v>
                </c:pt>
                <c:pt idx="1092">
                  <c:v>-5.1496274195320897</c:v>
                </c:pt>
                <c:pt idx="1093">
                  <c:v>-5.1737858721270245</c:v>
                </c:pt>
                <c:pt idx="1094">
                  <c:v>-5.1979977693335275</c:v>
                </c:pt>
                <c:pt idx="1095">
                  <c:v>-5.2222630765427098</c:v>
                </c:pt>
                <c:pt idx="1096">
                  <c:v>-5.246581759583691</c:v>
                </c:pt>
                <c:pt idx="1097">
                  <c:v>-5.2709537847169114</c:v>
                </c:pt>
                <c:pt idx="1098">
                  <c:v>-5.2953791186275074</c:v>
                </c:pt>
                <c:pt idx="1099">
                  <c:v>-5.3198577284191737</c:v>
                </c:pt>
                <c:pt idx="1100">
                  <c:v>-5.3443895816076292</c:v>
                </c:pt>
                <c:pt idx="1101">
                  <c:v>-5.3689746461145376</c:v>
                </c:pt>
                <c:pt idx="1102">
                  <c:v>-5.3936128902616023</c:v>
                </c:pt>
                <c:pt idx="1103">
                  <c:v>-5.4183042827642192</c:v>
                </c:pt>
                <c:pt idx="1104">
                  <c:v>-5.4430487927260502</c:v>
                </c:pt>
                <c:pt idx="1105">
                  <c:v>-5.4678463896328529</c:v>
                </c:pt>
                <c:pt idx="1106">
                  <c:v>-5.4926970433472828</c:v>
                </c:pt>
                <c:pt idx="1107">
                  <c:v>-5.517600724102909</c:v>
                </c:pt>
                <c:pt idx="1108">
                  <c:v>-5.5425574024989475</c:v>
                </c:pt>
                <c:pt idx="1109">
                  <c:v>-5.5675670494948575</c:v>
                </c:pt>
                <c:pt idx="1110">
                  <c:v>-5.5926296364050287</c:v>
                </c:pt>
                <c:pt idx="1111">
                  <c:v>-5.6177451348936094</c:v>
                </c:pt>
                <c:pt idx="1112">
                  <c:v>-5.6429135169693456</c:v>
                </c:pt>
                <c:pt idx="1113">
                  <c:v>-5.6681347549807217</c:v>
                </c:pt>
                <c:pt idx="1114">
                  <c:v>-5.6934088216108005</c:v>
                </c:pt>
                <c:pt idx="1115">
                  <c:v>-5.7187356898724282</c:v>
                </c:pt>
                <c:pt idx="1116">
                  <c:v>-5.7441153331035775</c:v>
                </c:pt>
                <c:pt idx="1117">
                  <c:v>-5.7695477249625871</c:v>
                </c:pt>
                <c:pt idx="1118">
                  <c:v>-5.7950328394233948</c:v>
                </c:pt>
                <c:pt idx="1119">
                  <c:v>-5.8205706507713266</c:v>
                </c:pt>
                <c:pt idx="1120">
                  <c:v>-5.8461611335983124</c:v>
                </c:pt>
                <c:pt idx="1121">
                  <c:v>-5.8718042627986566</c:v>
                </c:pt>
                <c:pt idx="1122">
                  <c:v>-5.8975000135646836</c:v>
                </c:pt>
                <c:pt idx="1123">
                  <c:v>-5.9232483613824938</c:v>
                </c:pt>
                <c:pt idx="1124">
                  <c:v>-5.9490492820278318</c:v>
                </c:pt>
                <c:pt idx="1125">
                  <c:v>-5.9749027515617694</c:v>
                </c:pt>
                <c:pt idx="1126">
                  <c:v>-6.0008087463270545</c:v>
                </c:pt>
                <c:pt idx="1127">
                  <c:v>-6.0267672429437873</c:v>
                </c:pt>
                <c:pt idx="1128">
                  <c:v>-6.0527782183056376</c:v>
                </c:pt>
                <c:pt idx="1129">
                  <c:v>-6.0788416495760274</c:v>
                </c:pt>
                <c:pt idx="1130">
                  <c:v>-6.1049575141842745</c:v>
                </c:pt>
                <c:pt idx="1131">
                  <c:v>-6.1311257898219722</c:v>
                </c:pt>
                <c:pt idx="1132">
                  <c:v>-6.1573464544392067</c:v>
                </c:pt>
                <c:pt idx="1133">
                  <c:v>-6.1836194862410512</c:v>
                </c:pt>
                <c:pt idx="1134">
                  <c:v>-6.209944863683976</c:v>
                </c:pt>
                <c:pt idx="1135">
                  <c:v>-6.2363225654724079</c:v>
                </c:pt>
                <c:pt idx="1136">
                  <c:v>-6.2627525705551275</c:v>
                </c:pt>
                <c:pt idx="1137">
                  <c:v>-6.2892348581222395</c:v>
                </c:pt>
                <c:pt idx="1138">
                  <c:v>-6.3157694076014881</c:v>
                </c:pt>
                <c:pt idx="1139">
                  <c:v>-6.3423561986551809</c:v>
                </c:pt>
                <c:pt idx="1140">
                  <c:v>-6.3689952111768884</c:v>
                </c:pt>
                <c:pt idx="1141">
                  <c:v>-6.3956864252885106</c:v>
                </c:pt>
                <c:pt idx="1142">
                  <c:v>-6.4224298213366779</c:v>
                </c:pt>
                <c:pt idx="1143">
                  <c:v>-6.4492253798901924</c:v>
                </c:pt>
                <c:pt idx="1144">
                  <c:v>-6.4760730817367378</c:v>
                </c:pt>
                <c:pt idx="1145">
                  <c:v>-6.5029729078798697</c:v>
                </c:pt>
                <c:pt idx="1146">
                  <c:v>-6.5299248395363634</c:v>
                </c:pt>
                <c:pt idx="1147">
                  <c:v>-6.5569288581331664</c:v>
                </c:pt>
                <c:pt idx="1148">
                  <c:v>-6.5839849453043575</c:v>
                </c:pt>
                <c:pt idx="1149">
                  <c:v>-6.6110930828887504</c:v>
                </c:pt>
                <c:pt idx="1150">
                  <c:v>-6.6382532529268854</c:v>
                </c:pt>
                <c:pt idx="1151">
                  <c:v>-6.6654654376584146</c:v>
                </c:pt>
                <c:pt idx="1152">
                  <c:v>-6.6927296195195476</c:v>
                </c:pt>
                <c:pt idx="1153">
                  <c:v>-6.7200457811401524</c:v>
                </c:pt>
                <c:pt idx="1154">
                  <c:v>-6.7474139053413804</c:v>
                </c:pt>
                <c:pt idx="1155">
                  <c:v>-6.7748339751332027</c:v>
                </c:pt>
                <c:pt idx="1156">
                  <c:v>-6.8023059737117055</c:v>
                </c:pt>
                <c:pt idx="1157">
                  <c:v>-6.8298298844567906</c:v>
                </c:pt>
                <c:pt idx="1158">
                  <c:v>-6.8574056909296264</c:v>
                </c:pt>
                <c:pt idx="1159">
                  <c:v>-6.8850333768703669</c:v>
                </c:pt>
                <c:pt idx="1160">
                  <c:v>-6.9127129261957254</c:v>
                </c:pt>
                <c:pt idx="1161">
                  <c:v>-6.9404443229968313</c:v>
                </c:pt>
                <c:pt idx="1162">
                  <c:v>-6.9682275515366063</c:v>
                </c:pt>
                <c:pt idx="1163">
                  <c:v>-6.9960625962478922</c:v>
                </c:pt>
                <c:pt idx="1164">
                  <c:v>-7.0239494417310384</c:v>
                </c:pt>
                <c:pt idx="1165">
                  <c:v>-7.0518880727517725</c:v>
                </c:pt>
                <c:pt idx="1166">
                  <c:v>-7.0798784742390914</c:v>
                </c:pt>
                <c:pt idx="1167">
                  <c:v>-7.1079206312830046</c:v>
                </c:pt>
                <c:pt idx="1168">
                  <c:v>-7.1360145291327255</c:v>
                </c:pt>
                <c:pt idx="1169">
                  <c:v>-7.1641601531944055</c:v>
                </c:pt>
                <c:pt idx="1170">
                  <c:v>-7.1923574890291384</c:v>
                </c:pt>
                <c:pt idx="1171">
                  <c:v>-7.2206065223510425</c:v>
                </c:pt>
                <c:pt idx="1172">
                  <c:v>-7.2489072390252645</c:v>
                </c:pt>
                <c:pt idx="1173">
                  <c:v>-7.2772596250661934</c:v>
                </c:pt>
                <c:pt idx="1174">
                  <c:v>-7.3056636666351737</c:v>
                </c:pt>
                <c:pt idx="1175">
                  <c:v>-7.3341193500391055</c:v>
                </c:pt>
                <c:pt idx="1176">
                  <c:v>-7.3626266617283465</c:v>
                </c:pt>
                <c:pt idx="1177">
                  <c:v>-7.3911855882948885</c:v>
                </c:pt>
                <c:pt idx="1178">
                  <c:v>-7.4197961164706934</c:v>
                </c:pt>
                <c:pt idx="1179">
                  <c:v>-7.4484582331257005</c:v>
                </c:pt>
                <c:pt idx="1180">
                  <c:v>-7.4771719252664637</c:v>
                </c:pt>
                <c:pt idx="1181">
                  <c:v>-7.5059371800340804</c:v>
                </c:pt>
                <c:pt idx="1182">
                  <c:v>-7.5347539847027134</c:v>
                </c:pt>
                <c:pt idx="1183">
                  <c:v>-7.5636223266777316</c:v>
                </c:pt>
                <c:pt idx="1184">
                  <c:v>-7.5925421934944124</c:v>
                </c:pt>
                <c:pt idx="1185">
                  <c:v>-7.6215135728158954</c:v>
                </c:pt>
                <c:pt idx="1186">
                  <c:v>-7.6505364524321235</c:v>
                </c:pt>
                <c:pt idx="1187">
                  <c:v>-7.6796108202576026</c:v>
                </c:pt>
                <c:pt idx="1188">
                  <c:v>-7.7087366643304485</c:v>
                </c:pt>
                <c:pt idx="1189">
                  <c:v>-7.7379139728106026</c:v>
                </c:pt>
                <c:pt idx="1190">
                  <c:v>-7.7671427339783392</c:v>
                </c:pt>
                <c:pt idx="1191">
                  <c:v>-7.7964229362328394</c:v>
                </c:pt>
                <c:pt idx="1192">
                  <c:v>-7.8257545680906544</c:v>
                </c:pt>
                <c:pt idx="1193">
                  <c:v>-7.8551376181845045</c:v>
                </c:pt>
                <c:pt idx="1194">
                  <c:v>-7.8845720752614277</c:v>
                </c:pt>
                <c:pt idx="1195">
                  <c:v>-7.914057928181804</c:v>
                </c:pt>
                <c:pt idx="1196">
                  <c:v>-7.9435951659177713</c:v>
                </c:pt>
                <c:pt idx="1197">
                  <c:v>-7.9731837775519221</c:v>
                </c:pt>
                <c:pt idx="1198">
                  <c:v>-8.0028237522759476</c:v>
                </c:pt>
                <c:pt idx="1199">
                  <c:v>-8.0325150793893982</c:v>
                </c:pt>
                <c:pt idx="1200">
                  <c:v>-8.062257748298051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131C-4AC0-BDE3-1F1B73410B46}"/>
            </c:ext>
          </c:extLst>
        </c:ser>
        <c:ser>
          <c:idx val="22"/>
          <c:order val="6"/>
          <c:tx>
            <c:v>7</c:v>
          </c:tx>
          <c:spPr>
            <a:ln w="127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K$4930:$K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L$4930:$L$6130</c:f>
              <c:numCache>
                <c:formatCode>General</c:formatCode>
                <c:ptCount val="1201"/>
                <c:pt idx="0">
                  <c:v>8.1240384046359519</c:v>
                </c:pt>
                <c:pt idx="1">
                  <c:v>8.0945227469335439</c:v>
                </c:pt>
                <c:pt idx="2">
                  <c:v>8.0650597028168374</c:v>
                </c:pt>
                <c:pt idx="3">
                  <c:v>8.0356492924109766</c:v>
                </c:pt>
                <c:pt idx="4">
                  <c:v>8.0062915360358975</c:v>
                </c:pt>
                <c:pt idx="5">
                  <c:v>7.9769864542084461</c:v>
                </c:pt>
                <c:pt idx="6">
                  <c:v>7.9477340676446895</c:v>
                </c:pt>
                <c:pt idx="7">
                  <c:v>7.9185343972622269</c:v>
                </c:pt>
                <c:pt idx="8">
                  <c:v>7.8893874641825104</c:v>
                </c:pt>
                <c:pt idx="9">
                  <c:v>7.8602932897332334</c:v>
                </c:pt>
                <c:pt idx="10">
                  <c:v>7.831251895450726</c:v>
                </c:pt>
                <c:pt idx="11">
                  <c:v>7.8022633030823672</c:v>
                </c:pt>
                <c:pt idx="12">
                  <c:v>7.7733275345890434</c:v>
                </c:pt>
                <c:pt idx="13">
                  <c:v>7.7444446121478006</c:v>
                </c:pt>
                <c:pt idx="14">
                  <c:v>7.7156145581541375</c:v>
                </c:pt>
                <c:pt idx="15">
                  <c:v>7.6868373952247193</c:v>
                </c:pt>
                <c:pt idx="16">
                  <c:v>7.6581131461998897</c:v>
                </c:pt>
                <c:pt idx="17">
                  <c:v>7.6294418341465295</c:v>
                </c:pt>
                <c:pt idx="18">
                  <c:v>7.6008234823603589</c:v>
                </c:pt>
                <c:pt idx="19">
                  <c:v>7.5722581143689016</c:v>
                </c:pt>
                <c:pt idx="20">
                  <c:v>7.5437457539342034</c:v>
                </c:pt>
                <c:pt idx="21">
                  <c:v>7.5152864250556144</c:v>
                </c:pt>
                <c:pt idx="22">
                  <c:v>7.4868801519725334</c:v>
                </c:pt>
                <c:pt idx="23">
                  <c:v>7.4585269591672745</c:v>
                </c:pt>
                <c:pt idx="24">
                  <c:v>7.4302268713680784</c:v>
                </c:pt>
                <c:pt idx="25">
                  <c:v>7.4019799135518971</c:v>
                </c:pt>
                <c:pt idx="26">
                  <c:v>7.3737861109473632</c:v>
                </c:pt>
                <c:pt idx="27">
                  <c:v>7.3456454890380734</c:v>
                </c:pt>
                <c:pt idx="28">
                  <c:v>7.3175580735652268</c:v>
                </c:pt>
                <c:pt idx="29">
                  <c:v>7.2895238905312114</c:v>
                </c:pt>
                <c:pt idx="30">
                  <c:v>7.2615429662021738</c:v>
                </c:pt>
                <c:pt idx="31">
                  <c:v>7.2336153271116963</c:v>
                </c:pt>
                <c:pt idx="32">
                  <c:v>7.2057410000637914</c:v>
                </c:pt>
                <c:pt idx="33">
                  <c:v>7.1779200121361955</c:v>
                </c:pt>
                <c:pt idx="34">
                  <c:v>7.1501523906837319</c:v>
                </c:pt>
                <c:pt idx="35">
                  <c:v>7.1224381633416307</c:v>
                </c:pt>
                <c:pt idx="36">
                  <c:v>7.09477735802892</c:v>
                </c:pt>
                <c:pt idx="37">
                  <c:v>7.0671700029520466</c:v>
                </c:pt>
                <c:pt idx="38">
                  <c:v>7.0396161266080703</c:v>
                </c:pt>
                <c:pt idx="39">
                  <c:v>7.0121157577884068</c:v>
                </c:pt>
                <c:pt idx="40">
                  <c:v>6.9846689255827199</c:v>
                </c:pt>
                <c:pt idx="41">
                  <c:v>6.9572756593817155</c:v>
                </c:pt>
                <c:pt idx="42">
                  <c:v>6.9299359888818843</c:v>
                </c:pt>
                <c:pt idx="43">
                  <c:v>6.9026499440885534</c:v>
                </c:pt>
                <c:pt idx="44">
                  <c:v>6.8754175553198476</c:v>
                </c:pt>
                <c:pt idx="45">
                  <c:v>6.8482388532107485</c:v>
                </c:pt>
                <c:pt idx="46">
                  <c:v>6.8211138687167256</c:v>
                </c:pt>
                <c:pt idx="47">
                  <c:v>6.7940426331180293</c:v>
                </c:pt>
                <c:pt idx="48">
                  <c:v>6.7670251780232276</c:v>
                </c:pt>
                <c:pt idx="49">
                  <c:v>6.7400615353737994</c:v>
                </c:pt>
                <c:pt idx="50">
                  <c:v>6.7131517374479355</c:v>
                </c:pt>
                <c:pt idx="51">
                  <c:v>6.6862958168649254</c:v>
                </c:pt>
                <c:pt idx="52">
                  <c:v>6.6594938065892366</c:v>
                </c:pt>
                <c:pt idx="53">
                  <c:v>6.632745739934963</c:v>
                </c:pt>
                <c:pt idx="54">
                  <c:v>6.6060516505701354</c:v>
                </c:pt>
                <c:pt idx="55">
                  <c:v>6.5794115725211633</c:v>
                </c:pt>
                <c:pt idx="56">
                  <c:v>6.5528255401773245</c:v>
                </c:pt>
                <c:pt idx="57">
                  <c:v>6.5262935882953821</c:v>
                </c:pt>
                <c:pt idx="58">
                  <c:v>6.4998157520040873</c:v>
                </c:pt>
                <c:pt idx="59">
                  <c:v>6.4733920668089793</c:v>
                </c:pt>
                <c:pt idx="60">
                  <c:v>6.4470225685971068</c:v>
                </c:pt>
                <c:pt idx="61">
                  <c:v>6.4207072936418434</c:v>
                </c:pt>
                <c:pt idx="62">
                  <c:v>6.3944462786076937</c:v>
                </c:pt>
                <c:pt idx="63">
                  <c:v>6.3682395605556055</c:v>
                </c:pt>
                <c:pt idx="64">
                  <c:v>6.3420871769473655</c:v>
                </c:pt>
                <c:pt idx="65">
                  <c:v>6.3159891656513674</c:v>
                </c:pt>
                <c:pt idx="66">
                  <c:v>6.2899455649473204</c:v>
                </c:pt>
                <c:pt idx="67">
                  <c:v>6.2639564135317425</c:v>
                </c:pt>
                <c:pt idx="68">
                  <c:v>6.2380217505232034</c:v>
                </c:pt>
                <c:pt idx="69">
                  <c:v>6.2121416154676874</c:v>
                </c:pt>
                <c:pt idx="70">
                  <c:v>6.1863160483441577</c:v>
                </c:pt>
                <c:pt idx="71">
                  <c:v>6.1605450895700358</c:v>
                </c:pt>
                <c:pt idx="72">
                  <c:v>6.1348287800068624</c:v>
                </c:pt>
                <c:pt idx="73">
                  <c:v>6.1091671609660088</c:v>
                </c:pt>
                <c:pt idx="74">
                  <c:v>6.0835602742144754</c:v>
                </c:pt>
                <c:pt idx="75">
                  <c:v>6.0580081619807586</c:v>
                </c:pt>
                <c:pt idx="76">
                  <c:v>6.032510866960787</c:v>
                </c:pt>
                <c:pt idx="77">
                  <c:v>6.0070684323242007</c:v>
                </c:pt>
                <c:pt idx="78">
                  <c:v>5.9816809017198924</c:v>
                </c:pt>
                <c:pt idx="79">
                  <c:v>5.9563483192830411</c:v>
                </c:pt>
                <c:pt idx="80">
                  <c:v>5.9310707296407124</c:v>
                </c:pt>
                <c:pt idx="81">
                  <c:v>5.9058481779186911</c:v>
                </c:pt>
                <c:pt idx="82">
                  <c:v>5.8806807097478542</c:v>
                </c:pt>
                <c:pt idx="83">
                  <c:v>5.8555683712706772</c:v>
                </c:pt>
                <c:pt idx="84">
                  <c:v>5.8305112091479661</c:v>
                </c:pt>
                <c:pt idx="85">
                  <c:v>5.8055092705657687</c:v>
                </c:pt>
                <c:pt idx="86">
                  <c:v>5.7805626032420534</c:v>
                </c:pt>
                <c:pt idx="87">
                  <c:v>5.7556712554336924</c:v>
                </c:pt>
                <c:pt idx="88">
                  <c:v>5.7308352759436874</c:v>
                </c:pt>
                <c:pt idx="89">
                  <c:v>5.7060547141282774</c:v>
                </c:pt>
                <c:pt idx="90">
                  <c:v>5.6813296199042034</c:v>
                </c:pt>
                <c:pt idx="91">
                  <c:v>5.6566600437559895</c:v>
                </c:pt>
                <c:pt idx="92">
                  <c:v>5.6320460367437075</c:v>
                </c:pt>
                <c:pt idx="93">
                  <c:v>5.6074876505102615</c:v>
                </c:pt>
                <c:pt idx="94">
                  <c:v>5.5829849372893667</c:v>
                </c:pt>
                <c:pt idx="95">
                  <c:v>5.5585379499132275</c:v>
                </c:pt>
                <c:pt idx="96">
                  <c:v>5.5341467418203294</c:v>
                </c:pt>
                <c:pt idx="97">
                  <c:v>5.5098113670638087</c:v>
                </c:pt>
                <c:pt idx="98">
                  <c:v>5.4855318803194049</c:v>
                </c:pt>
                <c:pt idx="99">
                  <c:v>5.4613083368937874</c:v>
                </c:pt>
                <c:pt idx="100">
                  <c:v>5.4371407927329534</c:v>
                </c:pt>
                <c:pt idx="101">
                  <c:v>5.4130293044307134</c:v>
                </c:pt>
                <c:pt idx="102">
                  <c:v>5.3889739292373955</c:v>
                </c:pt>
                <c:pt idx="103">
                  <c:v>5.3649747250686355</c:v>
                </c:pt>
                <c:pt idx="104">
                  <c:v>5.3410317505141824</c:v>
                </c:pt>
                <c:pt idx="105">
                  <c:v>5.3171450648468745</c:v>
                </c:pt>
                <c:pt idx="106">
                  <c:v>5.2933147280320076</c:v>
                </c:pt>
                <c:pt idx="107">
                  <c:v>5.2695408007363955</c:v>
                </c:pt>
                <c:pt idx="108">
                  <c:v>5.2458233443379099</c:v>
                </c:pt>
                <c:pt idx="109">
                  <c:v>5.2221624209349882</c:v>
                </c:pt>
                <c:pt idx="110">
                  <c:v>5.1985580933563273</c:v>
                </c:pt>
                <c:pt idx="111">
                  <c:v>5.1750104251707105</c:v>
                </c:pt>
                <c:pt idx="112">
                  <c:v>5.1515194806969875</c:v>
                </c:pt>
                <c:pt idx="113">
                  <c:v>5.1280853250141565</c:v>
                </c:pt>
                <c:pt idx="114">
                  <c:v>5.1047080239716527</c:v>
                </c:pt>
                <c:pt idx="115">
                  <c:v>5.0813876441997214</c:v>
                </c:pt>
                <c:pt idx="116">
                  <c:v>5.0581242531199484</c:v>
                </c:pt>
                <c:pt idx="117">
                  <c:v>5.0349179189561255</c:v>
                </c:pt>
                <c:pt idx="118">
                  <c:v>5.0117687107448496</c:v>
                </c:pt>
                <c:pt idx="119">
                  <c:v>4.9886766983465334</c:v>
                </c:pt>
                <c:pt idx="120">
                  <c:v>4.9656419524569611</c:v>
                </c:pt>
                <c:pt idx="121">
                  <c:v>4.9426645446181814</c:v>
                </c:pt>
                <c:pt idx="122">
                  <c:v>4.9197445472301284</c:v>
                </c:pt>
                <c:pt idx="123">
                  <c:v>4.8968820335623384</c:v>
                </c:pt>
                <c:pt idx="124">
                  <c:v>4.8740770777656355</c:v>
                </c:pt>
                <c:pt idx="125">
                  <c:v>4.8513297548843131</c:v>
                </c:pt>
                <c:pt idx="126">
                  <c:v>4.828640140867881</c:v>
                </c:pt>
                <c:pt idx="127">
                  <c:v>4.8060083125839084</c:v>
                </c:pt>
                <c:pt idx="128">
                  <c:v>4.7834343478300765</c:v>
                </c:pt>
                <c:pt idx="129">
                  <c:v>4.7609183253470748</c:v>
                </c:pt>
                <c:pt idx="130">
                  <c:v>4.7384603248313626</c:v>
                </c:pt>
                <c:pt idx="131">
                  <c:v>4.7160604269480704</c:v>
                </c:pt>
                <c:pt idx="132">
                  <c:v>4.6937187133445324</c:v>
                </c:pt>
                <c:pt idx="133">
                  <c:v>4.6714352666632664</c:v>
                </c:pt>
                <c:pt idx="134">
                  <c:v>4.6492101705559055</c:v>
                </c:pt>
                <c:pt idx="135">
                  <c:v>4.6270435096966045</c:v>
                </c:pt>
                <c:pt idx="136">
                  <c:v>4.6049353697961841</c:v>
                </c:pt>
                <c:pt idx="137">
                  <c:v>4.5828858376164012</c:v>
                </c:pt>
                <c:pt idx="138">
                  <c:v>4.5608950009839715</c:v>
                </c:pt>
                <c:pt idx="139">
                  <c:v>4.5389629488051106</c:v>
                </c:pt>
                <c:pt idx="140">
                  <c:v>4.5170897710805455</c:v>
                </c:pt>
                <c:pt idx="141">
                  <c:v>4.4952755589202305</c:v>
                </c:pt>
                <c:pt idx="142">
                  <c:v>4.4735204045584434</c:v>
                </c:pt>
                <c:pt idx="143">
                  <c:v>4.4518244013691524</c:v>
                </c:pt>
                <c:pt idx="144">
                  <c:v>4.4301876438815304</c:v>
                </c:pt>
                <c:pt idx="145">
                  <c:v>4.4086102277957755</c:v>
                </c:pt>
                <c:pt idx="146">
                  <c:v>4.3870922499988945</c:v>
                </c:pt>
                <c:pt idx="147">
                  <c:v>4.3656338085810145</c:v>
                </c:pt>
                <c:pt idx="148">
                  <c:v>4.3442350028515477</c:v>
                </c:pt>
                <c:pt idx="149">
                  <c:v>4.3228959333559258</c:v>
                </c:pt>
                <c:pt idx="150">
                  <c:v>4.3016167018925104</c:v>
                </c:pt>
                <c:pt idx="151">
                  <c:v>4.2803974115292007</c:v>
                </c:pt>
                <c:pt idx="152">
                  <c:v>4.2592381666209489</c:v>
                </c:pt>
                <c:pt idx="153">
                  <c:v>4.2381390728273161</c:v>
                </c:pt>
                <c:pt idx="154">
                  <c:v>4.2171002371298245</c:v>
                </c:pt>
                <c:pt idx="155">
                  <c:v>4.1961217678501157</c:v>
                </c:pt>
                <c:pt idx="156">
                  <c:v>4.1752037746678434</c:v>
                </c:pt>
                <c:pt idx="157">
                  <c:v>4.1543463686391755</c:v>
                </c:pt>
                <c:pt idx="158">
                  <c:v>4.1335496622153425</c:v>
                </c:pt>
                <c:pt idx="159">
                  <c:v>4.1128137692613285</c:v>
                </c:pt>
                <c:pt idx="160">
                  <c:v>4.0921388050749865</c:v>
                </c:pt>
                <c:pt idx="161">
                  <c:v>4.0715248864062676</c:v>
                </c:pt>
                <c:pt idx="162">
                  <c:v>4.0509721314766622</c:v>
                </c:pt>
                <c:pt idx="163">
                  <c:v>4.0304806599989345</c:v>
                </c:pt>
                <c:pt idx="164">
                  <c:v>4.0100505931971195</c:v>
                </c:pt>
                <c:pt idx="165">
                  <c:v>3.9896820538265407</c:v>
                </c:pt>
                <c:pt idx="166">
                  <c:v>3.9693751661943688</c:v>
                </c:pt>
                <c:pt idx="167">
                  <c:v>3.9491300561801692</c:v>
                </c:pt>
                <c:pt idx="168">
                  <c:v>3.9289468512567804</c:v>
                </c:pt>
                <c:pt idx="169">
                  <c:v>3.9088256805114199</c:v>
                </c:pt>
                <c:pt idx="170">
                  <c:v>3.8887666746669911</c:v>
                </c:pt>
                <c:pt idx="171">
                  <c:v>3.8687699661036397</c:v>
                </c:pt>
                <c:pt idx="172">
                  <c:v>3.8488356888805426</c:v>
                </c:pt>
                <c:pt idx="173">
                  <c:v>3.8289639787579191</c:v>
                </c:pt>
                <c:pt idx="174">
                  <c:v>3.8091549732191967</c:v>
                </c:pt>
                <c:pt idx="175">
                  <c:v>3.7894088114936277</c:v>
                </c:pt>
                <c:pt idx="176">
                  <c:v>3.7697256345787977</c:v>
                </c:pt>
                <c:pt idx="177">
                  <c:v>3.7501055852636407</c:v>
                </c:pt>
                <c:pt idx="178">
                  <c:v>3.7305488081515001</c:v>
                </c:pt>
                <c:pt idx="179">
                  <c:v>3.7110554496834927</c:v>
                </c:pt>
                <c:pt idx="180">
                  <c:v>3.6916256581620752</c:v>
                </c:pt>
                <c:pt idx="181">
                  <c:v>3.6722595837747374</c:v>
                </c:pt>
                <c:pt idx="182">
                  <c:v>3.6529573786181166</c:v>
                </c:pt>
                <c:pt idx="183">
                  <c:v>3.6337191967219411</c:v>
                </c:pt>
                <c:pt idx="184">
                  <c:v>3.6145451940735769</c:v>
                </c:pt>
                <c:pt idx="185">
                  <c:v>3.5954355286426072</c:v>
                </c:pt>
                <c:pt idx="186">
                  <c:v>3.5763903604053819</c:v>
                </c:pt>
                <c:pt idx="187">
                  <c:v>3.5574098513701702</c:v>
                </c:pt>
                <c:pt idx="188">
                  <c:v>3.5384941656021609</c:v>
                </c:pt>
                <c:pt idx="189">
                  <c:v>3.5196434692487406</c:v>
                </c:pt>
                <c:pt idx="190">
                  <c:v>3.5008579305650969</c:v>
                </c:pt>
                <c:pt idx="191">
                  <c:v>3.4821377199395096</c:v>
                </c:pt>
                <c:pt idx="192">
                  <c:v>3.4634830099194271</c:v>
                </c:pt>
                <c:pt idx="193">
                  <c:v>3.4448939752371954</c:v>
                </c:pt>
                <c:pt idx="194">
                  <c:v>3.4263707928361402</c:v>
                </c:pt>
                <c:pt idx="195">
                  <c:v>3.4079136418967022</c:v>
                </c:pt>
                <c:pt idx="196">
                  <c:v>3.3895227038626752</c:v>
                </c:pt>
                <c:pt idx="197">
                  <c:v>3.3711981624676879</c:v>
                </c:pt>
                <c:pt idx="198">
                  <c:v>3.3529402037615377</c:v>
                </c:pt>
                <c:pt idx="199">
                  <c:v>3.3347490161368167</c:v>
                </c:pt>
                <c:pt idx="200">
                  <c:v>3.3166247903554771</c:v>
                </c:pt>
                <c:pt idx="201">
                  <c:v>3.2985677195755012</c:v>
                </c:pt>
                <c:pt idx="202">
                  <c:v>3.2805779993776292</c:v>
                </c:pt>
                <c:pt idx="203">
                  <c:v>3.2626558277920621</c:v>
                </c:pt>
                <c:pt idx="204">
                  <c:v>3.2448014053252172</c:v>
                </c:pt>
                <c:pt idx="205">
                  <c:v>3.2270149349864412</c:v>
                </c:pt>
                <c:pt idx="206">
                  <c:v>3.2092966223146941</c:v>
                </c:pt>
                <c:pt idx="207">
                  <c:v>3.1916466754052513</c:v>
                </c:pt>
                <c:pt idx="208">
                  <c:v>3.1740653049363199</c:v>
                </c:pt>
                <c:pt idx="209">
                  <c:v>3.1565527241954143</c:v>
                </c:pt>
                <c:pt idx="210">
                  <c:v>3.1391091491059195</c:v>
                </c:pt>
                <c:pt idx="211">
                  <c:v>3.1217347982533017</c:v>
                </c:pt>
                <c:pt idx="212">
                  <c:v>3.1044298929111802</c:v>
                </c:pt>
                <c:pt idx="213">
                  <c:v>3.0871946570674371</c:v>
                </c:pt>
                <c:pt idx="214">
                  <c:v>3.0700293174496687</c:v>
                </c:pt>
                <c:pt idx="215">
                  <c:v>3.0529341035511197</c:v>
                </c:pt>
                <c:pt idx="216">
                  <c:v>3.0359092476555491</c:v>
                </c:pt>
                <c:pt idx="217">
                  <c:v>3.0189549848623898</c:v>
                </c:pt>
                <c:pt idx="218">
                  <c:v>3.0020715531113642</c:v>
                </c:pt>
                <c:pt idx="219">
                  <c:v>2.98525919320674</c:v>
                </c:pt>
                <c:pt idx="220">
                  <c:v>2.9685181488413672</c:v>
                </c:pt>
                <c:pt idx="221">
                  <c:v>2.9518486666198345</c:v>
                </c:pt>
                <c:pt idx="222">
                  <c:v>2.9352509960820137</c:v>
                </c:pt>
                <c:pt idx="223">
                  <c:v>2.9187253897250183</c:v>
                </c:pt>
                <c:pt idx="224">
                  <c:v>2.9022721030255489</c:v>
                </c:pt>
                <c:pt idx="225">
                  <c:v>2.8858913944612397</c:v>
                </c:pt>
                <c:pt idx="226">
                  <c:v>2.8695835255312661</c:v>
                </c:pt>
                <c:pt idx="227">
                  <c:v>2.853348760776615</c:v>
                </c:pt>
                <c:pt idx="228">
                  <c:v>2.8371873677994079</c:v>
                </c:pt>
                <c:pt idx="229">
                  <c:v>2.8210996172814342</c:v>
                </c:pt>
                <c:pt idx="230">
                  <c:v>2.8050857830020877</c:v>
                </c:pt>
                <c:pt idx="231">
                  <c:v>2.7891461418551446</c:v>
                </c:pt>
                <c:pt idx="232">
                  <c:v>2.7732809738647877</c:v>
                </c:pt>
                <c:pt idx="233">
                  <c:v>2.7574905622006272</c:v>
                </c:pt>
                <c:pt idx="234">
                  <c:v>2.741775193191526</c:v>
                </c:pt>
                <c:pt idx="235">
                  <c:v>2.7261351563386262</c:v>
                </c:pt>
                <c:pt idx="236">
                  <c:v>2.7105707443268212</c:v>
                </c:pt>
                <c:pt idx="237">
                  <c:v>2.6950822530352228</c:v>
                </c:pt>
                <c:pt idx="238">
                  <c:v>2.6796699815463132</c:v>
                </c:pt>
                <c:pt idx="239">
                  <c:v>2.664334232153601</c:v>
                </c:pt>
                <c:pt idx="240">
                  <c:v>2.6490753103678277</c:v>
                </c:pt>
                <c:pt idx="241">
                  <c:v>2.6338935249218807</c:v>
                </c:pt>
                <c:pt idx="242">
                  <c:v>2.6187891877736944</c:v>
                </c:pt>
                <c:pt idx="243">
                  <c:v>2.6037626141077848</c:v>
                </c:pt>
                <c:pt idx="244">
                  <c:v>2.588814122334858</c:v>
                </c:pt>
                <c:pt idx="245">
                  <c:v>2.5739440340895907</c:v>
                </c:pt>
                <c:pt idx="246">
                  <c:v>2.5591526742264508</c:v>
                </c:pt>
                <c:pt idx="247">
                  <c:v>2.5444403708134709</c:v>
                </c:pt>
                <c:pt idx="248">
                  <c:v>2.5298074551238767</c:v>
                </c:pt>
                <c:pt idx="249">
                  <c:v>2.5152542616255293</c:v>
                </c:pt>
                <c:pt idx="250">
                  <c:v>2.5007811279679153</c:v>
                </c:pt>
                <c:pt idx="251">
                  <c:v>2.4863883949667587</c:v>
                </c:pt>
                <c:pt idx="252">
                  <c:v>2.4720764065862322</c:v>
                </c:pt>
                <c:pt idx="253">
                  <c:v>2.4578455099182372</c:v>
                </c:pt>
                <c:pt idx="254">
                  <c:v>2.4436960551591462</c:v>
                </c:pt>
                <c:pt idx="255">
                  <c:v>2.4296283955834377</c:v>
                </c:pt>
                <c:pt idx="256">
                  <c:v>2.4156428875146818</c:v>
                </c:pt>
                <c:pt idx="257">
                  <c:v>2.4017398902931526</c:v>
                </c:pt>
                <c:pt idx="258">
                  <c:v>2.3879197662401412</c:v>
                </c:pt>
                <c:pt idx="259">
                  <c:v>2.374182880619216</c:v>
                </c:pt>
                <c:pt idx="260">
                  <c:v>2.3605296015937518</c:v>
                </c:pt>
                <c:pt idx="261">
                  <c:v>2.3469603001809283</c:v>
                </c:pt>
                <c:pt idx="262">
                  <c:v>2.3334753502020007</c:v>
                </c:pt>
                <c:pt idx="263">
                  <c:v>2.3200751282286767</c:v>
                </c:pt>
                <c:pt idx="264">
                  <c:v>2.3067600135255377</c:v>
                </c:pt>
                <c:pt idx="265">
                  <c:v>2.2935303879882092</c:v>
                </c:pt>
                <c:pt idx="266">
                  <c:v>2.2803866360774059</c:v>
                </c:pt>
                <c:pt idx="267">
                  <c:v>2.267329144748381</c:v>
                </c:pt>
                <c:pt idx="268">
                  <c:v>2.2543583033760033</c:v>
                </c:pt>
                <c:pt idx="269">
                  <c:v>2.2414745036750552</c:v>
                </c:pt>
                <c:pt idx="270">
                  <c:v>2.2286781396155586</c:v>
                </c:pt>
                <c:pt idx="271">
                  <c:v>2.2159696073333959</c:v>
                </c:pt>
                <c:pt idx="272">
                  <c:v>2.2033493050354802</c:v>
                </c:pt>
                <c:pt idx="273">
                  <c:v>2.1908176328999449</c:v>
                </c:pt>
                <c:pt idx="274">
                  <c:v>2.1783749929707512</c:v>
                </c:pt>
                <c:pt idx="275">
                  <c:v>2.1660217890467592</c:v>
                </c:pt>
                <c:pt idx="276">
                  <c:v>2.1537584265651177</c:v>
                </c:pt>
                <c:pt idx="277">
                  <c:v>2.1415853124788904</c:v>
                </c:pt>
                <c:pt idx="278">
                  <c:v>2.1295028551284698</c:v>
                </c:pt>
                <c:pt idx="279">
                  <c:v>2.1175114641071802</c:v>
                </c:pt>
                <c:pt idx="280">
                  <c:v>2.1056115501203854</c:v>
                </c:pt>
                <c:pt idx="281">
                  <c:v>2.0938035248383007</c:v>
                </c:pt>
                <c:pt idx="282">
                  <c:v>2.082087800742408</c:v>
                </c:pt>
                <c:pt idx="283">
                  <c:v>2.0704647909648908</c:v>
                </c:pt>
                <c:pt idx="284">
                  <c:v>2.0589349091217741</c:v>
                </c:pt>
                <c:pt idx="285">
                  <c:v>2.0474985691387633</c:v>
                </c:pt>
                <c:pt idx="286">
                  <c:v>2.0361561850703587</c:v>
                </c:pt>
                <c:pt idx="287">
                  <c:v>2.0249081709117771</c:v>
                </c:pt>
                <c:pt idx="288">
                  <c:v>2.0137549404036914</c:v>
                </c:pt>
                <c:pt idx="289">
                  <c:v>2.0026969068297027</c:v>
                </c:pt>
                <c:pt idx="290">
                  <c:v>1.9917344828064478</c:v>
                </c:pt>
                <c:pt idx="291">
                  <c:v>1.980868080066235</c:v>
                </c:pt>
                <c:pt idx="292">
                  <c:v>1.9700981092321941</c:v>
                </c:pt>
                <c:pt idx="293">
                  <c:v>1.9594249795859142</c:v>
                </c:pt>
                <c:pt idx="294">
                  <c:v>1.9488490988273712</c:v>
                </c:pt>
                <c:pt idx="295">
                  <c:v>1.9383708728272961</c:v>
                </c:pt>
                <c:pt idx="296">
                  <c:v>1.9279907053718519</c:v>
                </c:pt>
                <c:pt idx="297">
                  <c:v>1.9177089978996418</c:v>
                </c:pt>
                <c:pt idx="298">
                  <c:v>1.907526149231052</c:v>
                </c:pt>
                <c:pt idx="299">
                  <c:v>1.897442555289947</c:v>
                </c:pt>
                <c:pt idx="300">
                  <c:v>1.8874586088177521</c:v>
                </c:pt>
                <c:pt idx="301">
                  <c:v>1.8775746990799573</c:v>
                </c:pt>
                <c:pt idx="302">
                  <c:v>1.8677912115652098</c:v>
                </c:pt>
                <c:pt idx="303">
                  <c:v>1.8581085276768083</c:v>
                </c:pt>
                <c:pt idx="304">
                  <c:v>1.8485270244170771</c:v>
                </c:pt>
                <c:pt idx="305">
                  <c:v>1.839047074064514</c:v>
                </c:pt>
                <c:pt idx="306">
                  <c:v>1.8296690438437828</c:v>
                </c:pt>
                <c:pt idx="307">
                  <c:v>1.8203932955889484</c:v>
                </c:pt>
                <c:pt idx="308">
                  <c:v>1.811220185399939</c:v>
                </c:pt>
                <c:pt idx="309">
                  <c:v>1.8021500632925229</c:v>
                </c:pt>
                <c:pt idx="310">
                  <c:v>1.7931832728419619</c:v>
                </c:pt>
                <c:pt idx="311">
                  <c:v>1.7843201508208131</c:v>
                </c:pt>
                <c:pt idx="312">
                  <c:v>1.7755610268307327</c:v>
                </c:pt>
                <c:pt idx="313">
                  <c:v>1.7669062229289936</c:v>
                </c:pt>
                <c:pt idx="314">
                  <c:v>1.7583560532497959</c:v>
                </c:pt>
                <c:pt idx="315">
                  <c:v>1.7499108236207921</c:v>
                </c:pt>
                <c:pt idx="316">
                  <c:v>1.7415708311751759</c:v>
                </c:pt>
                <c:pt idx="317">
                  <c:v>1.7333363639597457</c:v>
                </c:pt>
                <c:pt idx="318">
                  <c:v>1.7252077005393258</c:v>
                </c:pt>
                <c:pt idx="319">
                  <c:v>1.7171851095980331</c:v>
                </c:pt>
                <c:pt idx="320">
                  <c:v>1.7092688495377732</c:v>
                </c:pt>
                <c:pt idx="321">
                  <c:v>1.7014591680746198</c:v>
                </c:pt>
                <c:pt idx="322">
                  <c:v>1.6937563018333481</c:v>
                </c:pt>
                <c:pt idx="323">
                  <c:v>1.6861604759408801</c:v>
                </c:pt>
                <c:pt idx="324">
                  <c:v>1.6786719036191</c:v>
                </c:pt>
                <c:pt idx="325">
                  <c:v>1.6712907857776178</c:v>
                </c:pt>
                <c:pt idx="326">
                  <c:v>1.6640173106071243</c:v>
                </c:pt>
                <c:pt idx="327">
                  <c:v>1.6568516531739239</c:v>
                </c:pt>
                <c:pt idx="328">
                  <c:v>1.6497939750163235</c:v>
                </c:pt>
                <c:pt idx="329">
                  <c:v>1.6428444237435225</c:v>
                </c:pt>
                <c:pt idx="330">
                  <c:v>1.6360031326376361</c:v>
                </c:pt>
                <c:pt idx="331">
                  <c:v>1.6292702202597191</c:v>
                </c:pt>
                <c:pt idx="332">
                  <c:v>1.6226457900602187</c:v>
                </c:pt>
                <c:pt idx="333">
                  <c:v>1.6161299299948535</c:v>
                </c:pt>
                <c:pt idx="334">
                  <c:v>1.6097227121464495</c:v>
                </c:pt>
                <c:pt idx="335">
                  <c:v>1.6034241923537078</c:v>
                </c:pt>
                <c:pt idx="336">
                  <c:v>1.5972344098472648</c:v>
                </c:pt>
                <c:pt idx="337">
                  <c:v>1.59115338689428</c:v>
                </c:pt>
                <c:pt idx="338">
                  <c:v>1.585181128451937</c:v>
                </c:pt>
                <c:pt idx="339">
                  <c:v>1.579317621830759</c:v>
                </c:pt>
                <c:pt idx="340">
                  <c:v>1.5735628363685163</c:v>
                </c:pt>
                <c:pt idx="341">
                  <c:v>1.5679167231154616</c:v>
                </c:pt>
                <c:pt idx="342">
                  <c:v>1.5623792145315185</c:v>
                </c:pt>
                <c:pt idx="343">
                  <c:v>1.5569502241963753</c:v>
                </c:pt>
                <c:pt idx="344">
                  <c:v>1.5516296465329857</c:v>
                </c:pt>
                <c:pt idx="345">
                  <c:v>1.5464173565454824</c:v>
                </c:pt>
                <c:pt idx="346">
                  <c:v>1.5413132095716675</c:v>
                </c:pt>
                <c:pt idx="347">
                  <c:v>1.5363170410514664</c:v>
                </c:pt>
                <c:pt idx="348">
                  <c:v>1.5314286663113335</c:v>
                </c:pt>
                <c:pt idx="349">
                  <c:v>1.5266478803657146</c:v>
                </c:pt>
                <c:pt idx="350">
                  <c:v>1.521974457735767</c:v>
                </c:pt>
                <c:pt idx="351">
                  <c:v>1.5174081522863592</c:v>
                </c:pt>
                <c:pt idx="352">
                  <c:v>1.5129486970813253</c:v>
                </c:pt>
                <c:pt idx="353">
                  <c:v>1.5085958042580847</c:v>
                </c:pt>
                <c:pt idx="354">
                  <c:v>1.5043491649215388</c:v>
                </c:pt>
                <c:pt idx="355">
                  <c:v>1.5002084490580281</c:v>
                </c:pt>
                <c:pt idx="356">
                  <c:v>1.4961733054696806</c:v>
                </c:pt>
                <c:pt idx="357">
                  <c:v>1.4922433617292761</c:v>
                </c:pt>
                <c:pt idx="358">
                  <c:v>1.4884182241561301</c:v>
                </c:pt>
                <c:pt idx="359">
                  <c:v>1.4846974778132693</c:v>
                </c:pt>
                <c:pt idx="360">
                  <c:v>1.481080686525917</c:v>
                </c:pt>
                <c:pt idx="361">
                  <c:v>1.4775673929215798</c:v>
                </c:pt>
                <c:pt idx="362">
                  <c:v>1.4741571184918199</c:v>
                </c:pt>
                <c:pt idx="363">
                  <c:v>1.4708493636756532</c:v>
                </c:pt>
                <c:pt idx="364">
                  <c:v>1.4676436079648365</c:v>
                </c:pt>
                <c:pt idx="365">
                  <c:v>1.4645393100306474</c:v>
                </c:pt>
                <c:pt idx="366">
                  <c:v>1.4615359078722858</c:v>
                </c:pt>
                <c:pt idx="367">
                  <c:v>1.4586328189866924</c:v>
                </c:pt>
                <c:pt idx="368">
                  <c:v>1.4558294405595815</c:v>
                </c:pt>
                <c:pt idx="369">
                  <c:v>1.4531251496774318</c:v>
                </c:pt>
                <c:pt idx="370">
                  <c:v>1.4505193035599488</c:v>
                </c:pt>
                <c:pt idx="371">
                  <c:v>1.4480112398130951</c:v>
                </c:pt>
                <c:pt idx="372">
                  <c:v>1.445600276701708</c:v>
                </c:pt>
                <c:pt idx="373">
                  <c:v>1.4432857134417469</c:v>
                </c:pt>
                <c:pt idx="374">
                  <c:v>1.4410668305113576</c:v>
                </c:pt>
                <c:pt idx="375">
                  <c:v>1.438942889980366</c:v>
                </c:pt>
                <c:pt idx="376">
                  <c:v>1.4369131358575735</c:v>
                </c:pt>
                <c:pt idx="377">
                  <c:v>1.4349767944552418</c:v>
                </c:pt>
                <c:pt idx="378">
                  <c:v>1.4331330747701139</c:v>
                </c:pt>
                <c:pt idx="379">
                  <c:v>1.4313811688802669</c:v>
                </c:pt>
                <c:pt idx="380">
                  <c:v>1.429720252357076</c:v>
                </c:pt>
                <c:pt idx="381">
                  <c:v>1.428149484691654</c:v>
                </c:pt>
                <c:pt idx="382">
                  <c:v>1.4266680097345819</c:v>
                </c:pt>
                <c:pt idx="383">
                  <c:v>1.4252749561488238</c:v>
                </c:pt>
                <c:pt idx="384">
                  <c:v>1.4239694378742807</c:v>
                </c:pt>
                <c:pt idx="385">
                  <c:v>1.4227505546036621</c:v>
                </c:pt>
                <c:pt idx="386">
                  <c:v>1.4216173922683994</c:v>
                </c:pt>
                <c:pt idx="387">
                  <c:v>1.4205690235342399</c:v>
                </c:pt>
                <c:pt idx="388">
                  <c:v>1.4196045083050424</c:v>
                </c:pt>
                <c:pt idx="389">
                  <c:v>1.4187228942344574</c:v>
                </c:pt>
                <c:pt idx="390">
                  <c:v>1.4179232172441321</c:v>
                </c:pt>
                <c:pt idx="391">
                  <c:v>1.4172045020479516</c:v>
                </c:pt>
                <c:pt idx="392">
                  <c:v>1.416565762681004</c:v>
                </c:pt>
                <c:pt idx="393">
                  <c:v>1.4160060030328299</c:v>
                </c:pt>
                <c:pt idx="394">
                  <c:v>1.4155242173837819</c:v>
                </c:pt>
                <c:pt idx="395">
                  <c:v>1.4151193909437496</c:v>
                </c:pt>
                <c:pt idx="396">
                  <c:v>1.4147905003921908</c:v>
                </c:pt>
                <c:pt idx="397">
                  <c:v>1.4145365144191238</c:v>
                </c:pt>
                <c:pt idx="398">
                  <c:v>1.4143563942656048</c:v>
                </c:pt>
                <c:pt idx="399">
                  <c:v>1.4142490942634538</c:v>
                </c:pt>
                <c:pt idx="400">
                  <c:v>1.4142135623730951</c:v>
                </c:pt>
                <c:pt idx="401">
                  <c:v>1.4142487407189015</c:v>
                </c:pt>
                <c:pt idx="402">
                  <c:v>1.4143535661212938</c:v>
                </c:pt>
                <c:pt idx="403">
                  <c:v>1.4145269706248074</c:v>
                </c:pt>
                <c:pt idx="404">
                  <c:v>1.4147678820216378</c:v>
                </c:pt>
                <c:pt idx="405">
                  <c:v>1.4150752243697124</c:v>
                </c:pt>
                <c:pt idx="406">
                  <c:v>1.4154479185049478</c:v>
                </c:pt>
                <c:pt idx="407">
                  <c:v>1.4158848825469419</c:v>
                </c:pt>
                <c:pt idx="408">
                  <c:v>1.416385032397613</c:v>
                </c:pt>
                <c:pt idx="409">
                  <c:v>1.4169472822321094</c:v>
                </c:pt>
                <c:pt idx="410">
                  <c:v>1.4175705449817961</c:v>
                </c:pt>
                <c:pt idx="411">
                  <c:v>1.4182537328084077</c:v>
                </c:pt>
                <c:pt idx="412">
                  <c:v>1.4189957575693943</c:v>
                </c:pt>
                <c:pt idx="413">
                  <c:v>1.4197955312737747</c:v>
                </c:pt>
                <c:pt idx="414">
                  <c:v>1.4206519665280435</c:v>
                </c:pt>
                <c:pt idx="415">
                  <c:v>1.4215639769721791</c:v>
                </c:pt>
                <c:pt idx="416">
                  <c:v>1.4225304777051258</c:v>
                </c:pt>
                <c:pt idx="417">
                  <c:v>1.4235503856994125</c:v>
                </c:pt>
                <c:pt idx="418">
                  <c:v>1.4246226202050738</c:v>
                </c:pt>
                <c:pt idx="419">
                  <c:v>1.4257461031421235</c:v>
                </c:pt>
                <c:pt idx="420">
                  <c:v>1.4269197594819298</c:v>
                </c:pt>
                <c:pt idx="421">
                  <c:v>1.4281425176168421</c:v>
                </c:pt>
                <c:pt idx="422">
                  <c:v>1.4294133097183499</c:v>
                </c:pt>
                <c:pt idx="423">
                  <c:v>1.4307310720834094</c:v>
                </c:pt>
                <c:pt idx="424">
                  <c:v>1.4320947454690065</c:v>
                </c:pt>
                <c:pt idx="425">
                  <c:v>1.4335032754147921</c:v>
                </c:pt>
                <c:pt idx="426">
                  <c:v>1.4349556125539078</c:v>
                </c:pt>
                <c:pt idx="427">
                  <c:v>1.4364507129118502</c:v>
                </c:pt>
                <c:pt idx="428">
                  <c:v>1.4379875381935561</c:v>
                </c:pt>
                <c:pt idx="429">
                  <c:v>1.4395650560585858</c:v>
                </c:pt>
                <c:pt idx="430">
                  <c:v>1.4411822403845918</c:v>
                </c:pt>
                <c:pt idx="431">
                  <c:v>1.4428380715191012</c:v>
                </c:pt>
                <c:pt idx="432">
                  <c:v>1.4445315365196958</c:v>
                </c:pt>
                <c:pt idx="433">
                  <c:v>1.4462616293827879</c:v>
                </c:pt>
                <c:pt idx="434">
                  <c:v>1.4480273512610031</c:v>
                </c:pt>
                <c:pt idx="435">
                  <c:v>1.4498277106694148</c:v>
                </c:pt>
                <c:pt idx="436">
                  <c:v>1.4516617236808138</c:v>
                </c:pt>
                <c:pt idx="437">
                  <c:v>1.4535284141099289</c:v>
                </c:pt>
                <c:pt idx="438">
                  <c:v>1.4554268136872868</c:v>
                </c:pt>
                <c:pt idx="439">
                  <c:v>1.4573559622223224</c:v>
                </c:pt>
                <c:pt idx="440">
                  <c:v>1.4593149077563592</c:v>
                </c:pt>
                <c:pt idx="441">
                  <c:v>1.4613027067055444</c:v>
                </c:pt>
                <c:pt idx="442">
                  <c:v>1.4633184239938861</c:v>
                </c:pt>
                <c:pt idx="443">
                  <c:v>1.465361133176716</c:v>
                </c:pt>
                <c:pt idx="444">
                  <c:v>1.4674299165547664</c:v>
                </c:pt>
                <c:pt idx="445">
                  <c:v>1.4695238652791311</c:v>
                </c:pt>
                <c:pt idx="446">
                  <c:v>1.4716420794472911</c:v>
                </c:pt>
                <c:pt idx="447">
                  <c:v>1.4737836681904586</c:v>
                </c:pt>
                <c:pt idx="448">
                  <c:v>1.4759477497526616</c:v>
                </c:pt>
                <c:pt idx="449">
                  <c:v>1.478133451561443</c:v>
                </c:pt>
                <c:pt idx="450">
                  <c:v>1.4803399102908574</c:v>
                </c:pt>
                <c:pt idx="451">
                  <c:v>1.482566271916687</c:v>
                </c:pt>
                <c:pt idx="452">
                  <c:v>1.4848116917642868</c:v>
                </c:pt>
                <c:pt idx="453">
                  <c:v>1.4870753345493102</c:v>
                </c:pt>
                <c:pt idx="454">
                  <c:v>1.4893563744114242</c:v>
                </c:pt>
                <c:pt idx="455">
                  <c:v>1.4916539949415084</c:v>
                </c:pt>
                <c:pt idx="456">
                  <c:v>1.4939673892022998</c:v>
                </c:pt>
                <c:pt idx="457">
                  <c:v>1.49629575974302</c:v>
                </c:pt>
                <c:pt idx="458">
                  <c:v>1.4986383186079058</c:v>
                </c:pt>
                <c:pt idx="459">
                  <c:v>1.5009942873391924</c:v>
                </c:pt>
                <c:pt idx="460">
                  <c:v>1.5033628969746258</c:v>
                </c:pt>
                <c:pt idx="461">
                  <c:v>1.5057433880395796</c:v>
                </c:pt>
                <c:pt idx="462">
                  <c:v>1.5081350105345139</c:v>
                </c:pt>
                <c:pt idx="463">
                  <c:v>1.5105370239173082</c:v>
                </c:pt>
                <c:pt idx="464">
                  <c:v>1.5129486970812778</c:v>
                </c:pt>
                <c:pt idx="465">
                  <c:v>1.5153693083288098</c:v>
                </c:pt>
                <c:pt idx="466">
                  <c:v>1.5177981453407878</c:v>
                </c:pt>
                <c:pt idx="467">
                  <c:v>1.5202345051421893</c:v>
                </c:pt>
                <c:pt idx="468">
                  <c:v>1.5226776940639595</c:v>
                </c:pt>
                <c:pt idx="469">
                  <c:v>1.5251270277012787</c:v>
                </c:pt>
                <c:pt idx="470">
                  <c:v>1.527581830868624</c:v>
                </c:pt>
                <c:pt idx="471">
                  <c:v>1.5300414375515901</c:v>
                </c:pt>
                <c:pt idx="472">
                  <c:v>1.5325051908557883</c:v>
                </c:pt>
                <c:pt idx="473">
                  <c:v>1.5349724429529459</c:v>
                </c:pt>
                <c:pt idx="474">
                  <c:v>1.5374425550243918</c:v>
                </c:pt>
                <c:pt idx="475">
                  <c:v>1.5399148972020806</c:v>
                </c:pt>
                <c:pt idx="476">
                  <c:v>1.5423888485073844</c:v>
                </c:pt>
                <c:pt idx="477">
                  <c:v>1.5448637967875778</c:v>
                </c:pt>
                <c:pt idx="478">
                  <c:v>1.5473391386505853</c:v>
                </c:pt>
                <c:pt idx="479">
                  <c:v>1.5498142793976675</c:v>
                </c:pt>
                <c:pt idx="480">
                  <c:v>1.5522886329545595</c:v>
                </c:pt>
                <c:pt idx="481">
                  <c:v>1.5547616218008904</c:v>
                </c:pt>
                <c:pt idx="482">
                  <c:v>1.5572326768983289</c:v>
                </c:pt>
                <c:pt idx="483">
                  <c:v>1.5597012376172907</c:v>
                </c:pt>
                <c:pt idx="484">
                  <c:v>1.5621667516625537</c:v>
                </c:pt>
                <c:pt idx="485">
                  <c:v>1.5646286749976606</c:v>
                </c:pt>
                <c:pt idx="486">
                  <c:v>1.5670864717685358</c:v>
                </c:pt>
                <c:pt idx="487">
                  <c:v>1.5695396142260738</c:v>
                </c:pt>
                <c:pt idx="488">
                  <c:v>1.5719875826481375</c:v>
                </c:pt>
                <c:pt idx="489">
                  <c:v>1.5744298652607347</c:v>
                </c:pt>
                <c:pt idx="490">
                  <c:v>1.5768659581587581</c:v>
                </c:pt>
                <c:pt idx="491">
                  <c:v>1.5792953652261934</c:v>
                </c:pt>
                <c:pt idx="492">
                  <c:v>1.5817175980559659</c:v>
                </c:pt>
                <c:pt idx="493">
                  <c:v>1.5841321758694682</c:v>
                </c:pt>
                <c:pt idx="494">
                  <c:v>1.5865386254358687</c:v>
                </c:pt>
                <c:pt idx="495">
                  <c:v>1.5889364809912747</c:v>
                </c:pt>
                <c:pt idx="496">
                  <c:v>1.5913252841578098</c:v>
                </c:pt>
                <c:pt idx="497">
                  <c:v>1.5937045838626838</c:v>
                </c:pt>
                <c:pt idx="498">
                  <c:v>1.5960739362573269</c:v>
                </c:pt>
                <c:pt idx="499">
                  <c:v>1.5984329046365942</c:v>
                </c:pt>
                <c:pt idx="500">
                  <c:v>1.6007810593581924</c:v>
                </c:pt>
                <c:pt idx="501">
                  <c:v>1.6031179777623783</c:v>
                </c:pt>
                <c:pt idx="502">
                  <c:v>1.6054432440917801</c:v>
                </c:pt>
                <c:pt idx="503">
                  <c:v>1.6077564494117151</c:v>
                </c:pt>
                <c:pt idx="504">
                  <c:v>1.6100571915307809</c:v>
                </c:pt>
                <c:pt idx="505">
                  <c:v>1.6123450749219217</c:v>
                </c:pt>
                <c:pt idx="506">
                  <c:v>1.6146197106439455</c:v>
                </c:pt>
                <c:pt idx="507">
                  <c:v>1.6168807162635541</c:v>
                </c:pt>
                <c:pt idx="508">
                  <c:v>1.6191277157778317</c:v>
                </c:pt>
                <c:pt idx="509">
                  <c:v>1.6213603395374319</c:v>
                </c:pt>
                <c:pt idx="510">
                  <c:v>1.6235782241702861</c:v>
                </c:pt>
                <c:pt idx="511">
                  <c:v>1.6257810125059642</c:v>
                </c:pt>
                <c:pt idx="512">
                  <c:v>1.6279683535007492</c:v>
                </c:pt>
                <c:pt idx="513">
                  <c:v>1.6301399021632901</c:v>
                </c:pt>
                <c:pt idx="514">
                  <c:v>1.6322953194811107</c:v>
                </c:pt>
                <c:pt idx="515">
                  <c:v>1.634434272347757</c:v>
                </c:pt>
                <c:pt idx="516">
                  <c:v>1.636556433490753</c:v>
                </c:pt>
                <c:pt idx="517">
                  <c:v>1.6386614814002745</c:v>
                </c:pt>
                <c:pt idx="518">
                  <c:v>1.6407491002587704</c:v>
                </c:pt>
                <c:pt idx="519">
                  <c:v>1.6428189798711776</c:v>
                </c:pt>
                <c:pt idx="520">
                  <c:v>1.64487081559615</c:v>
                </c:pt>
                <c:pt idx="521">
                  <c:v>1.646904308278093</c:v>
                </c:pt>
                <c:pt idx="522">
                  <c:v>1.6489191641799621</c:v>
                </c:pt>
                <c:pt idx="523">
                  <c:v>1.6509150949170421</c:v>
                </c:pt>
                <c:pt idx="524">
                  <c:v>1.6528918173915512</c:v>
                </c:pt>
                <c:pt idx="525">
                  <c:v>1.6548490537281477</c:v>
                </c:pt>
                <c:pt idx="526">
                  <c:v>1.6567865312103349</c:v>
                </c:pt>
                <c:pt idx="527">
                  <c:v>1.6587039822177281</c:v>
                </c:pt>
                <c:pt idx="528">
                  <c:v>1.66060114416435</c:v>
                </c:pt>
                <c:pt idx="529">
                  <c:v>1.6624777594376861</c:v>
                </c:pt>
                <c:pt idx="530">
                  <c:v>1.6643335753387822</c:v>
                </c:pt>
                <c:pt idx="531">
                  <c:v>1.6661683440231809</c:v>
                </c:pt>
                <c:pt idx="532">
                  <c:v>1.6679818224429035</c:v>
                </c:pt>
                <c:pt idx="533">
                  <c:v>1.6697737722892134</c:v>
                </c:pt>
                <c:pt idx="534">
                  <c:v>1.6715439599364281</c:v>
                </c:pt>
                <c:pt idx="535">
                  <c:v>1.6732921563866101</c:v>
                </c:pt>
                <c:pt idx="536">
                  <c:v>1.6750181372152286</c:v>
                </c:pt>
                <c:pt idx="537">
                  <c:v>1.6767216825176801</c:v>
                </c:pt>
                <c:pt idx="538">
                  <c:v>1.6784025768569344</c:v>
                </c:pt>
                <c:pt idx="539">
                  <c:v>1.6800606092117578</c:v>
                </c:pt>
                <c:pt idx="540">
                  <c:v>1.6816955729263121</c:v>
                </c:pt>
                <c:pt idx="541">
                  <c:v>1.68330726566036</c:v>
                </c:pt>
                <c:pt idx="542">
                  <c:v>1.6848954893404977</c:v>
                </c:pt>
                <c:pt idx="543">
                  <c:v>1.6864600501123519</c:v>
                </c:pt>
                <c:pt idx="544">
                  <c:v>1.688000758293656</c:v>
                </c:pt>
                <c:pt idx="545">
                  <c:v>1.6895174283282779</c:v>
                </c:pt>
                <c:pt idx="546">
                  <c:v>1.6910098787410905</c:v>
                </c:pt>
                <c:pt idx="547">
                  <c:v>1.6924779320939425</c:v>
                </c:pt>
                <c:pt idx="548">
                  <c:v>1.6939214149422515</c:v>
                </c:pt>
                <c:pt idx="549">
                  <c:v>1.6953401577928129</c:v>
                </c:pt>
                <c:pt idx="550">
                  <c:v>1.6967339950622669</c:v>
                </c:pt>
                <c:pt idx="551">
                  <c:v>1.6981027650366143</c:v>
                </c:pt>
                <c:pt idx="552">
                  <c:v>1.6994463098315249</c:v>
                </c:pt>
                <c:pt idx="553">
                  <c:v>1.7007644753536393</c:v>
                </c:pt>
                <c:pt idx="554">
                  <c:v>1.7020571112627205</c:v>
                </c:pt>
                <c:pt idx="555">
                  <c:v>1.703324070934517</c:v>
                </c:pt>
                <c:pt idx="556">
                  <c:v>1.7045652114248788</c:v>
                </c:pt>
                <c:pt idx="557">
                  <c:v>1.7057803934343176</c:v>
                </c:pt>
                <c:pt idx="558">
                  <c:v>1.7069694812737475</c:v>
                </c:pt>
                <c:pt idx="559">
                  <c:v>1.7081323428308959</c:v>
                </c:pt>
                <c:pt idx="560">
                  <c:v>1.7092688495377104</c:v>
                </c:pt>
                <c:pt idx="561">
                  <c:v>1.7103788763385122</c:v>
                </c:pt>
                <c:pt idx="562">
                  <c:v>1.7114623016590138</c:v>
                </c:pt>
                <c:pt idx="563">
                  <c:v>1.7125190073762597</c:v>
                </c:pt>
                <c:pt idx="564">
                  <c:v>1.7135488787892719</c:v>
                </c:pt>
                <c:pt idx="565">
                  <c:v>1.7145518045906261</c:v>
                </c:pt>
                <c:pt idx="566">
                  <c:v>1.7155276768388119</c:v>
                </c:pt>
                <c:pt idx="567">
                  <c:v>1.7164763909314258</c:v>
                </c:pt>
                <c:pt idx="568">
                  <c:v>1.7173978455791612</c:v>
                </c:pt>
                <c:pt idx="569">
                  <c:v>1.7182919427806698</c:v>
                </c:pt>
                <c:pt idx="570">
                  <c:v>1.7191585877981053</c:v>
                </c:pt>
                <c:pt idx="571">
                  <c:v>1.7199976891336084</c:v>
                </c:pt>
                <c:pt idx="572">
                  <c:v>1.7208091585065373</c:v>
                </c:pt>
                <c:pt idx="573">
                  <c:v>1.721592910831413</c:v>
                </c:pt>
                <c:pt idx="574">
                  <c:v>1.7223488641968034</c:v>
                </c:pt>
                <c:pt idx="575">
                  <c:v>1.7230769398448171</c:v>
                </c:pt>
                <c:pt idx="576">
                  <c:v>1.723777062151594</c:v>
                </c:pt>
                <c:pt idx="577">
                  <c:v>1.724449158608331</c:v>
                </c:pt>
                <c:pt idx="578">
                  <c:v>1.7250931598032559</c:v>
                </c:pt>
                <c:pt idx="579">
                  <c:v>1.7257089994042978</c:v>
                </c:pt>
                <c:pt idx="580">
                  <c:v>1.7262966141425358</c:v>
                </c:pt>
                <c:pt idx="581">
                  <c:v>1.726855943796415</c:v>
                </c:pt>
                <c:pt idx="582">
                  <c:v>1.7273869311766801</c:v>
                </c:pt>
                <c:pt idx="583">
                  <c:v>1.7278895221121526</c:v>
                </c:pt>
                <c:pt idx="584">
                  <c:v>1.7283636654361798</c:v>
                </c:pt>
                <c:pt idx="585">
                  <c:v>1.7288093129738118</c:v>
                </c:pt>
                <c:pt idx="586">
                  <c:v>1.7292264195298321</c:v>
                </c:pt>
                <c:pt idx="587">
                  <c:v>1.7296149428774485</c:v>
                </c:pt>
                <c:pt idx="588">
                  <c:v>1.7299748437477318</c:v>
                </c:pt>
                <c:pt idx="589">
                  <c:v>1.7303060858197858</c:v>
                </c:pt>
                <c:pt idx="590">
                  <c:v>1.7306086357117241</c:v>
                </c:pt>
                <c:pt idx="591">
                  <c:v>1.7308824629722821</c:v>
                </c:pt>
                <c:pt idx="592">
                  <c:v>1.7311275400732302</c:v>
                </c:pt>
                <c:pt idx="593">
                  <c:v>1.7313438424024743</c:v>
                </c:pt>
                <c:pt idx="594">
                  <c:v>1.7315313482579371</c:v>
                </c:pt>
                <c:pt idx="595">
                  <c:v>1.7316900388421046</c:v>
                </c:pt>
                <c:pt idx="596">
                  <c:v>1.7318198982573121</c:v>
                </c:pt>
                <c:pt idx="597">
                  <c:v>1.7319209135018254</c:v>
                </c:pt>
                <c:pt idx="598">
                  <c:v>1.7319930744665228</c:v>
                </c:pt>
                <c:pt idx="599">
                  <c:v>1.7320363739324296</c:v>
                </c:pt>
                <c:pt idx="600">
                  <c:v>1.7320508075688781</c:v>
                </c:pt>
                <c:pt idx="601">
                  <c:v>1.7320363739324298</c:v>
                </c:pt>
                <c:pt idx="602">
                  <c:v>1.731993074466524</c:v>
                </c:pt>
                <c:pt idx="603">
                  <c:v>1.731920913501827</c:v>
                </c:pt>
                <c:pt idx="604">
                  <c:v>1.7318198982573139</c:v>
                </c:pt>
                <c:pt idx="605">
                  <c:v>1.731690038842107</c:v>
                </c:pt>
                <c:pt idx="606">
                  <c:v>1.7315313482579398</c:v>
                </c:pt>
                <c:pt idx="607">
                  <c:v>1.7313438424024776</c:v>
                </c:pt>
                <c:pt idx="608">
                  <c:v>1.731127540073234</c:v>
                </c:pt>
                <c:pt idx="609">
                  <c:v>1.7308824629722861</c:v>
                </c:pt>
                <c:pt idx="610">
                  <c:v>1.7306086357117281</c:v>
                </c:pt>
                <c:pt idx="611">
                  <c:v>1.7303060858197918</c:v>
                </c:pt>
                <c:pt idx="612">
                  <c:v>1.7299748437477378</c:v>
                </c:pt>
                <c:pt idx="613">
                  <c:v>1.729614942877455</c:v>
                </c:pt>
                <c:pt idx="614">
                  <c:v>1.7292264195298386</c:v>
                </c:pt>
                <c:pt idx="615">
                  <c:v>1.7288093129738198</c:v>
                </c:pt>
                <c:pt idx="616">
                  <c:v>1.7283636654361874</c:v>
                </c:pt>
                <c:pt idx="617">
                  <c:v>1.7278895221121606</c:v>
                </c:pt>
                <c:pt idx="618">
                  <c:v>1.7273869311766881</c:v>
                </c:pt>
                <c:pt idx="619">
                  <c:v>1.7268559437964242</c:v>
                </c:pt>
                <c:pt idx="620">
                  <c:v>1.7262966141425438</c:v>
                </c:pt>
                <c:pt idx="621">
                  <c:v>1.7257089994043078</c:v>
                </c:pt>
                <c:pt idx="622">
                  <c:v>1.7250931598032666</c:v>
                </c:pt>
                <c:pt idx="623">
                  <c:v>1.7244491586083419</c:v>
                </c:pt>
                <c:pt idx="624">
                  <c:v>1.7237770621516053</c:v>
                </c:pt>
                <c:pt idx="625">
                  <c:v>1.7230769398448289</c:v>
                </c:pt>
                <c:pt idx="626">
                  <c:v>1.7223488641968145</c:v>
                </c:pt>
                <c:pt idx="627">
                  <c:v>1.7215929108314258</c:v>
                </c:pt>
                <c:pt idx="628">
                  <c:v>1.7208091585065506</c:v>
                </c:pt>
                <c:pt idx="629">
                  <c:v>1.7199976891336222</c:v>
                </c:pt>
                <c:pt idx="630">
                  <c:v>1.7191585877981195</c:v>
                </c:pt>
                <c:pt idx="631">
                  <c:v>1.7182919427806858</c:v>
                </c:pt>
                <c:pt idx="632">
                  <c:v>1.7173978455791763</c:v>
                </c:pt>
                <c:pt idx="633">
                  <c:v>1.7164763909314416</c:v>
                </c:pt>
                <c:pt idx="634">
                  <c:v>1.7155276768388279</c:v>
                </c:pt>
                <c:pt idx="635">
                  <c:v>1.7145518045906423</c:v>
                </c:pt>
                <c:pt idx="636">
                  <c:v>1.713548878789289</c:v>
                </c:pt>
                <c:pt idx="637">
                  <c:v>1.7125190073762773</c:v>
                </c:pt>
                <c:pt idx="638">
                  <c:v>1.7114623016590318</c:v>
                </c:pt>
                <c:pt idx="639">
                  <c:v>1.7103788763385241</c:v>
                </c:pt>
                <c:pt idx="640">
                  <c:v>1.7092688495377291</c:v>
                </c:pt>
                <c:pt idx="641">
                  <c:v>1.7081323428309156</c:v>
                </c:pt>
                <c:pt idx="642">
                  <c:v>1.706969481273767</c:v>
                </c:pt>
                <c:pt idx="643">
                  <c:v>1.7057803934343378</c:v>
                </c:pt>
                <c:pt idx="644">
                  <c:v>1.7045652114248986</c:v>
                </c:pt>
                <c:pt idx="645">
                  <c:v>1.7033240709345376</c:v>
                </c:pt>
                <c:pt idx="646">
                  <c:v>1.7020571112627418</c:v>
                </c:pt>
                <c:pt idx="647">
                  <c:v>1.700764475353661</c:v>
                </c:pt>
                <c:pt idx="648">
                  <c:v>1.6994463098315473</c:v>
                </c:pt>
                <c:pt idx="649">
                  <c:v>1.698102765036636</c:v>
                </c:pt>
                <c:pt idx="650">
                  <c:v>1.6967339950622899</c:v>
                </c:pt>
                <c:pt idx="651">
                  <c:v>1.6953401577928366</c:v>
                </c:pt>
                <c:pt idx="652">
                  <c:v>1.6939214149422754</c:v>
                </c:pt>
                <c:pt idx="653">
                  <c:v>1.6924779320939667</c:v>
                </c:pt>
                <c:pt idx="654">
                  <c:v>1.6910098787411161</c:v>
                </c:pt>
                <c:pt idx="655">
                  <c:v>1.6895174283283012</c:v>
                </c:pt>
                <c:pt idx="656">
                  <c:v>1.6880007582936813</c:v>
                </c:pt>
                <c:pt idx="657">
                  <c:v>1.6864600501123777</c:v>
                </c:pt>
                <c:pt idx="658">
                  <c:v>1.6848954893405241</c:v>
                </c:pt>
                <c:pt idx="659">
                  <c:v>1.683307265660386</c:v>
                </c:pt>
                <c:pt idx="660">
                  <c:v>1.6816955729263383</c:v>
                </c:pt>
                <c:pt idx="661">
                  <c:v>1.6800606092117851</c:v>
                </c:pt>
                <c:pt idx="662">
                  <c:v>1.6784025768569621</c:v>
                </c:pt>
                <c:pt idx="663">
                  <c:v>1.6767216825177178</c:v>
                </c:pt>
                <c:pt idx="664">
                  <c:v>1.6750181372152573</c:v>
                </c:pt>
                <c:pt idx="665">
                  <c:v>1.6732921563866401</c:v>
                </c:pt>
                <c:pt idx="666">
                  <c:v>1.6715439599364561</c:v>
                </c:pt>
                <c:pt idx="667">
                  <c:v>1.6697737722892432</c:v>
                </c:pt>
                <c:pt idx="668">
                  <c:v>1.6679818224429335</c:v>
                </c:pt>
                <c:pt idx="669">
                  <c:v>1.6661683440232189</c:v>
                </c:pt>
                <c:pt idx="670">
                  <c:v>1.6643335753388131</c:v>
                </c:pt>
                <c:pt idx="671">
                  <c:v>1.6624777594377258</c:v>
                </c:pt>
                <c:pt idx="672">
                  <c:v>1.6606011441643813</c:v>
                </c:pt>
                <c:pt idx="673">
                  <c:v>1.6587039822177601</c:v>
                </c:pt>
                <c:pt idx="674">
                  <c:v>1.6567865312103662</c:v>
                </c:pt>
                <c:pt idx="675">
                  <c:v>1.6548490537281804</c:v>
                </c:pt>
                <c:pt idx="676">
                  <c:v>1.6528918173915839</c:v>
                </c:pt>
                <c:pt idx="677">
                  <c:v>1.6509150949170761</c:v>
                </c:pt>
                <c:pt idx="678">
                  <c:v>1.6489191641799961</c:v>
                </c:pt>
                <c:pt idx="679">
                  <c:v>1.6469043082781258</c:v>
                </c:pt>
                <c:pt idx="680">
                  <c:v>1.6448708155961842</c:v>
                </c:pt>
                <c:pt idx="681">
                  <c:v>1.6428189798712181</c:v>
                </c:pt>
                <c:pt idx="682">
                  <c:v>1.6407491002588053</c:v>
                </c:pt>
                <c:pt idx="683">
                  <c:v>1.6386614814003095</c:v>
                </c:pt>
                <c:pt idx="684">
                  <c:v>1.6365564334907876</c:v>
                </c:pt>
                <c:pt idx="685">
                  <c:v>1.6344342723477918</c:v>
                </c:pt>
                <c:pt idx="686">
                  <c:v>1.6322953194811465</c:v>
                </c:pt>
                <c:pt idx="687">
                  <c:v>1.630139902163326</c:v>
                </c:pt>
                <c:pt idx="688">
                  <c:v>1.6279683535007856</c:v>
                </c:pt>
                <c:pt idx="689">
                  <c:v>1.6257810125060077</c:v>
                </c:pt>
                <c:pt idx="690">
                  <c:v>1.623578224170324</c:v>
                </c:pt>
                <c:pt idx="691">
                  <c:v>1.6213603395374698</c:v>
                </c:pt>
                <c:pt idx="692">
                  <c:v>1.6191277157778692</c:v>
                </c:pt>
                <c:pt idx="693">
                  <c:v>1.6168807162635901</c:v>
                </c:pt>
                <c:pt idx="694">
                  <c:v>1.6146197106439835</c:v>
                </c:pt>
                <c:pt idx="695">
                  <c:v>1.6123450749219594</c:v>
                </c:pt>
                <c:pt idx="696">
                  <c:v>1.6100571915308177</c:v>
                </c:pt>
                <c:pt idx="697">
                  <c:v>1.6077564494117527</c:v>
                </c:pt>
                <c:pt idx="698">
                  <c:v>1.6054432440918183</c:v>
                </c:pt>
                <c:pt idx="699">
                  <c:v>1.603117977762418</c:v>
                </c:pt>
                <c:pt idx="700">
                  <c:v>1.6007810593582321</c:v>
                </c:pt>
                <c:pt idx="701">
                  <c:v>1.5984329046366319</c:v>
                </c:pt>
                <c:pt idx="702">
                  <c:v>1.5960739362573666</c:v>
                </c:pt>
                <c:pt idx="703">
                  <c:v>1.5937045838627255</c:v>
                </c:pt>
                <c:pt idx="704">
                  <c:v>1.5913252841578498</c:v>
                </c:pt>
                <c:pt idx="705">
                  <c:v>1.5889364809913147</c:v>
                </c:pt>
                <c:pt idx="706">
                  <c:v>1.5865386254359088</c:v>
                </c:pt>
                <c:pt idx="707">
                  <c:v>1.5841321758695153</c:v>
                </c:pt>
                <c:pt idx="708">
                  <c:v>1.5817175980560081</c:v>
                </c:pt>
                <c:pt idx="709">
                  <c:v>1.579295365226234</c:v>
                </c:pt>
                <c:pt idx="710">
                  <c:v>1.576865958158798</c:v>
                </c:pt>
                <c:pt idx="711">
                  <c:v>1.574429865260776</c:v>
                </c:pt>
                <c:pt idx="712">
                  <c:v>1.5719875826481784</c:v>
                </c:pt>
                <c:pt idx="713">
                  <c:v>1.5695396142261138</c:v>
                </c:pt>
                <c:pt idx="714">
                  <c:v>1.5670864717685762</c:v>
                </c:pt>
                <c:pt idx="715">
                  <c:v>1.5646286749977021</c:v>
                </c:pt>
                <c:pt idx="716">
                  <c:v>1.562166751662595</c:v>
                </c:pt>
                <c:pt idx="717">
                  <c:v>1.5597012376173303</c:v>
                </c:pt>
                <c:pt idx="718">
                  <c:v>1.5572326768983702</c:v>
                </c:pt>
                <c:pt idx="719">
                  <c:v>1.5547616218009317</c:v>
                </c:pt>
                <c:pt idx="720">
                  <c:v>1.5522886329546008</c:v>
                </c:pt>
                <c:pt idx="721">
                  <c:v>1.5498142793977159</c:v>
                </c:pt>
                <c:pt idx="722">
                  <c:v>1.5473391386506268</c:v>
                </c:pt>
                <c:pt idx="723">
                  <c:v>1.5448637967876198</c:v>
                </c:pt>
                <c:pt idx="724">
                  <c:v>1.542388848507426</c:v>
                </c:pt>
                <c:pt idx="725">
                  <c:v>1.5399148972021217</c:v>
                </c:pt>
                <c:pt idx="726">
                  <c:v>1.5374425550244284</c:v>
                </c:pt>
                <c:pt idx="727">
                  <c:v>1.5349724429529876</c:v>
                </c:pt>
                <c:pt idx="728">
                  <c:v>1.53250519085583</c:v>
                </c:pt>
                <c:pt idx="729">
                  <c:v>1.530041437551632</c:v>
                </c:pt>
                <c:pt idx="730">
                  <c:v>1.5275818308686648</c:v>
                </c:pt>
                <c:pt idx="731">
                  <c:v>1.52512702770132</c:v>
                </c:pt>
                <c:pt idx="732">
                  <c:v>1.5226776940639999</c:v>
                </c:pt>
                <c:pt idx="733">
                  <c:v>1.5202345051422368</c:v>
                </c:pt>
                <c:pt idx="734">
                  <c:v>1.5177981453408294</c:v>
                </c:pt>
                <c:pt idx="735">
                  <c:v>1.5153693083288498</c:v>
                </c:pt>
                <c:pt idx="736">
                  <c:v>1.5129486970813122</c:v>
                </c:pt>
                <c:pt idx="737">
                  <c:v>1.5105370239173421</c:v>
                </c:pt>
                <c:pt idx="738">
                  <c:v>1.5081350105345539</c:v>
                </c:pt>
                <c:pt idx="739">
                  <c:v>1.5057433880396185</c:v>
                </c:pt>
                <c:pt idx="740">
                  <c:v>1.5033628969746589</c:v>
                </c:pt>
                <c:pt idx="741">
                  <c:v>1.5009942873392335</c:v>
                </c:pt>
                <c:pt idx="742">
                  <c:v>1.4986383186079417</c:v>
                </c:pt>
                <c:pt idx="743">
                  <c:v>1.4962957597430588</c:v>
                </c:pt>
                <c:pt idx="744">
                  <c:v>1.4939673892023337</c:v>
                </c:pt>
                <c:pt idx="745">
                  <c:v>1.491653994941547</c:v>
                </c:pt>
                <c:pt idx="746">
                  <c:v>1.4893563744114626</c:v>
                </c:pt>
                <c:pt idx="747">
                  <c:v>1.4870753345493479</c:v>
                </c:pt>
                <c:pt idx="748">
                  <c:v>1.4848116917643237</c:v>
                </c:pt>
                <c:pt idx="749">
                  <c:v>1.4825662719167243</c:v>
                </c:pt>
                <c:pt idx="750">
                  <c:v>1.4803399102908938</c:v>
                </c:pt>
                <c:pt idx="751">
                  <c:v>1.4781334515614799</c:v>
                </c:pt>
                <c:pt idx="752">
                  <c:v>1.4759477497526978</c:v>
                </c:pt>
                <c:pt idx="753">
                  <c:v>1.4737836681905019</c:v>
                </c:pt>
                <c:pt idx="754">
                  <c:v>1.4716420794473266</c:v>
                </c:pt>
                <c:pt idx="755">
                  <c:v>1.4695238652791645</c:v>
                </c:pt>
                <c:pt idx="756">
                  <c:v>1.4674299165548006</c:v>
                </c:pt>
                <c:pt idx="757">
                  <c:v>1.4653611331767504</c:v>
                </c:pt>
                <c:pt idx="758">
                  <c:v>1.4633184239939201</c:v>
                </c:pt>
                <c:pt idx="759">
                  <c:v>1.4613027067055779</c:v>
                </c:pt>
                <c:pt idx="760">
                  <c:v>1.4593149077563918</c:v>
                </c:pt>
                <c:pt idx="761">
                  <c:v>1.4573559622223551</c:v>
                </c:pt>
                <c:pt idx="762">
                  <c:v>1.455426813687319</c:v>
                </c:pt>
                <c:pt idx="763">
                  <c:v>1.4535284141099603</c:v>
                </c:pt>
                <c:pt idx="764">
                  <c:v>1.4516617236808458</c:v>
                </c:pt>
                <c:pt idx="765">
                  <c:v>1.4498277106694453</c:v>
                </c:pt>
                <c:pt idx="766">
                  <c:v>1.4480273512610329</c:v>
                </c:pt>
                <c:pt idx="767">
                  <c:v>1.4462616293828172</c:v>
                </c:pt>
                <c:pt idx="768">
                  <c:v>1.4445315365197262</c:v>
                </c:pt>
                <c:pt idx="769">
                  <c:v>1.4428380715191294</c:v>
                </c:pt>
                <c:pt idx="770">
                  <c:v>1.4411822403846155</c:v>
                </c:pt>
                <c:pt idx="771">
                  <c:v>1.4395650560586064</c:v>
                </c:pt>
                <c:pt idx="772">
                  <c:v>1.437987538193582</c:v>
                </c:pt>
                <c:pt idx="773">
                  <c:v>1.4364507129118755</c:v>
                </c:pt>
                <c:pt idx="774">
                  <c:v>1.4349556125539336</c:v>
                </c:pt>
                <c:pt idx="775">
                  <c:v>1.4335032754148158</c:v>
                </c:pt>
                <c:pt idx="776">
                  <c:v>1.4320947454690294</c:v>
                </c:pt>
                <c:pt idx="777">
                  <c:v>1.4307310720834321</c:v>
                </c:pt>
                <c:pt idx="778">
                  <c:v>1.4294133097183719</c:v>
                </c:pt>
                <c:pt idx="779">
                  <c:v>1.4281425176168621</c:v>
                </c:pt>
                <c:pt idx="780">
                  <c:v>1.4269197594819498</c:v>
                </c:pt>
                <c:pt idx="781">
                  <c:v>1.4257461031421428</c:v>
                </c:pt>
                <c:pt idx="782">
                  <c:v>1.4246226202050918</c:v>
                </c:pt>
                <c:pt idx="783">
                  <c:v>1.42355038569943</c:v>
                </c:pt>
                <c:pt idx="784">
                  <c:v>1.4225304777051366</c:v>
                </c:pt>
                <c:pt idx="785">
                  <c:v>1.4215639769722017</c:v>
                </c:pt>
                <c:pt idx="786">
                  <c:v>1.4206519665280521</c:v>
                </c:pt>
                <c:pt idx="787">
                  <c:v>1.4197955312737884</c:v>
                </c:pt>
                <c:pt idx="788">
                  <c:v>1.418995757569407</c:v>
                </c:pt>
                <c:pt idx="789">
                  <c:v>1.4182537328084199</c:v>
                </c:pt>
                <c:pt idx="790">
                  <c:v>1.4175705449818063</c:v>
                </c:pt>
                <c:pt idx="791">
                  <c:v>1.4169472822321194</c:v>
                </c:pt>
                <c:pt idx="792">
                  <c:v>1.4163850323976219</c:v>
                </c:pt>
                <c:pt idx="793">
                  <c:v>1.4158848825469492</c:v>
                </c:pt>
                <c:pt idx="794">
                  <c:v>1.4154479185049538</c:v>
                </c:pt>
                <c:pt idx="795">
                  <c:v>1.415075224369718</c:v>
                </c:pt>
                <c:pt idx="796">
                  <c:v>1.4147678820216434</c:v>
                </c:pt>
                <c:pt idx="797">
                  <c:v>1.4145269706248098</c:v>
                </c:pt>
                <c:pt idx="798">
                  <c:v>1.4143535661212963</c:v>
                </c:pt>
                <c:pt idx="799">
                  <c:v>1.4142487407189026</c:v>
                </c:pt>
                <c:pt idx="800">
                  <c:v>1.4142135623730951</c:v>
                </c:pt>
                <c:pt idx="801">
                  <c:v>1.4142490942634534</c:v>
                </c:pt>
                <c:pt idx="802">
                  <c:v>1.4143563942656028</c:v>
                </c:pt>
                <c:pt idx="803">
                  <c:v>1.4145365144191198</c:v>
                </c:pt>
                <c:pt idx="804">
                  <c:v>1.4147905003921859</c:v>
                </c:pt>
                <c:pt idx="805">
                  <c:v>1.4151193909437434</c:v>
                </c:pt>
                <c:pt idx="806">
                  <c:v>1.4155242173837745</c:v>
                </c:pt>
                <c:pt idx="807">
                  <c:v>1.4160060030328216</c:v>
                </c:pt>
                <c:pt idx="808">
                  <c:v>1.4165657626809938</c:v>
                </c:pt>
                <c:pt idx="809">
                  <c:v>1.4172045020479407</c:v>
                </c:pt>
                <c:pt idx="810">
                  <c:v>1.4179232172441205</c:v>
                </c:pt>
                <c:pt idx="811">
                  <c:v>1.4187228942344434</c:v>
                </c:pt>
                <c:pt idx="812">
                  <c:v>1.4196045083050275</c:v>
                </c:pt>
                <c:pt idx="813">
                  <c:v>1.420569023534223</c:v>
                </c:pt>
                <c:pt idx="814">
                  <c:v>1.421617392268381</c:v>
                </c:pt>
                <c:pt idx="815">
                  <c:v>1.4227505546036423</c:v>
                </c:pt>
                <c:pt idx="816">
                  <c:v>1.42396943787426</c:v>
                </c:pt>
                <c:pt idx="817">
                  <c:v>1.4252749561488012</c:v>
                </c:pt>
                <c:pt idx="818">
                  <c:v>1.4266680097345579</c:v>
                </c:pt>
                <c:pt idx="819">
                  <c:v>1.4281494846916281</c:v>
                </c:pt>
                <c:pt idx="820">
                  <c:v>1.4297202523570502</c:v>
                </c:pt>
                <c:pt idx="821">
                  <c:v>1.4313811688802385</c:v>
                </c:pt>
                <c:pt idx="822">
                  <c:v>1.4331330747700839</c:v>
                </c:pt>
                <c:pt idx="823">
                  <c:v>1.434976794455211</c:v>
                </c:pt>
                <c:pt idx="824">
                  <c:v>1.4369131358575402</c:v>
                </c:pt>
                <c:pt idx="825">
                  <c:v>1.438942889980332</c:v>
                </c:pt>
                <c:pt idx="826">
                  <c:v>1.4410668305113212</c:v>
                </c:pt>
                <c:pt idx="827">
                  <c:v>1.4432857134417101</c:v>
                </c:pt>
                <c:pt idx="828">
                  <c:v>1.4456002767016678</c:v>
                </c:pt>
                <c:pt idx="829">
                  <c:v>1.448011239813054</c:v>
                </c:pt>
                <c:pt idx="830">
                  <c:v>1.4505193035599118</c:v>
                </c:pt>
                <c:pt idx="831">
                  <c:v>1.4531251496773878</c:v>
                </c:pt>
                <c:pt idx="832">
                  <c:v>1.4558294405595369</c:v>
                </c:pt>
                <c:pt idx="833">
                  <c:v>1.4586328189866447</c:v>
                </c:pt>
                <c:pt idx="834">
                  <c:v>1.4615359078722368</c:v>
                </c:pt>
                <c:pt idx="835">
                  <c:v>1.4645393100305972</c:v>
                </c:pt>
                <c:pt idx="836">
                  <c:v>1.467643607964785</c:v>
                </c:pt>
                <c:pt idx="837">
                  <c:v>1.4708493636755986</c:v>
                </c:pt>
                <c:pt idx="838">
                  <c:v>1.4741571184917659</c:v>
                </c:pt>
                <c:pt idx="839">
                  <c:v>1.4775673929215234</c:v>
                </c:pt>
                <c:pt idx="840">
                  <c:v>1.481080686525857</c:v>
                </c:pt>
                <c:pt idx="841">
                  <c:v>1.484697477813208</c:v>
                </c:pt>
                <c:pt idx="842">
                  <c:v>1.4884182241560728</c:v>
                </c:pt>
                <c:pt idx="843">
                  <c:v>1.4922433617292101</c:v>
                </c:pt>
                <c:pt idx="844">
                  <c:v>1.4961733054696198</c:v>
                </c:pt>
                <c:pt idx="845">
                  <c:v>1.5002084490579592</c:v>
                </c:pt>
                <c:pt idx="846">
                  <c:v>1.5043491649214642</c:v>
                </c:pt>
                <c:pt idx="847">
                  <c:v>1.5085958042580141</c:v>
                </c:pt>
                <c:pt idx="848">
                  <c:v>1.5129486970812578</c:v>
                </c:pt>
                <c:pt idx="849">
                  <c:v>1.5174081522862835</c:v>
                </c:pt>
                <c:pt idx="850">
                  <c:v>1.5219744577356837</c:v>
                </c:pt>
                <c:pt idx="851">
                  <c:v>1.5266478803656283</c:v>
                </c:pt>
                <c:pt idx="852">
                  <c:v>1.5314286663112526</c:v>
                </c:pt>
                <c:pt idx="853">
                  <c:v>1.5363170410513844</c:v>
                </c:pt>
                <c:pt idx="854">
                  <c:v>1.5413132095715829</c:v>
                </c:pt>
                <c:pt idx="855">
                  <c:v>1.546417356545396</c:v>
                </c:pt>
                <c:pt idx="856">
                  <c:v>1.5516296465329007</c:v>
                </c:pt>
                <c:pt idx="857">
                  <c:v>1.5569502241962869</c:v>
                </c:pt>
                <c:pt idx="858">
                  <c:v>1.5623792145314268</c:v>
                </c:pt>
                <c:pt idx="859">
                  <c:v>1.5679167231153679</c:v>
                </c:pt>
                <c:pt idx="860">
                  <c:v>1.5735628363684209</c:v>
                </c:pt>
                <c:pt idx="861">
                  <c:v>1.5793176218306584</c:v>
                </c:pt>
                <c:pt idx="862">
                  <c:v>1.5851811284518389</c:v>
                </c:pt>
                <c:pt idx="863">
                  <c:v>1.591153386894179</c:v>
                </c:pt>
                <c:pt idx="864">
                  <c:v>1.5972344098471618</c:v>
                </c:pt>
                <c:pt idx="865">
                  <c:v>1.6034241923535966</c:v>
                </c:pt>
                <c:pt idx="866">
                  <c:v>1.6097227121463498</c:v>
                </c:pt>
                <c:pt idx="867">
                  <c:v>1.6161299299947469</c:v>
                </c:pt>
                <c:pt idx="868">
                  <c:v>1.6226457900601086</c:v>
                </c:pt>
                <c:pt idx="869">
                  <c:v>1.6292702202596074</c:v>
                </c:pt>
                <c:pt idx="870">
                  <c:v>1.6360031326375284</c:v>
                </c:pt>
                <c:pt idx="871">
                  <c:v>1.6428444237434001</c:v>
                </c:pt>
                <c:pt idx="872">
                  <c:v>1.6497939750162063</c:v>
                </c:pt>
                <c:pt idx="873">
                  <c:v>1.6568516531738047</c:v>
                </c:pt>
                <c:pt idx="874">
                  <c:v>1.6640173106070106</c:v>
                </c:pt>
                <c:pt idx="875">
                  <c:v>1.6712907857774884</c:v>
                </c:pt>
                <c:pt idx="876">
                  <c:v>1.6786719036189761</c:v>
                </c:pt>
                <c:pt idx="877">
                  <c:v>1.6861604759407622</c:v>
                </c:pt>
                <c:pt idx="878">
                  <c:v>1.6937563018332271</c:v>
                </c:pt>
                <c:pt idx="879">
                  <c:v>1.7014591680744844</c:v>
                </c:pt>
                <c:pt idx="880">
                  <c:v>1.7092688495376418</c:v>
                </c:pt>
                <c:pt idx="881">
                  <c:v>1.7171851095978929</c:v>
                </c:pt>
                <c:pt idx="882">
                  <c:v>1.7252077005391837</c:v>
                </c:pt>
                <c:pt idx="883">
                  <c:v>1.7333363639596078</c:v>
                </c:pt>
                <c:pt idx="884">
                  <c:v>1.7415708311750375</c:v>
                </c:pt>
                <c:pt idx="885">
                  <c:v>1.7499108236206511</c:v>
                </c:pt>
                <c:pt idx="886">
                  <c:v>1.7583560532496538</c:v>
                </c:pt>
                <c:pt idx="887">
                  <c:v>1.7669062229288495</c:v>
                </c:pt>
                <c:pt idx="888">
                  <c:v>1.7755610268305868</c:v>
                </c:pt>
                <c:pt idx="889">
                  <c:v>1.7843201508206654</c:v>
                </c:pt>
                <c:pt idx="890">
                  <c:v>1.7931832728418129</c:v>
                </c:pt>
                <c:pt idx="891">
                  <c:v>1.8021500632923699</c:v>
                </c:pt>
                <c:pt idx="892">
                  <c:v>1.8112201853997938</c:v>
                </c:pt>
                <c:pt idx="893">
                  <c:v>1.8203932955888016</c:v>
                </c:pt>
                <c:pt idx="894">
                  <c:v>1.8296690438436258</c:v>
                </c:pt>
                <c:pt idx="895">
                  <c:v>1.8390470740643501</c:v>
                </c:pt>
                <c:pt idx="896">
                  <c:v>1.8485270244169207</c:v>
                </c:pt>
                <c:pt idx="897">
                  <c:v>1.8581085276766434</c:v>
                </c:pt>
                <c:pt idx="898">
                  <c:v>1.8677912115650392</c:v>
                </c:pt>
                <c:pt idx="899">
                  <c:v>1.877574699079797</c:v>
                </c:pt>
                <c:pt idx="900">
                  <c:v>1.8874586088175844</c:v>
                </c:pt>
                <c:pt idx="901">
                  <c:v>1.8974425552897787</c:v>
                </c:pt>
                <c:pt idx="902">
                  <c:v>1.9075261492308824</c:v>
                </c:pt>
                <c:pt idx="903">
                  <c:v>1.917708997899463</c:v>
                </c:pt>
                <c:pt idx="904">
                  <c:v>1.9279907053716778</c:v>
                </c:pt>
                <c:pt idx="905">
                  <c:v>1.9383708728271221</c:v>
                </c:pt>
                <c:pt idx="906">
                  <c:v>1.9488490988271938</c:v>
                </c:pt>
                <c:pt idx="907">
                  <c:v>1.9594249795857381</c:v>
                </c:pt>
                <c:pt idx="908">
                  <c:v>1.9700981092320213</c:v>
                </c:pt>
                <c:pt idx="909">
                  <c:v>1.9808680800660481</c:v>
                </c:pt>
                <c:pt idx="910">
                  <c:v>1.9917344828062653</c:v>
                </c:pt>
                <c:pt idx="911">
                  <c:v>2.0026969068295197</c:v>
                </c:pt>
                <c:pt idx="912">
                  <c:v>2.0137549404035053</c:v>
                </c:pt>
                <c:pt idx="913">
                  <c:v>2.0249081709115893</c:v>
                </c:pt>
                <c:pt idx="914">
                  <c:v>2.0361561850701531</c:v>
                </c:pt>
                <c:pt idx="915">
                  <c:v>2.0474985691385732</c:v>
                </c:pt>
                <c:pt idx="916">
                  <c:v>2.0589349091215814</c:v>
                </c:pt>
                <c:pt idx="917">
                  <c:v>2.0704647909646972</c:v>
                </c:pt>
                <c:pt idx="918">
                  <c:v>2.0820878007421992</c:v>
                </c:pt>
                <c:pt idx="919">
                  <c:v>2.0938035248380977</c:v>
                </c:pt>
                <c:pt idx="920">
                  <c:v>2.1056115501201695</c:v>
                </c:pt>
                <c:pt idx="921">
                  <c:v>2.1175114641069812</c:v>
                </c:pt>
                <c:pt idx="922">
                  <c:v>2.1295028551282678</c:v>
                </c:pt>
                <c:pt idx="923">
                  <c:v>2.1415853124786874</c:v>
                </c:pt>
                <c:pt idx="924">
                  <c:v>2.1537584265649268</c:v>
                </c:pt>
                <c:pt idx="925">
                  <c:v>2.1660217890465612</c:v>
                </c:pt>
                <c:pt idx="926">
                  <c:v>2.1783749929705452</c:v>
                </c:pt>
                <c:pt idx="927">
                  <c:v>2.1908176328997357</c:v>
                </c:pt>
                <c:pt idx="928">
                  <c:v>2.203349305035267</c:v>
                </c:pt>
                <c:pt idx="929">
                  <c:v>2.2159696073331827</c:v>
                </c:pt>
                <c:pt idx="930">
                  <c:v>2.2286781396153583</c:v>
                </c:pt>
                <c:pt idx="931">
                  <c:v>2.2414745036748389</c:v>
                </c:pt>
                <c:pt idx="932">
                  <c:v>2.2543583033757777</c:v>
                </c:pt>
                <c:pt idx="933">
                  <c:v>2.2673291447481452</c:v>
                </c:pt>
                <c:pt idx="934">
                  <c:v>2.2803866360771692</c:v>
                </c:pt>
                <c:pt idx="935">
                  <c:v>2.2935303879880093</c:v>
                </c:pt>
                <c:pt idx="936">
                  <c:v>2.3067600135253166</c:v>
                </c:pt>
                <c:pt idx="937">
                  <c:v>2.3200751282284577</c:v>
                </c:pt>
                <c:pt idx="938">
                  <c:v>2.3334753502017747</c:v>
                </c:pt>
                <c:pt idx="939">
                  <c:v>2.3469603001806987</c:v>
                </c:pt>
                <c:pt idx="940">
                  <c:v>2.3605296015935235</c:v>
                </c:pt>
                <c:pt idx="941">
                  <c:v>2.3741828806189869</c:v>
                </c:pt>
                <c:pt idx="942">
                  <c:v>2.3879197662399272</c:v>
                </c:pt>
                <c:pt idx="943">
                  <c:v>2.4017398902929212</c:v>
                </c:pt>
                <c:pt idx="944">
                  <c:v>2.4156428875144567</c:v>
                </c:pt>
                <c:pt idx="945">
                  <c:v>2.4296283955831881</c:v>
                </c:pt>
                <c:pt idx="946">
                  <c:v>2.4436960551589202</c:v>
                </c:pt>
                <c:pt idx="947">
                  <c:v>2.457845509918009</c:v>
                </c:pt>
                <c:pt idx="948">
                  <c:v>2.4720764065859977</c:v>
                </c:pt>
                <c:pt idx="949">
                  <c:v>2.4863883949665198</c:v>
                </c:pt>
                <c:pt idx="950">
                  <c:v>2.5007811279676688</c:v>
                </c:pt>
                <c:pt idx="951">
                  <c:v>2.5152542616252864</c:v>
                </c:pt>
                <c:pt idx="952">
                  <c:v>2.5298074551236387</c:v>
                </c:pt>
                <c:pt idx="953">
                  <c:v>2.5444403708132177</c:v>
                </c:pt>
                <c:pt idx="954">
                  <c:v>2.5591526742261967</c:v>
                </c:pt>
                <c:pt idx="955">
                  <c:v>2.5739440340893429</c:v>
                </c:pt>
                <c:pt idx="956">
                  <c:v>2.5888141223346084</c:v>
                </c:pt>
                <c:pt idx="957">
                  <c:v>2.6037626141075352</c:v>
                </c:pt>
                <c:pt idx="958">
                  <c:v>2.6187891877734422</c:v>
                </c:pt>
                <c:pt idx="959">
                  <c:v>2.6338935249216271</c:v>
                </c:pt>
                <c:pt idx="960">
                  <c:v>2.6490753103675746</c:v>
                </c:pt>
                <c:pt idx="961">
                  <c:v>2.664334232153351</c:v>
                </c:pt>
                <c:pt idx="962">
                  <c:v>2.6796699815460547</c:v>
                </c:pt>
                <c:pt idx="963">
                  <c:v>2.6950822530349647</c:v>
                </c:pt>
                <c:pt idx="964">
                  <c:v>2.7105707443265716</c:v>
                </c:pt>
                <c:pt idx="965">
                  <c:v>2.7261351563383651</c:v>
                </c:pt>
                <c:pt idx="966">
                  <c:v>2.7417751931912577</c:v>
                </c:pt>
                <c:pt idx="967">
                  <c:v>2.7574905622003709</c:v>
                </c:pt>
                <c:pt idx="968">
                  <c:v>2.7732809738645243</c:v>
                </c:pt>
                <c:pt idx="969">
                  <c:v>2.7891461418548782</c:v>
                </c:pt>
                <c:pt idx="970">
                  <c:v>2.8050857830018177</c:v>
                </c:pt>
                <c:pt idx="971">
                  <c:v>2.8210996172811633</c:v>
                </c:pt>
                <c:pt idx="972">
                  <c:v>2.8371873677991242</c:v>
                </c:pt>
                <c:pt idx="973">
                  <c:v>2.8533487607763446</c:v>
                </c:pt>
                <c:pt idx="974">
                  <c:v>2.8695835255309952</c:v>
                </c:pt>
                <c:pt idx="975">
                  <c:v>2.8858913944609688</c:v>
                </c:pt>
                <c:pt idx="976">
                  <c:v>2.9022721030252661</c:v>
                </c:pt>
                <c:pt idx="977">
                  <c:v>2.9187253897247367</c:v>
                </c:pt>
                <c:pt idx="978">
                  <c:v>2.9352509960817179</c:v>
                </c:pt>
                <c:pt idx="979">
                  <c:v>2.9518486666195636</c:v>
                </c:pt>
                <c:pt idx="980">
                  <c:v>2.9685181488410692</c:v>
                </c:pt>
                <c:pt idx="981">
                  <c:v>2.9852591932064767</c:v>
                </c:pt>
                <c:pt idx="982">
                  <c:v>3.0020715531110809</c:v>
                </c:pt>
                <c:pt idx="983">
                  <c:v>3.0189549848621069</c:v>
                </c:pt>
                <c:pt idx="984">
                  <c:v>3.0359092476552632</c:v>
                </c:pt>
                <c:pt idx="985">
                  <c:v>3.0529341035508337</c:v>
                </c:pt>
                <c:pt idx="986">
                  <c:v>3.0700293174493822</c:v>
                </c:pt>
                <c:pt idx="987">
                  <c:v>3.0871946570671427</c:v>
                </c:pt>
                <c:pt idx="988">
                  <c:v>3.1044298929108849</c:v>
                </c:pt>
                <c:pt idx="989">
                  <c:v>3.1217347982530175</c:v>
                </c:pt>
                <c:pt idx="990">
                  <c:v>3.1391091491056278</c:v>
                </c:pt>
                <c:pt idx="991">
                  <c:v>3.1565527241951177</c:v>
                </c:pt>
                <c:pt idx="992">
                  <c:v>3.1740653049360263</c:v>
                </c:pt>
                <c:pt idx="993">
                  <c:v>3.1916466754049724</c:v>
                </c:pt>
                <c:pt idx="994">
                  <c:v>3.2092966223144002</c:v>
                </c:pt>
                <c:pt idx="995">
                  <c:v>3.2270149349861392</c:v>
                </c:pt>
                <c:pt idx="996">
                  <c:v>3.2448014053249192</c:v>
                </c:pt>
                <c:pt idx="997">
                  <c:v>3.2626558277917623</c:v>
                </c:pt>
                <c:pt idx="998">
                  <c:v>3.2805779993773432</c:v>
                </c:pt>
                <c:pt idx="999">
                  <c:v>3.2985677195751992</c:v>
                </c:pt>
                <c:pt idx="1000">
                  <c:v>3.3166247903551738</c:v>
                </c:pt>
                <c:pt idx="1001">
                  <c:v>3.3347490161365188</c:v>
                </c:pt>
                <c:pt idx="1002">
                  <c:v>3.3529402037612241</c:v>
                </c:pt>
                <c:pt idx="1003">
                  <c:v>3.3711981624673832</c:v>
                </c:pt>
                <c:pt idx="1004">
                  <c:v>3.3895227038623652</c:v>
                </c:pt>
                <c:pt idx="1005">
                  <c:v>3.4079136418964029</c:v>
                </c:pt>
                <c:pt idx="1006">
                  <c:v>3.4263707928358262</c:v>
                </c:pt>
                <c:pt idx="1007">
                  <c:v>3.4448939752368837</c:v>
                </c:pt>
                <c:pt idx="1008">
                  <c:v>3.4634830099191158</c:v>
                </c:pt>
                <c:pt idx="1009">
                  <c:v>3.4821377199391992</c:v>
                </c:pt>
                <c:pt idx="1010">
                  <c:v>3.5008579305647767</c:v>
                </c:pt>
                <c:pt idx="1011">
                  <c:v>3.519643469248436</c:v>
                </c:pt>
                <c:pt idx="1012">
                  <c:v>3.538494165601846</c:v>
                </c:pt>
                <c:pt idx="1013">
                  <c:v>3.5574098513698544</c:v>
                </c:pt>
                <c:pt idx="1014">
                  <c:v>3.5763903604050649</c:v>
                </c:pt>
                <c:pt idx="1015">
                  <c:v>3.5954355286422883</c:v>
                </c:pt>
                <c:pt idx="1016">
                  <c:v>3.6145451940732509</c:v>
                </c:pt>
                <c:pt idx="1017">
                  <c:v>3.63371919672162</c:v>
                </c:pt>
                <c:pt idx="1018">
                  <c:v>3.6529573786177951</c:v>
                </c:pt>
                <c:pt idx="1019">
                  <c:v>3.6722595837744327</c:v>
                </c:pt>
                <c:pt idx="1020">
                  <c:v>3.6916256581617479</c:v>
                </c:pt>
                <c:pt idx="1021">
                  <c:v>3.7110554496831489</c:v>
                </c:pt>
                <c:pt idx="1022">
                  <c:v>3.7305488081511711</c:v>
                </c:pt>
                <c:pt idx="1023">
                  <c:v>3.7501055852633152</c:v>
                </c:pt>
                <c:pt idx="1024">
                  <c:v>3.7697256345784744</c:v>
                </c:pt>
                <c:pt idx="1025">
                  <c:v>3.7894088114933</c:v>
                </c:pt>
                <c:pt idx="1026">
                  <c:v>3.8091549732188499</c:v>
                </c:pt>
                <c:pt idx="1027">
                  <c:v>3.8289639787575802</c:v>
                </c:pt>
                <c:pt idx="1028">
                  <c:v>3.8488356888802104</c:v>
                </c:pt>
                <c:pt idx="1029">
                  <c:v>3.868769966103307</c:v>
                </c:pt>
                <c:pt idx="1030">
                  <c:v>3.8887666746666572</c:v>
                </c:pt>
                <c:pt idx="1031">
                  <c:v>3.9088256805110837</c:v>
                </c:pt>
                <c:pt idx="1032">
                  <c:v>3.9289468512564452</c:v>
                </c:pt>
                <c:pt idx="1033">
                  <c:v>3.949130056179829</c:v>
                </c:pt>
                <c:pt idx="1034">
                  <c:v>3.9693751661940304</c:v>
                </c:pt>
                <c:pt idx="1035">
                  <c:v>3.9896820538261997</c:v>
                </c:pt>
                <c:pt idx="1036">
                  <c:v>4.0100505931967785</c:v>
                </c:pt>
                <c:pt idx="1037">
                  <c:v>4.0304806599986085</c:v>
                </c:pt>
                <c:pt idx="1038">
                  <c:v>4.0509721314763185</c:v>
                </c:pt>
                <c:pt idx="1039">
                  <c:v>4.0715248864059248</c:v>
                </c:pt>
                <c:pt idx="1040">
                  <c:v>4.0921388050746463</c:v>
                </c:pt>
                <c:pt idx="1041">
                  <c:v>4.1128137692609457</c:v>
                </c:pt>
                <c:pt idx="1042">
                  <c:v>4.1335496622149961</c:v>
                </c:pt>
                <c:pt idx="1043">
                  <c:v>4.1543463686388256</c:v>
                </c:pt>
                <c:pt idx="1044">
                  <c:v>4.1752037746674917</c:v>
                </c:pt>
                <c:pt idx="1045">
                  <c:v>4.1961217678497658</c:v>
                </c:pt>
                <c:pt idx="1046">
                  <c:v>4.2171002371294417</c:v>
                </c:pt>
                <c:pt idx="1047">
                  <c:v>4.2381390728269643</c:v>
                </c:pt>
                <c:pt idx="1048">
                  <c:v>4.2592381666205963</c:v>
                </c:pt>
                <c:pt idx="1049">
                  <c:v>4.2803974115288446</c:v>
                </c:pt>
                <c:pt idx="1050">
                  <c:v>4.3016167018921534</c:v>
                </c:pt>
                <c:pt idx="1051">
                  <c:v>4.3228959333555759</c:v>
                </c:pt>
                <c:pt idx="1052">
                  <c:v>4.3442350028511907</c:v>
                </c:pt>
                <c:pt idx="1053">
                  <c:v>4.3656338085806565</c:v>
                </c:pt>
                <c:pt idx="1054">
                  <c:v>4.3870922499985605</c:v>
                </c:pt>
                <c:pt idx="1055">
                  <c:v>4.4086102277953945</c:v>
                </c:pt>
                <c:pt idx="1056">
                  <c:v>4.4301876438811734</c:v>
                </c:pt>
                <c:pt idx="1057">
                  <c:v>4.4518244013687704</c:v>
                </c:pt>
                <c:pt idx="1058">
                  <c:v>4.4735204045580934</c:v>
                </c:pt>
                <c:pt idx="1059">
                  <c:v>4.4952755589198672</c:v>
                </c:pt>
                <c:pt idx="1060">
                  <c:v>4.5170897710801885</c:v>
                </c:pt>
                <c:pt idx="1061">
                  <c:v>4.5389629488047474</c:v>
                </c:pt>
                <c:pt idx="1062">
                  <c:v>4.5608950009836073</c:v>
                </c:pt>
                <c:pt idx="1063">
                  <c:v>4.5828858376160406</c:v>
                </c:pt>
                <c:pt idx="1064">
                  <c:v>4.6049353697958253</c:v>
                </c:pt>
                <c:pt idx="1065">
                  <c:v>4.6270435096962146</c:v>
                </c:pt>
                <c:pt idx="1066">
                  <c:v>4.6492101705555475</c:v>
                </c:pt>
                <c:pt idx="1067">
                  <c:v>4.6714352666628907</c:v>
                </c:pt>
                <c:pt idx="1068">
                  <c:v>4.6937187133441531</c:v>
                </c:pt>
                <c:pt idx="1069">
                  <c:v>4.7160604269476938</c:v>
                </c:pt>
                <c:pt idx="1070">
                  <c:v>4.7384603248309514</c:v>
                </c:pt>
                <c:pt idx="1071">
                  <c:v>4.7609183253466965</c:v>
                </c:pt>
                <c:pt idx="1072">
                  <c:v>4.7834343478296955</c:v>
                </c:pt>
                <c:pt idx="1073">
                  <c:v>4.8060083125835424</c:v>
                </c:pt>
                <c:pt idx="1074">
                  <c:v>4.8286401408675026</c:v>
                </c:pt>
                <c:pt idx="1075">
                  <c:v>4.8513297548839134</c:v>
                </c:pt>
                <c:pt idx="1076">
                  <c:v>4.8740770777652358</c:v>
                </c:pt>
                <c:pt idx="1077">
                  <c:v>4.8968820335619485</c:v>
                </c:pt>
                <c:pt idx="1078">
                  <c:v>4.9197445472297465</c:v>
                </c:pt>
                <c:pt idx="1079">
                  <c:v>4.9426645446177915</c:v>
                </c:pt>
                <c:pt idx="1080">
                  <c:v>4.9656419524565774</c:v>
                </c:pt>
                <c:pt idx="1081">
                  <c:v>4.9886766983461523</c:v>
                </c:pt>
                <c:pt idx="1082">
                  <c:v>5.0117687107444473</c:v>
                </c:pt>
                <c:pt idx="1083">
                  <c:v>5.0349179189557036</c:v>
                </c:pt>
                <c:pt idx="1084">
                  <c:v>5.0581242531195745</c:v>
                </c:pt>
                <c:pt idx="1085">
                  <c:v>5.0813876441993324</c:v>
                </c:pt>
                <c:pt idx="1086">
                  <c:v>5.1047080239712637</c:v>
                </c:pt>
                <c:pt idx="1087">
                  <c:v>5.1280853250137675</c:v>
                </c:pt>
                <c:pt idx="1088">
                  <c:v>5.1515194806965976</c:v>
                </c:pt>
                <c:pt idx="1089">
                  <c:v>5.1750104251703224</c:v>
                </c:pt>
                <c:pt idx="1090">
                  <c:v>5.1985580933559286</c:v>
                </c:pt>
                <c:pt idx="1091">
                  <c:v>5.2221624209345938</c:v>
                </c:pt>
                <c:pt idx="1092">
                  <c:v>5.2458233443375164</c:v>
                </c:pt>
                <c:pt idx="1093">
                  <c:v>5.2695408007359745</c:v>
                </c:pt>
                <c:pt idx="1094">
                  <c:v>5.2933147280316097</c:v>
                </c:pt>
                <c:pt idx="1095">
                  <c:v>5.3171450648464456</c:v>
                </c:pt>
                <c:pt idx="1096">
                  <c:v>5.3410317505137801</c:v>
                </c:pt>
                <c:pt idx="1097">
                  <c:v>5.3649747250682243</c:v>
                </c:pt>
                <c:pt idx="1098">
                  <c:v>5.3889739292370145</c:v>
                </c:pt>
                <c:pt idx="1099">
                  <c:v>5.4130293044303421</c:v>
                </c:pt>
                <c:pt idx="1100">
                  <c:v>5.4371407927325723</c:v>
                </c:pt>
                <c:pt idx="1101">
                  <c:v>5.4613083368933824</c:v>
                </c:pt>
                <c:pt idx="1102">
                  <c:v>5.4855318803190007</c:v>
                </c:pt>
                <c:pt idx="1103">
                  <c:v>5.5098113670633975</c:v>
                </c:pt>
                <c:pt idx="1104">
                  <c:v>5.5341467418199217</c:v>
                </c:pt>
                <c:pt idx="1105">
                  <c:v>5.5585379499128207</c:v>
                </c:pt>
                <c:pt idx="1106">
                  <c:v>5.5829849372889475</c:v>
                </c:pt>
                <c:pt idx="1107">
                  <c:v>5.6074876505098645</c:v>
                </c:pt>
                <c:pt idx="1108">
                  <c:v>5.6320460367433007</c:v>
                </c:pt>
                <c:pt idx="1109">
                  <c:v>5.6566600437555801</c:v>
                </c:pt>
                <c:pt idx="1110">
                  <c:v>5.6813296199037824</c:v>
                </c:pt>
                <c:pt idx="1111">
                  <c:v>5.7060547141278724</c:v>
                </c:pt>
                <c:pt idx="1112">
                  <c:v>5.7308352759432708</c:v>
                </c:pt>
                <c:pt idx="1113">
                  <c:v>5.7556712554332714</c:v>
                </c:pt>
                <c:pt idx="1114">
                  <c:v>5.7805626032416741</c:v>
                </c:pt>
                <c:pt idx="1115">
                  <c:v>5.8055092705653655</c:v>
                </c:pt>
                <c:pt idx="1116">
                  <c:v>5.8305112091475655</c:v>
                </c:pt>
                <c:pt idx="1117">
                  <c:v>5.8555683712702455</c:v>
                </c:pt>
                <c:pt idx="1118">
                  <c:v>5.8806807097474305</c:v>
                </c:pt>
                <c:pt idx="1119">
                  <c:v>5.9058481779182692</c:v>
                </c:pt>
                <c:pt idx="1120">
                  <c:v>5.9310707296402834</c:v>
                </c:pt>
                <c:pt idx="1121">
                  <c:v>5.9563483192826165</c:v>
                </c:pt>
                <c:pt idx="1122">
                  <c:v>5.9816809017194714</c:v>
                </c:pt>
                <c:pt idx="1123">
                  <c:v>6.0070684323237424</c:v>
                </c:pt>
                <c:pt idx="1124">
                  <c:v>6.0325108669603615</c:v>
                </c:pt>
                <c:pt idx="1125">
                  <c:v>6.0580081619803332</c:v>
                </c:pt>
                <c:pt idx="1126">
                  <c:v>6.0835602742140473</c:v>
                </c:pt>
                <c:pt idx="1127">
                  <c:v>6.1091671609655815</c:v>
                </c:pt>
                <c:pt idx="1128">
                  <c:v>6.1348287800064325</c:v>
                </c:pt>
                <c:pt idx="1129">
                  <c:v>6.160545089569605</c:v>
                </c:pt>
                <c:pt idx="1130">
                  <c:v>6.1863160483437269</c:v>
                </c:pt>
                <c:pt idx="1131">
                  <c:v>6.212141615467254</c:v>
                </c:pt>
                <c:pt idx="1132">
                  <c:v>6.2380217505227824</c:v>
                </c:pt>
                <c:pt idx="1133">
                  <c:v>6.2639564135313099</c:v>
                </c:pt>
                <c:pt idx="1134">
                  <c:v>6.2899455649468861</c:v>
                </c:pt>
                <c:pt idx="1135">
                  <c:v>6.3159891656509295</c:v>
                </c:pt>
                <c:pt idx="1136">
                  <c:v>6.3420871769469036</c:v>
                </c:pt>
                <c:pt idx="1137">
                  <c:v>6.3682395605551685</c:v>
                </c:pt>
                <c:pt idx="1138">
                  <c:v>6.394446278607254</c:v>
                </c:pt>
                <c:pt idx="1139">
                  <c:v>6.4207072936413994</c:v>
                </c:pt>
                <c:pt idx="1140">
                  <c:v>6.4470225685966662</c:v>
                </c:pt>
                <c:pt idx="1141">
                  <c:v>6.4733920668085414</c:v>
                </c:pt>
                <c:pt idx="1142">
                  <c:v>6.4998157520036424</c:v>
                </c:pt>
                <c:pt idx="1143">
                  <c:v>6.5262935882949424</c:v>
                </c:pt>
                <c:pt idx="1144">
                  <c:v>6.5528255401768645</c:v>
                </c:pt>
                <c:pt idx="1145">
                  <c:v>6.5794115725207201</c:v>
                </c:pt>
                <c:pt idx="1146">
                  <c:v>6.6060516505696905</c:v>
                </c:pt>
                <c:pt idx="1147">
                  <c:v>6.6327457399345171</c:v>
                </c:pt>
                <c:pt idx="1148">
                  <c:v>6.6594938065887845</c:v>
                </c:pt>
                <c:pt idx="1149">
                  <c:v>6.6862958168644768</c:v>
                </c:pt>
                <c:pt idx="1150">
                  <c:v>6.7131517374474745</c:v>
                </c:pt>
                <c:pt idx="1151">
                  <c:v>6.7400615353733793</c:v>
                </c:pt>
                <c:pt idx="1152">
                  <c:v>6.7670251780227755</c:v>
                </c:pt>
                <c:pt idx="1153">
                  <c:v>6.7940426331175772</c:v>
                </c:pt>
                <c:pt idx="1154">
                  <c:v>6.8211138687162745</c:v>
                </c:pt>
                <c:pt idx="1155">
                  <c:v>6.8482388532103018</c:v>
                </c:pt>
                <c:pt idx="1156">
                  <c:v>6.8754175553193875</c:v>
                </c:pt>
                <c:pt idx="1157">
                  <c:v>6.9026499440880924</c:v>
                </c:pt>
                <c:pt idx="1158">
                  <c:v>6.9299359888814287</c:v>
                </c:pt>
                <c:pt idx="1159">
                  <c:v>6.9572756593812617</c:v>
                </c:pt>
                <c:pt idx="1160">
                  <c:v>6.9846689255822589</c:v>
                </c:pt>
                <c:pt idx="1161">
                  <c:v>7.0121157577879485</c:v>
                </c:pt>
                <c:pt idx="1162">
                  <c:v>7.0396161266076094</c:v>
                </c:pt>
                <c:pt idx="1163">
                  <c:v>7.0671700029515865</c:v>
                </c:pt>
                <c:pt idx="1164">
                  <c:v>7.0947773580284546</c:v>
                </c:pt>
                <c:pt idx="1165">
                  <c:v>7.122438163341168</c:v>
                </c:pt>
                <c:pt idx="1166">
                  <c:v>7.1501523906832682</c:v>
                </c:pt>
                <c:pt idx="1167">
                  <c:v>7.1779200121357265</c:v>
                </c:pt>
                <c:pt idx="1168">
                  <c:v>7.2057410000633562</c:v>
                </c:pt>
                <c:pt idx="1169">
                  <c:v>7.2336153271112318</c:v>
                </c:pt>
                <c:pt idx="1170">
                  <c:v>7.2615429662017066</c:v>
                </c:pt>
                <c:pt idx="1171">
                  <c:v>7.2895238905307433</c:v>
                </c:pt>
                <c:pt idx="1172">
                  <c:v>7.3175580735647845</c:v>
                </c:pt>
                <c:pt idx="1173">
                  <c:v>7.3456454890375964</c:v>
                </c:pt>
                <c:pt idx="1174">
                  <c:v>7.3737861109468925</c:v>
                </c:pt>
                <c:pt idx="1175">
                  <c:v>7.4019799135514024</c:v>
                </c:pt>
                <c:pt idx="1176">
                  <c:v>7.4302268713676032</c:v>
                </c:pt>
                <c:pt idx="1177">
                  <c:v>7.4585269591668055</c:v>
                </c:pt>
                <c:pt idx="1178">
                  <c:v>7.4868801519720574</c:v>
                </c:pt>
                <c:pt idx="1179">
                  <c:v>7.5152864250551401</c:v>
                </c:pt>
                <c:pt idx="1180">
                  <c:v>7.5437457539337194</c:v>
                </c:pt>
                <c:pt idx="1181">
                  <c:v>7.5722581143684033</c:v>
                </c:pt>
                <c:pt idx="1182">
                  <c:v>7.6008234823598828</c:v>
                </c:pt>
                <c:pt idx="1183">
                  <c:v>7.6294418341460455</c:v>
                </c:pt>
                <c:pt idx="1184">
                  <c:v>7.6581131461994119</c:v>
                </c:pt>
                <c:pt idx="1185">
                  <c:v>7.6868373952242424</c:v>
                </c:pt>
                <c:pt idx="1186">
                  <c:v>7.7156145581536606</c:v>
                </c:pt>
                <c:pt idx="1187">
                  <c:v>7.7444446121473201</c:v>
                </c:pt>
                <c:pt idx="1188">
                  <c:v>7.7733275345885584</c:v>
                </c:pt>
                <c:pt idx="1189">
                  <c:v>7.8022633030818813</c:v>
                </c:pt>
                <c:pt idx="1190">
                  <c:v>7.8312518954502428</c:v>
                </c:pt>
                <c:pt idx="1191">
                  <c:v>7.8602932897327404</c:v>
                </c:pt>
                <c:pt idx="1192">
                  <c:v>7.8893874641820334</c:v>
                </c:pt>
                <c:pt idx="1193">
                  <c:v>7.9185343972617375</c:v>
                </c:pt>
                <c:pt idx="1194">
                  <c:v>7.9477340676442045</c:v>
                </c:pt>
                <c:pt idx="1195">
                  <c:v>7.9769864542079585</c:v>
                </c:pt>
                <c:pt idx="1196">
                  <c:v>8.0062915360354072</c:v>
                </c:pt>
                <c:pt idx="1197">
                  <c:v>8.0356492924104863</c:v>
                </c:pt>
                <c:pt idx="1198">
                  <c:v>8.0650597028163524</c:v>
                </c:pt>
                <c:pt idx="1199">
                  <c:v>8.0945227469330483</c:v>
                </c:pt>
                <c:pt idx="1200">
                  <c:v>8.124038404635443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131C-4AC0-BDE3-1F1B73410B46}"/>
            </c:ext>
          </c:extLst>
        </c:ser>
        <c:ser>
          <c:idx val="23"/>
          <c:order val="7"/>
          <c:tx>
            <c:v>8</c:v>
          </c:tx>
          <c:spPr>
            <a:ln w="127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K$4930:$K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M$4930:$M$6130</c:f>
              <c:numCache>
                <c:formatCode>General</c:formatCode>
                <c:ptCount val="1201"/>
                <c:pt idx="0">
                  <c:v>-8.1240384046359519</c:v>
                </c:pt>
                <c:pt idx="1">
                  <c:v>-8.0945227469335439</c:v>
                </c:pt>
                <c:pt idx="2">
                  <c:v>-8.0650597028168374</c:v>
                </c:pt>
                <c:pt idx="3">
                  <c:v>-8.0356492924109766</c:v>
                </c:pt>
                <c:pt idx="4">
                  <c:v>-8.0062915360358975</c:v>
                </c:pt>
                <c:pt idx="5">
                  <c:v>-7.9769864542084461</c:v>
                </c:pt>
                <c:pt idx="6">
                  <c:v>-7.9477340676446895</c:v>
                </c:pt>
                <c:pt idx="7">
                  <c:v>-7.9185343972622269</c:v>
                </c:pt>
                <c:pt idx="8">
                  <c:v>-7.8893874641825104</c:v>
                </c:pt>
                <c:pt idx="9">
                  <c:v>-7.8602932897332334</c:v>
                </c:pt>
                <c:pt idx="10">
                  <c:v>-7.831251895450726</c:v>
                </c:pt>
                <c:pt idx="11">
                  <c:v>-7.8022633030823672</c:v>
                </c:pt>
                <c:pt idx="12">
                  <c:v>-7.7733275345890434</c:v>
                </c:pt>
                <c:pt idx="13">
                  <c:v>-7.7444446121478006</c:v>
                </c:pt>
                <c:pt idx="14">
                  <c:v>-7.7156145581541375</c:v>
                </c:pt>
                <c:pt idx="15">
                  <c:v>-7.6868373952247193</c:v>
                </c:pt>
                <c:pt idx="16">
                  <c:v>-7.6581131461998897</c:v>
                </c:pt>
                <c:pt idx="17">
                  <c:v>-7.6294418341465295</c:v>
                </c:pt>
                <c:pt idx="18">
                  <c:v>-7.6008234823603589</c:v>
                </c:pt>
                <c:pt idx="19">
                  <c:v>-7.5722581143689016</c:v>
                </c:pt>
                <c:pt idx="20">
                  <c:v>-7.5437457539342034</c:v>
                </c:pt>
                <c:pt idx="21">
                  <c:v>-7.5152864250556144</c:v>
                </c:pt>
                <c:pt idx="22">
                  <c:v>-7.4868801519725334</c:v>
                </c:pt>
                <c:pt idx="23">
                  <c:v>-7.4585269591672745</c:v>
                </c:pt>
                <c:pt idx="24">
                  <c:v>-7.4302268713680784</c:v>
                </c:pt>
                <c:pt idx="25">
                  <c:v>-7.4019799135518971</c:v>
                </c:pt>
                <c:pt idx="26">
                  <c:v>-7.3737861109473632</c:v>
                </c:pt>
                <c:pt idx="27">
                  <c:v>-7.3456454890380734</c:v>
                </c:pt>
                <c:pt idx="28">
                  <c:v>-7.3175580735652268</c:v>
                </c:pt>
                <c:pt idx="29">
                  <c:v>-7.2895238905312114</c:v>
                </c:pt>
                <c:pt idx="30">
                  <c:v>-7.2615429662021738</c:v>
                </c:pt>
                <c:pt idx="31">
                  <c:v>-7.2336153271116963</c:v>
                </c:pt>
                <c:pt idx="32">
                  <c:v>-7.2057410000637914</c:v>
                </c:pt>
                <c:pt idx="33">
                  <c:v>-7.1779200121361955</c:v>
                </c:pt>
                <c:pt idx="34">
                  <c:v>-7.1501523906837319</c:v>
                </c:pt>
                <c:pt idx="35">
                  <c:v>-7.1224381633416307</c:v>
                </c:pt>
                <c:pt idx="36">
                  <c:v>-7.09477735802892</c:v>
                </c:pt>
                <c:pt idx="37">
                  <c:v>-7.0671700029520466</c:v>
                </c:pt>
                <c:pt idx="38">
                  <c:v>-7.0396161266080703</c:v>
                </c:pt>
                <c:pt idx="39">
                  <c:v>-7.0121157577884068</c:v>
                </c:pt>
                <c:pt idx="40">
                  <c:v>-6.9846689255827199</c:v>
                </c:pt>
                <c:pt idx="41">
                  <c:v>-6.9572756593817155</c:v>
                </c:pt>
                <c:pt idx="42">
                  <c:v>-6.9299359888818843</c:v>
                </c:pt>
                <c:pt idx="43">
                  <c:v>-6.9026499440885534</c:v>
                </c:pt>
                <c:pt idx="44">
                  <c:v>-6.8754175553198476</c:v>
                </c:pt>
                <c:pt idx="45">
                  <c:v>-6.8482388532107485</c:v>
                </c:pt>
                <c:pt idx="46">
                  <c:v>-6.8211138687167256</c:v>
                </c:pt>
                <c:pt idx="47">
                  <c:v>-6.7940426331180293</c:v>
                </c:pt>
                <c:pt idx="48">
                  <c:v>-6.7670251780232276</c:v>
                </c:pt>
                <c:pt idx="49">
                  <c:v>-6.7400615353737994</c:v>
                </c:pt>
                <c:pt idx="50">
                  <c:v>-6.7131517374479355</c:v>
                </c:pt>
                <c:pt idx="51">
                  <c:v>-6.6862958168649254</c:v>
                </c:pt>
                <c:pt idx="52">
                  <c:v>-6.6594938065892366</c:v>
                </c:pt>
                <c:pt idx="53">
                  <c:v>-6.632745739934963</c:v>
                </c:pt>
                <c:pt idx="54">
                  <c:v>-6.6060516505701354</c:v>
                </c:pt>
                <c:pt idx="55">
                  <c:v>-6.5794115725211633</c:v>
                </c:pt>
                <c:pt idx="56">
                  <c:v>-6.5528255401773245</c:v>
                </c:pt>
                <c:pt idx="57">
                  <c:v>-6.5262935882953821</c:v>
                </c:pt>
                <c:pt idx="58">
                  <c:v>-6.4998157520040873</c:v>
                </c:pt>
                <c:pt idx="59">
                  <c:v>-6.4733920668089793</c:v>
                </c:pt>
                <c:pt idx="60">
                  <c:v>-6.4470225685971068</c:v>
                </c:pt>
                <c:pt idx="61">
                  <c:v>-6.4207072936418434</c:v>
                </c:pt>
                <c:pt idx="62">
                  <c:v>-6.3944462786076937</c:v>
                </c:pt>
                <c:pt idx="63">
                  <c:v>-6.3682395605556055</c:v>
                </c:pt>
                <c:pt idx="64">
                  <c:v>-6.3420871769473655</c:v>
                </c:pt>
                <c:pt idx="65">
                  <c:v>-6.3159891656513674</c:v>
                </c:pt>
                <c:pt idx="66">
                  <c:v>-6.2899455649473204</c:v>
                </c:pt>
                <c:pt idx="67">
                  <c:v>-6.2639564135317425</c:v>
                </c:pt>
                <c:pt idx="68">
                  <c:v>-6.2380217505232034</c:v>
                </c:pt>
                <c:pt idx="69">
                  <c:v>-6.2121416154676874</c:v>
                </c:pt>
                <c:pt idx="70">
                  <c:v>-6.1863160483441577</c:v>
                </c:pt>
                <c:pt idx="71">
                  <c:v>-6.1605450895700358</c:v>
                </c:pt>
                <c:pt idx="72">
                  <c:v>-6.1348287800068624</c:v>
                </c:pt>
                <c:pt idx="73">
                  <c:v>-6.1091671609660088</c:v>
                </c:pt>
                <c:pt idx="74">
                  <c:v>-6.0835602742144754</c:v>
                </c:pt>
                <c:pt idx="75">
                  <c:v>-6.0580081619807586</c:v>
                </c:pt>
                <c:pt idx="76">
                  <c:v>-6.032510866960787</c:v>
                </c:pt>
                <c:pt idx="77">
                  <c:v>-6.0070684323242007</c:v>
                </c:pt>
                <c:pt idx="78">
                  <c:v>-5.9816809017198924</c:v>
                </c:pt>
                <c:pt idx="79">
                  <c:v>-5.9563483192830411</c:v>
                </c:pt>
                <c:pt idx="80">
                  <c:v>-5.9310707296407124</c:v>
                </c:pt>
                <c:pt idx="81">
                  <c:v>-5.9058481779186911</c:v>
                </c:pt>
                <c:pt idx="82">
                  <c:v>-5.8806807097478542</c:v>
                </c:pt>
                <c:pt idx="83">
                  <c:v>-5.8555683712706772</c:v>
                </c:pt>
                <c:pt idx="84">
                  <c:v>-5.8305112091479661</c:v>
                </c:pt>
                <c:pt idx="85">
                  <c:v>-5.8055092705657687</c:v>
                </c:pt>
                <c:pt idx="86">
                  <c:v>-5.7805626032420534</c:v>
                </c:pt>
                <c:pt idx="87">
                  <c:v>-5.7556712554336924</c:v>
                </c:pt>
                <c:pt idx="88">
                  <c:v>-5.7308352759436874</c:v>
                </c:pt>
                <c:pt idx="89">
                  <c:v>-5.7060547141282774</c:v>
                </c:pt>
                <c:pt idx="90">
                  <c:v>-5.6813296199042034</c:v>
                </c:pt>
                <c:pt idx="91">
                  <c:v>-5.6566600437559895</c:v>
                </c:pt>
                <c:pt idx="92">
                  <c:v>-5.6320460367437075</c:v>
                </c:pt>
                <c:pt idx="93">
                  <c:v>-5.6074876505102615</c:v>
                </c:pt>
                <c:pt idx="94">
                  <c:v>-5.5829849372893667</c:v>
                </c:pt>
                <c:pt idx="95">
                  <c:v>-5.5585379499132275</c:v>
                </c:pt>
                <c:pt idx="96">
                  <c:v>-5.5341467418203294</c:v>
                </c:pt>
                <c:pt idx="97">
                  <c:v>-5.5098113670638087</c:v>
                </c:pt>
                <c:pt idx="98">
                  <c:v>-5.4855318803194049</c:v>
                </c:pt>
                <c:pt idx="99">
                  <c:v>-5.4613083368937874</c:v>
                </c:pt>
                <c:pt idx="100">
                  <c:v>-5.4371407927329534</c:v>
                </c:pt>
                <c:pt idx="101">
                  <c:v>-5.4130293044307134</c:v>
                </c:pt>
                <c:pt idx="102">
                  <c:v>-5.3889739292373955</c:v>
                </c:pt>
                <c:pt idx="103">
                  <c:v>-5.3649747250686355</c:v>
                </c:pt>
                <c:pt idx="104">
                  <c:v>-5.3410317505141824</c:v>
                </c:pt>
                <c:pt idx="105">
                  <c:v>-5.3171450648468745</c:v>
                </c:pt>
                <c:pt idx="106">
                  <c:v>-5.2933147280320076</c:v>
                </c:pt>
                <c:pt idx="107">
                  <c:v>-5.2695408007363955</c:v>
                </c:pt>
                <c:pt idx="108">
                  <c:v>-5.2458233443379099</c:v>
                </c:pt>
                <c:pt idx="109">
                  <c:v>-5.2221624209349882</c:v>
                </c:pt>
                <c:pt idx="110">
                  <c:v>-5.1985580933563273</c:v>
                </c:pt>
                <c:pt idx="111">
                  <c:v>-5.1750104251707105</c:v>
                </c:pt>
                <c:pt idx="112">
                  <c:v>-5.1515194806969875</c:v>
                </c:pt>
                <c:pt idx="113">
                  <c:v>-5.1280853250141565</c:v>
                </c:pt>
                <c:pt idx="114">
                  <c:v>-5.1047080239716527</c:v>
                </c:pt>
                <c:pt idx="115">
                  <c:v>-5.0813876441997214</c:v>
                </c:pt>
                <c:pt idx="116">
                  <c:v>-5.0581242531199484</c:v>
                </c:pt>
                <c:pt idx="117">
                  <c:v>-5.0349179189561255</c:v>
                </c:pt>
                <c:pt idx="118">
                  <c:v>-5.0117687107448496</c:v>
                </c:pt>
                <c:pt idx="119">
                  <c:v>-4.9886766983465334</c:v>
                </c:pt>
                <c:pt idx="120">
                  <c:v>-4.9656419524569611</c:v>
                </c:pt>
                <c:pt idx="121">
                  <c:v>-4.9426645446181814</c:v>
                </c:pt>
                <c:pt idx="122">
                  <c:v>-4.9197445472301284</c:v>
                </c:pt>
                <c:pt idx="123">
                  <c:v>-4.8968820335623384</c:v>
                </c:pt>
                <c:pt idx="124">
                  <c:v>-4.8740770777656355</c:v>
                </c:pt>
                <c:pt idx="125">
                  <c:v>-4.8513297548843131</c:v>
                </c:pt>
                <c:pt idx="126">
                  <c:v>-4.828640140867881</c:v>
                </c:pt>
                <c:pt idx="127">
                  <c:v>-4.8060083125839084</c:v>
                </c:pt>
                <c:pt idx="128">
                  <c:v>-4.7834343478300765</c:v>
                </c:pt>
                <c:pt idx="129">
                  <c:v>-4.7609183253470748</c:v>
                </c:pt>
                <c:pt idx="130">
                  <c:v>-4.7384603248313626</c:v>
                </c:pt>
                <c:pt idx="131">
                  <c:v>-4.7160604269480704</c:v>
                </c:pt>
                <c:pt idx="132">
                  <c:v>-4.6937187133445324</c:v>
                </c:pt>
                <c:pt idx="133">
                  <c:v>-4.6714352666632664</c:v>
                </c:pt>
                <c:pt idx="134">
                  <c:v>-4.6492101705559055</c:v>
                </c:pt>
                <c:pt idx="135">
                  <c:v>-4.6270435096966045</c:v>
                </c:pt>
                <c:pt idx="136">
                  <c:v>-4.6049353697961841</c:v>
                </c:pt>
                <c:pt idx="137">
                  <c:v>-4.5828858376164012</c:v>
                </c:pt>
                <c:pt idx="138">
                  <c:v>-4.5608950009839715</c:v>
                </c:pt>
                <c:pt idx="139">
                  <c:v>-4.5389629488051106</c:v>
                </c:pt>
                <c:pt idx="140">
                  <c:v>-4.5170897710805455</c:v>
                </c:pt>
                <c:pt idx="141">
                  <c:v>-4.4952755589202305</c:v>
                </c:pt>
                <c:pt idx="142">
                  <c:v>-4.4735204045584434</c:v>
                </c:pt>
                <c:pt idx="143">
                  <c:v>-4.4518244013691524</c:v>
                </c:pt>
                <c:pt idx="144">
                  <c:v>-4.4301876438815304</c:v>
                </c:pt>
                <c:pt idx="145">
                  <c:v>-4.4086102277957755</c:v>
                </c:pt>
                <c:pt idx="146">
                  <c:v>-4.3870922499988945</c:v>
                </c:pt>
                <c:pt idx="147">
                  <c:v>-4.3656338085810145</c:v>
                </c:pt>
                <c:pt idx="148">
                  <c:v>-4.3442350028515477</c:v>
                </c:pt>
                <c:pt idx="149">
                  <c:v>-4.3228959333559258</c:v>
                </c:pt>
                <c:pt idx="150">
                  <c:v>-4.3016167018925104</c:v>
                </c:pt>
                <c:pt idx="151">
                  <c:v>-4.2803974115292007</c:v>
                </c:pt>
                <c:pt idx="152">
                  <c:v>-4.2592381666209489</c:v>
                </c:pt>
                <c:pt idx="153">
                  <c:v>-4.2381390728273161</c:v>
                </c:pt>
                <c:pt idx="154">
                  <c:v>-4.2171002371298245</c:v>
                </c:pt>
                <c:pt idx="155">
                  <c:v>-4.1961217678501157</c:v>
                </c:pt>
                <c:pt idx="156">
                  <c:v>-4.1752037746678434</c:v>
                </c:pt>
                <c:pt idx="157">
                  <c:v>-4.1543463686391755</c:v>
                </c:pt>
                <c:pt idx="158">
                  <c:v>-4.1335496622153425</c:v>
                </c:pt>
                <c:pt idx="159">
                  <c:v>-4.1128137692613285</c:v>
                </c:pt>
                <c:pt idx="160">
                  <c:v>-4.0921388050749865</c:v>
                </c:pt>
                <c:pt idx="161">
                  <c:v>-4.0715248864062676</c:v>
                </c:pt>
                <c:pt idx="162">
                  <c:v>-4.0509721314766622</c:v>
                </c:pt>
                <c:pt idx="163">
                  <c:v>-4.0304806599989345</c:v>
                </c:pt>
                <c:pt idx="164">
                  <c:v>-4.0100505931971195</c:v>
                </c:pt>
                <c:pt idx="165">
                  <c:v>-3.9896820538265407</c:v>
                </c:pt>
                <c:pt idx="166">
                  <c:v>-3.9693751661943688</c:v>
                </c:pt>
                <c:pt idx="167">
                  <c:v>-3.9491300561801692</c:v>
                </c:pt>
                <c:pt idx="168">
                  <c:v>-3.9289468512567804</c:v>
                </c:pt>
                <c:pt idx="169">
                  <c:v>-3.9088256805114199</c:v>
                </c:pt>
                <c:pt idx="170">
                  <c:v>-3.8887666746669911</c:v>
                </c:pt>
                <c:pt idx="171">
                  <c:v>-3.8687699661036397</c:v>
                </c:pt>
                <c:pt idx="172">
                  <c:v>-3.8488356888805426</c:v>
                </c:pt>
                <c:pt idx="173">
                  <c:v>-3.8289639787579191</c:v>
                </c:pt>
                <c:pt idx="174">
                  <c:v>-3.8091549732191967</c:v>
                </c:pt>
                <c:pt idx="175">
                  <c:v>-3.7894088114936277</c:v>
                </c:pt>
                <c:pt idx="176">
                  <c:v>-3.7697256345787977</c:v>
                </c:pt>
                <c:pt idx="177">
                  <c:v>-3.7501055852636407</c:v>
                </c:pt>
                <c:pt idx="178">
                  <c:v>-3.7305488081515001</c:v>
                </c:pt>
                <c:pt idx="179">
                  <c:v>-3.7110554496834927</c:v>
                </c:pt>
                <c:pt idx="180">
                  <c:v>-3.6916256581620752</c:v>
                </c:pt>
                <c:pt idx="181">
                  <c:v>-3.6722595837747374</c:v>
                </c:pt>
                <c:pt idx="182">
                  <c:v>-3.6529573786181166</c:v>
                </c:pt>
                <c:pt idx="183">
                  <c:v>-3.6337191967219411</c:v>
                </c:pt>
                <c:pt idx="184">
                  <c:v>-3.6145451940735769</c:v>
                </c:pt>
                <c:pt idx="185">
                  <c:v>-3.5954355286426072</c:v>
                </c:pt>
                <c:pt idx="186">
                  <c:v>-3.5763903604053819</c:v>
                </c:pt>
                <c:pt idx="187">
                  <c:v>-3.5574098513701702</c:v>
                </c:pt>
                <c:pt idx="188">
                  <c:v>-3.5384941656021609</c:v>
                </c:pt>
                <c:pt idx="189">
                  <c:v>-3.5196434692487406</c:v>
                </c:pt>
                <c:pt idx="190">
                  <c:v>-3.5008579305650969</c:v>
                </c:pt>
                <c:pt idx="191">
                  <c:v>-3.4821377199395096</c:v>
                </c:pt>
                <c:pt idx="192">
                  <c:v>-3.4634830099194271</c:v>
                </c:pt>
                <c:pt idx="193">
                  <c:v>-3.4448939752371954</c:v>
                </c:pt>
                <c:pt idx="194">
                  <c:v>-3.4263707928361402</c:v>
                </c:pt>
                <c:pt idx="195">
                  <c:v>-3.4079136418967022</c:v>
                </c:pt>
                <c:pt idx="196">
                  <c:v>-3.3895227038626752</c:v>
                </c:pt>
                <c:pt idx="197">
                  <c:v>-3.3711981624676879</c:v>
                </c:pt>
                <c:pt idx="198">
                  <c:v>-3.3529402037615377</c:v>
                </c:pt>
                <c:pt idx="199">
                  <c:v>-3.3347490161368167</c:v>
                </c:pt>
                <c:pt idx="200">
                  <c:v>-3.3166247903554771</c:v>
                </c:pt>
                <c:pt idx="201">
                  <c:v>-3.2985677195755012</c:v>
                </c:pt>
                <c:pt idx="202">
                  <c:v>-3.2805779993776292</c:v>
                </c:pt>
                <c:pt idx="203">
                  <c:v>-3.2626558277920621</c:v>
                </c:pt>
                <c:pt idx="204">
                  <c:v>-3.2448014053252172</c:v>
                </c:pt>
                <c:pt idx="205">
                  <c:v>-3.2270149349864412</c:v>
                </c:pt>
                <c:pt idx="206">
                  <c:v>-3.2092966223146941</c:v>
                </c:pt>
                <c:pt idx="207">
                  <c:v>-3.1916466754052513</c:v>
                </c:pt>
                <c:pt idx="208">
                  <c:v>-3.1740653049363199</c:v>
                </c:pt>
                <c:pt idx="209">
                  <c:v>-3.1565527241954143</c:v>
                </c:pt>
                <c:pt idx="210">
                  <c:v>-3.1391091491059195</c:v>
                </c:pt>
                <c:pt idx="211">
                  <c:v>-3.1217347982533017</c:v>
                </c:pt>
                <c:pt idx="212">
                  <c:v>-3.1044298929111802</c:v>
                </c:pt>
                <c:pt idx="213">
                  <c:v>-3.0871946570674371</c:v>
                </c:pt>
                <c:pt idx="214">
                  <c:v>-3.0700293174496687</c:v>
                </c:pt>
                <c:pt idx="215">
                  <c:v>-3.0529341035511197</c:v>
                </c:pt>
                <c:pt idx="216">
                  <c:v>-3.0359092476555491</c:v>
                </c:pt>
                <c:pt idx="217">
                  <c:v>-3.0189549848623898</c:v>
                </c:pt>
                <c:pt idx="218">
                  <c:v>-3.0020715531113642</c:v>
                </c:pt>
                <c:pt idx="219">
                  <c:v>-2.98525919320674</c:v>
                </c:pt>
                <c:pt idx="220">
                  <c:v>-2.9685181488413672</c:v>
                </c:pt>
                <c:pt idx="221">
                  <c:v>-2.9518486666198345</c:v>
                </c:pt>
                <c:pt idx="222">
                  <c:v>-2.9352509960820137</c:v>
                </c:pt>
                <c:pt idx="223">
                  <c:v>-2.9187253897250183</c:v>
                </c:pt>
                <c:pt idx="224">
                  <c:v>-2.9022721030255489</c:v>
                </c:pt>
                <c:pt idx="225">
                  <c:v>-2.8858913944612397</c:v>
                </c:pt>
                <c:pt idx="226">
                  <c:v>-2.8695835255312661</c:v>
                </c:pt>
                <c:pt idx="227">
                  <c:v>-2.853348760776615</c:v>
                </c:pt>
                <c:pt idx="228">
                  <c:v>-2.8371873677994079</c:v>
                </c:pt>
                <c:pt idx="229">
                  <c:v>-2.8210996172814342</c:v>
                </c:pt>
                <c:pt idx="230">
                  <c:v>-2.8050857830020877</c:v>
                </c:pt>
                <c:pt idx="231">
                  <c:v>-2.7891461418551446</c:v>
                </c:pt>
                <c:pt idx="232">
                  <c:v>-2.7732809738647877</c:v>
                </c:pt>
                <c:pt idx="233">
                  <c:v>-2.7574905622006272</c:v>
                </c:pt>
                <c:pt idx="234">
                  <c:v>-2.741775193191526</c:v>
                </c:pt>
                <c:pt idx="235">
                  <c:v>-2.7261351563386262</c:v>
                </c:pt>
                <c:pt idx="236">
                  <c:v>-2.7105707443268212</c:v>
                </c:pt>
                <c:pt idx="237">
                  <c:v>-2.6950822530352228</c:v>
                </c:pt>
                <c:pt idx="238">
                  <c:v>-2.6796699815463132</c:v>
                </c:pt>
                <c:pt idx="239">
                  <c:v>-2.664334232153601</c:v>
                </c:pt>
                <c:pt idx="240">
                  <c:v>-2.6490753103678277</c:v>
                </c:pt>
                <c:pt idx="241">
                  <c:v>-2.6338935249218807</c:v>
                </c:pt>
                <c:pt idx="242">
                  <c:v>-2.6187891877736944</c:v>
                </c:pt>
                <c:pt idx="243">
                  <c:v>-2.6037626141077848</c:v>
                </c:pt>
                <c:pt idx="244">
                  <c:v>-2.588814122334858</c:v>
                </c:pt>
                <c:pt idx="245">
                  <c:v>-2.5739440340895907</c:v>
                </c:pt>
                <c:pt idx="246">
                  <c:v>-2.5591526742264508</c:v>
                </c:pt>
                <c:pt idx="247">
                  <c:v>-2.5444403708134709</c:v>
                </c:pt>
                <c:pt idx="248">
                  <c:v>-2.5298074551238767</c:v>
                </c:pt>
                <c:pt idx="249">
                  <c:v>-2.5152542616255293</c:v>
                </c:pt>
                <c:pt idx="250">
                  <c:v>-2.5007811279679153</c:v>
                </c:pt>
                <c:pt idx="251">
                  <c:v>-2.4863883949667587</c:v>
                </c:pt>
                <c:pt idx="252">
                  <c:v>-2.4720764065862322</c:v>
                </c:pt>
                <c:pt idx="253">
                  <c:v>-2.4578455099182372</c:v>
                </c:pt>
                <c:pt idx="254">
                  <c:v>-2.4436960551591462</c:v>
                </c:pt>
                <c:pt idx="255">
                  <c:v>-2.4296283955834377</c:v>
                </c:pt>
                <c:pt idx="256">
                  <c:v>-2.4156428875146818</c:v>
                </c:pt>
                <c:pt idx="257">
                  <c:v>-2.4017398902931526</c:v>
                </c:pt>
                <c:pt idx="258">
                  <c:v>-2.3879197662401412</c:v>
                </c:pt>
                <c:pt idx="259">
                  <c:v>-2.374182880619216</c:v>
                </c:pt>
                <c:pt idx="260">
                  <c:v>-2.3605296015937518</c:v>
                </c:pt>
                <c:pt idx="261">
                  <c:v>-2.3469603001809283</c:v>
                </c:pt>
                <c:pt idx="262">
                  <c:v>-2.3334753502020007</c:v>
                </c:pt>
                <c:pt idx="263">
                  <c:v>-2.3200751282286767</c:v>
                </c:pt>
                <c:pt idx="264">
                  <c:v>-2.3067600135255377</c:v>
                </c:pt>
                <c:pt idx="265">
                  <c:v>-2.2935303879882092</c:v>
                </c:pt>
                <c:pt idx="266">
                  <c:v>-2.2803866360774059</c:v>
                </c:pt>
                <c:pt idx="267">
                  <c:v>-2.267329144748381</c:v>
                </c:pt>
                <c:pt idx="268">
                  <c:v>-2.2543583033760033</c:v>
                </c:pt>
                <c:pt idx="269">
                  <c:v>-2.2414745036750552</c:v>
                </c:pt>
                <c:pt idx="270">
                  <c:v>-2.2286781396155586</c:v>
                </c:pt>
                <c:pt idx="271">
                  <c:v>-2.2159696073333959</c:v>
                </c:pt>
                <c:pt idx="272">
                  <c:v>-2.2033493050354802</c:v>
                </c:pt>
                <c:pt idx="273">
                  <c:v>-2.1908176328999449</c:v>
                </c:pt>
                <c:pt idx="274">
                  <c:v>-2.1783749929707512</c:v>
                </c:pt>
                <c:pt idx="275">
                  <c:v>-2.1660217890467592</c:v>
                </c:pt>
                <c:pt idx="276">
                  <c:v>-2.1537584265651177</c:v>
                </c:pt>
                <c:pt idx="277">
                  <c:v>-2.1415853124788904</c:v>
                </c:pt>
                <c:pt idx="278">
                  <c:v>-2.1295028551284698</c:v>
                </c:pt>
                <c:pt idx="279">
                  <c:v>-2.1175114641071802</c:v>
                </c:pt>
                <c:pt idx="280">
                  <c:v>-2.1056115501203854</c:v>
                </c:pt>
                <c:pt idx="281">
                  <c:v>-2.0938035248383007</c:v>
                </c:pt>
                <c:pt idx="282">
                  <c:v>-2.082087800742408</c:v>
                </c:pt>
                <c:pt idx="283">
                  <c:v>-2.0704647909648908</c:v>
                </c:pt>
                <c:pt idx="284">
                  <c:v>-2.0589349091217741</c:v>
                </c:pt>
                <c:pt idx="285">
                  <c:v>-2.0474985691387633</c:v>
                </c:pt>
                <c:pt idx="286">
                  <c:v>-2.0361561850703587</c:v>
                </c:pt>
                <c:pt idx="287">
                  <c:v>-2.0249081709117771</c:v>
                </c:pt>
                <c:pt idx="288">
                  <c:v>-2.0137549404036914</c:v>
                </c:pt>
                <c:pt idx="289">
                  <c:v>-2.0026969068297027</c:v>
                </c:pt>
                <c:pt idx="290">
                  <c:v>-1.9917344828064478</c:v>
                </c:pt>
                <c:pt idx="291">
                  <c:v>-1.980868080066235</c:v>
                </c:pt>
                <c:pt idx="292">
                  <c:v>-1.9700981092321941</c:v>
                </c:pt>
                <c:pt idx="293">
                  <c:v>-1.9594249795859142</c:v>
                </c:pt>
                <c:pt idx="294">
                  <c:v>-1.9488490988273712</c:v>
                </c:pt>
                <c:pt idx="295">
                  <c:v>-1.9383708728272961</c:v>
                </c:pt>
                <c:pt idx="296">
                  <c:v>-1.9279907053718519</c:v>
                </c:pt>
                <c:pt idx="297">
                  <c:v>-1.9177089978996418</c:v>
                </c:pt>
                <c:pt idx="298">
                  <c:v>-1.907526149231052</c:v>
                </c:pt>
                <c:pt idx="299">
                  <c:v>-1.897442555289947</c:v>
                </c:pt>
                <c:pt idx="300">
                  <c:v>-1.8874586088177521</c:v>
                </c:pt>
                <c:pt idx="301">
                  <c:v>-1.8775746990799573</c:v>
                </c:pt>
                <c:pt idx="302">
                  <c:v>-1.8677912115652098</c:v>
                </c:pt>
                <c:pt idx="303">
                  <c:v>-1.8581085276768083</c:v>
                </c:pt>
                <c:pt idx="304">
                  <c:v>-1.8485270244170771</c:v>
                </c:pt>
                <c:pt idx="305">
                  <c:v>-1.839047074064514</c:v>
                </c:pt>
                <c:pt idx="306">
                  <c:v>-1.8296690438437828</c:v>
                </c:pt>
                <c:pt idx="307">
                  <c:v>-1.8203932955889484</c:v>
                </c:pt>
                <c:pt idx="308">
                  <c:v>-1.811220185399939</c:v>
                </c:pt>
                <c:pt idx="309">
                  <c:v>-1.8021500632925229</c:v>
                </c:pt>
                <c:pt idx="310">
                  <c:v>-1.7931832728419619</c:v>
                </c:pt>
                <c:pt idx="311">
                  <c:v>-1.7843201508208131</c:v>
                </c:pt>
                <c:pt idx="312">
                  <c:v>-1.7755610268307327</c:v>
                </c:pt>
                <c:pt idx="313">
                  <c:v>-1.7669062229289936</c:v>
                </c:pt>
                <c:pt idx="314">
                  <c:v>-1.7583560532497959</c:v>
                </c:pt>
                <c:pt idx="315">
                  <c:v>-1.7499108236207921</c:v>
                </c:pt>
                <c:pt idx="316">
                  <c:v>-1.7415708311751759</c:v>
                </c:pt>
                <c:pt idx="317">
                  <c:v>-1.7333363639597457</c:v>
                </c:pt>
                <c:pt idx="318">
                  <c:v>-1.7252077005393258</c:v>
                </c:pt>
                <c:pt idx="319">
                  <c:v>-1.7171851095980331</c:v>
                </c:pt>
                <c:pt idx="320">
                  <c:v>-1.7092688495377732</c:v>
                </c:pt>
                <c:pt idx="321">
                  <c:v>-1.7014591680746198</c:v>
                </c:pt>
                <c:pt idx="322">
                  <c:v>-1.6937563018333481</c:v>
                </c:pt>
                <c:pt idx="323">
                  <c:v>-1.6861604759408801</c:v>
                </c:pt>
                <c:pt idx="324">
                  <c:v>-1.6786719036191</c:v>
                </c:pt>
                <c:pt idx="325">
                  <c:v>-1.6712907857776178</c:v>
                </c:pt>
                <c:pt idx="326">
                  <c:v>-1.6640173106071243</c:v>
                </c:pt>
                <c:pt idx="327">
                  <c:v>-1.6568516531739239</c:v>
                </c:pt>
                <c:pt idx="328">
                  <c:v>-1.6497939750163235</c:v>
                </c:pt>
                <c:pt idx="329">
                  <c:v>-1.6428444237435225</c:v>
                </c:pt>
                <c:pt idx="330">
                  <c:v>-1.6360031326376361</c:v>
                </c:pt>
                <c:pt idx="331">
                  <c:v>-1.6292702202597191</c:v>
                </c:pt>
                <c:pt idx="332">
                  <c:v>-1.6226457900602187</c:v>
                </c:pt>
                <c:pt idx="333">
                  <c:v>-1.6161299299948535</c:v>
                </c:pt>
                <c:pt idx="334">
                  <c:v>-1.6097227121464495</c:v>
                </c:pt>
                <c:pt idx="335">
                  <c:v>-1.6034241923537078</c:v>
                </c:pt>
                <c:pt idx="336">
                  <c:v>-1.5972344098472648</c:v>
                </c:pt>
                <c:pt idx="337">
                  <c:v>-1.59115338689428</c:v>
                </c:pt>
                <c:pt idx="338">
                  <c:v>-1.585181128451937</c:v>
                </c:pt>
                <c:pt idx="339">
                  <c:v>-1.579317621830759</c:v>
                </c:pt>
                <c:pt idx="340">
                  <c:v>-1.5735628363685163</c:v>
                </c:pt>
                <c:pt idx="341">
                  <c:v>-1.5679167231154616</c:v>
                </c:pt>
                <c:pt idx="342">
                  <c:v>-1.5623792145315185</c:v>
                </c:pt>
                <c:pt idx="343">
                  <c:v>-1.5569502241963753</c:v>
                </c:pt>
                <c:pt idx="344">
                  <c:v>-1.5516296465329857</c:v>
                </c:pt>
                <c:pt idx="345">
                  <c:v>-1.5464173565454824</c:v>
                </c:pt>
                <c:pt idx="346">
                  <c:v>-1.5413132095716675</c:v>
                </c:pt>
                <c:pt idx="347">
                  <c:v>-1.5363170410514664</c:v>
                </c:pt>
                <c:pt idx="348">
                  <c:v>-1.5314286663113335</c:v>
                </c:pt>
                <c:pt idx="349">
                  <c:v>-1.5266478803657146</c:v>
                </c:pt>
                <c:pt idx="350">
                  <c:v>-1.521974457735767</c:v>
                </c:pt>
                <c:pt idx="351">
                  <c:v>-1.5174081522863592</c:v>
                </c:pt>
                <c:pt idx="352">
                  <c:v>-1.5129486970813253</c:v>
                </c:pt>
                <c:pt idx="353">
                  <c:v>-1.5085958042580847</c:v>
                </c:pt>
                <c:pt idx="354">
                  <c:v>-1.5043491649215388</c:v>
                </c:pt>
                <c:pt idx="355">
                  <c:v>-1.5002084490580281</c:v>
                </c:pt>
                <c:pt idx="356">
                  <c:v>-1.4961733054696806</c:v>
                </c:pt>
                <c:pt idx="357">
                  <c:v>-1.4922433617292761</c:v>
                </c:pt>
                <c:pt idx="358">
                  <c:v>-1.4884182241561301</c:v>
                </c:pt>
                <c:pt idx="359">
                  <c:v>-1.4846974778132693</c:v>
                </c:pt>
                <c:pt idx="360">
                  <c:v>-1.481080686525917</c:v>
                </c:pt>
                <c:pt idx="361">
                  <c:v>-1.4775673929215798</c:v>
                </c:pt>
                <c:pt idx="362">
                  <c:v>-1.4741571184918199</c:v>
                </c:pt>
                <c:pt idx="363">
                  <c:v>-1.4708493636756532</c:v>
                </c:pt>
                <c:pt idx="364">
                  <c:v>-1.4676436079648365</c:v>
                </c:pt>
                <c:pt idx="365">
                  <c:v>-1.4645393100306474</c:v>
                </c:pt>
                <c:pt idx="366">
                  <c:v>-1.4615359078722858</c:v>
                </c:pt>
                <c:pt idx="367">
                  <c:v>-1.4586328189866924</c:v>
                </c:pt>
                <c:pt idx="368">
                  <c:v>-1.4558294405595815</c:v>
                </c:pt>
                <c:pt idx="369">
                  <c:v>-1.4531251496774318</c:v>
                </c:pt>
                <c:pt idx="370">
                  <c:v>-1.4505193035599488</c:v>
                </c:pt>
                <c:pt idx="371">
                  <c:v>-1.4480112398130951</c:v>
                </c:pt>
                <c:pt idx="372">
                  <c:v>-1.445600276701708</c:v>
                </c:pt>
                <c:pt idx="373">
                  <c:v>-1.4432857134417469</c:v>
                </c:pt>
                <c:pt idx="374">
                  <c:v>-1.4410668305113576</c:v>
                </c:pt>
                <c:pt idx="375">
                  <c:v>-1.438942889980366</c:v>
                </c:pt>
                <c:pt idx="376">
                  <c:v>-1.4369131358575735</c:v>
                </c:pt>
                <c:pt idx="377">
                  <c:v>-1.4349767944552418</c:v>
                </c:pt>
                <c:pt idx="378">
                  <c:v>-1.4331330747701139</c:v>
                </c:pt>
                <c:pt idx="379">
                  <c:v>-1.4313811688802669</c:v>
                </c:pt>
                <c:pt idx="380">
                  <c:v>-1.429720252357076</c:v>
                </c:pt>
                <c:pt idx="381">
                  <c:v>-1.428149484691654</c:v>
                </c:pt>
                <c:pt idx="382">
                  <c:v>-1.4266680097345819</c:v>
                </c:pt>
                <c:pt idx="383">
                  <c:v>-1.4252749561488238</c:v>
                </c:pt>
                <c:pt idx="384">
                  <c:v>-1.4239694378742807</c:v>
                </c:pt>
                <c:pt idx="385">
                  <c:v>-1.4227505546036621</c:v>
                </c:pt>
                <c:pt idx="386">
                  <c:v>-1.4216173922683994</c:v>
                </c:pt>
                <c:pt idx="387">
                  <c:v>-1.4205690235342399</c:v>
                </c:pt>
                <c:pt idx="388">
                  <c:v>-1.4196045083050424</c:v>
                </c:pt>
                <c:pt idx="389">
                  <c:v>-1.4187228942344574</c:v>
                </c:pt>
                <c:pt idx="390">
                  <c:v>-1.4179232172441321</c:v>
                </c:pt>
                <c:pt idx="391">
                  <c:v>-1.4172045020479516</c:v>
                </c:pt>
                <c:pt idx="392">
                  <c:v>-1.416565762681004</c:v>
                </c:pt>
                <c:pt idx="393">
                  <c:v>-1.4160060030328299</c:v>
                </c:pt>
                <c:pt idx="394">
                  <c:v>-1.4155242173837819</c:v>
                </c:pt>
                <c:pt idx="395">
                  <c:v>-1.4151193909437496</c:v>
                </c:pt>
                <c:pt idx="396">
                  <c:v>-1.4147905003921908</c:v>
                </c:pt>
                <c:pt idx="397">
                  <c:v>-1.4145365144191238</c:v>
                </c:pt>
                <c:pt idx="398">
                  <c:v>-1.4143563942656048</c:v>
                </c:pt>
                <c:pt idx="399">
                  <c:v>-1.4142490942634538</c:v>
                </c:pt>
                <c:pt idx="400">
                  <c:v>-1.4142135623730951</c:v>
                </c:pt>
                <c:pt idx="401">
                  <c:v>-1.4142487407189015</c:v>
                </c:pt>
                <c:pt idx="402">
                  <c:v>-1.4143535661212938</c:v>
                </c:pt>
                <c:pt idx="403">
                  <c:v>-1.4145269706248074</c:v>
                </c:pt>
                <c:pt idx="404">
                  <c:v>-1.4147678820216378</c:v>
                </c:pt>
                <c:pt idx="405">
                  <c:v>-1.4150752243697124</c:v>
                </c:pt>
                <c:pt idx="406">
                  <c:v>-1.4154479185049478</c:v>
                </c:pt>
                <c:pt idx="407">
                  <c:v>-1.4158848825469419</c:v>
                </c:pt>
                <c:pt idx="408">
                  <c:v>-1.416385032397613</c:v>
                </c:pt>
                <c:pt idx="409">
                  <c:v>-1.4169472822321094</c:v>
                </c:pt>
                <c:pt idx="410">
                  <c:v>-1.4175705449817961</c:v>
                </c:pt>
                <c:pt idx="411">
                  <c:v>-1.4182537328084077</c:v>
                </c:pt>
                <c:pt idx="412">
                  <c:v>-1.4189957575693943</c:v>
                </c:pt>
                <c:pt idx="413">
                  <c:v>-1.4197955312737747</c:v>
                </c:pt>
                <c:pt idx="414">
                  <c:v>-1.4206519665280435</c:v>
                </c:pt>
                <c:pt idx="415">
                  <c:v>-1.4215639769721791</c:v>
                </c:pt>
                <c:pt idx="416">
                  <c:v>-1.4225304777051258</c:v>
                </c:pt>
                <c:pt idx="417">
                  <c:v>-1.4235503856994125</c:v>
                </c:pt>
                <c:pt idx="418">
                  <c:v>-1.4246226202050738</c:v>
                </c:pt>
                <c:pt idx="419">
                  <c:v>-1.4257461031421235</c:v>
                </c:pt>
                <c:pt idx="420">
                  <c:v>-1.4269197594819298</c:v>
                </c:pt>
                <c:pt idx="421">
                  <c:v>-1.4281425176168421</c:v>
                </c:pt>
                <c:pt idx="422">
                  <c:v>-1.4294133097183499</c:v>
                </c:pt>
                <c:pt idx="423">
                  <c:v>-1.4307310720834094</c:v>
                </c:pt>
                <c:pt idx="424">
                  <c:v>-1.4320947454690065</c:v>
                </c:pt>
                <c:pt idx="425">
                  <c:v>-1.4335032754147921</c:v>
                </c:pt>
                <c:pt idx="426">
                  <c:v>-1.4349556125539078</c:v>
                </c:pt>
                <c:pt idx="427">
                  <c:v>-1.4364507129118502</c:v>
                </c:pt>
                <c:pt idx="428">
                  <c:v>-1.4379875381935561</c:v>
                </c:pt>
                <c:pt idx="429">
                  <c:v>-1.4395650560585858</c:v>
                </c:pt>
                <c:pt idx="430">
                  <c:v>-1.4411822403845918</c:v>
                </c:pt>
                <c:pt idx="431">
                  <c:v>-1.4428380715191012</c:v>
                </c:pt>
                <c:pt idx="432">
                  <c:v>-1.4445315365196958</c:v>
                </c:pt>
                <c:pt idx="433">
                  <c:v>-1.4462616293827879</c:v>
                </c:pt>
                <c:pt idx="434">
                  <c:v>-1.4480273512610031</c:v>
                </c:pt>
                <c:pt idx="435">
                  <c:v>-1.4498277106694148</c:v>
                </c:pt>
                <c:pt idx="436">
                  <c:v>-1.4516617236808138</c:v>
                </c:pt>
                <c:pt idx="437">
                  <c:v>-1.4535284141099289</c:v>
                </c:pt>
                <c:pt idx="438">
                  <c:v>-1.4554268136872868</c:v>
                </c:pt>
                <c:pt idx="439">
                  <c:v>-1.4573559622223224</c:v>
                </c:pt>
                <c:pt idx="440">
                  <c:v>-1.4593149077563592</c:v>
                </c:pt>
                <c:pt idx="441">
                  <c:v>-1.4613027067055444</c:v>
                </c:pt>
                <c:pt idx="442">
                  <c:v>-1.4633184239938861</c:v>
                </c:pt>
                <c:pt idx="443">
                  <c:v>-1.465361133176716</c:v>
                </c:pt>
                <c:pt idx="444">
                  <c:v>-1.4674299165547664</c:v>
                </c:pt>
                <c:pt idx="445">
                  <c:v>-1.4695238652791311</c:v>
                </c:pt>
                <c:pt idx="446">
                  <c:v>-1.4716420794472911</c:v>
                </c:pt>
                <c:pt idx="447">
                  <c:v>-1.4737836681904586</c:v>
                </c:pt>
                <c:pt idx="448">
                  <c:v>-1.4759477497526616</c:v>
                </c:pt>
                <c:pt idx="449">
                  <c:v>-1.478133451561443</c:v>
                </c:pt>
                <c:pt idx="450">
                  <c:v>-1.4803399102908574</c:v>
                </c:pt>
                <c:pt idx="451">
                  <c:v>-1.482566271916687</c:v>
                </c:pt>
                <c:pt idx="452">
                  <c:v>-1.4848116917642868</c:v>
                </c:pt>
                <c:pt idx="453">
                  <c:v>-1.4870753345493102</c:v>
                </c:pt>
                <c:pt idx="454">
                  <c:v>-1.4893563744114242</c:v>
                </c:pt>
                <c:pt idx="455">
                  <c:v>-1.4916539949415084</c:v>
                </c:pt>
                <c:pt idx="456">
                  <c:v>-1.4939673892022998</c:v>
                </c:pt>
                <c:pt idx="457">
                  <c:v>-1.49629575974302</c:v>
                </c:pt>
                <c:pt idx="458">
                  <c:v>-1.4986383186079058</c:v>
                </c:pt>
                <c:pt idx="459">
                  <c:v>-1.5009942873391924</c:v>
                </c:pt>
                <c:pt idx="460">
                  <c:v>-1.5033628969746258</c:v>
                </c:pt>
                <c:pt idx="461">
                  <c:v>-1.5057433880395796</c:v>
                </c:pt>
                <c:pt idx="462">
                  <c:v>-1.5081350105345139</c:v>
                </c:pt>
                <c:pt idx="463">
                  <c:v>-1.5105370239173082</c:v>
                </c:pt>
                <c:pt idx="464">
                  <c:v>-1.5129486970812778</c:v>
                </c:pt>
                <c:pt idx="465">
                  <c:v>-1.5153693083288098</c:v>
                </c:pt>
                <c:pt idx="466">
                  <c:v>-1.5177981453407878</c:v>
                </c:pt>
                <c:pt idx="467">
                  <c:v>-1.5202345051421893</c:v>
                </c:pt>
                <c:pt idx="468">
                  <c:v>-1.5226776940639595</c:v>
                </c:pt>
                <c:pt idx="469">
                  <c:v>-1.5251270277012787</c:v>
                </c:pt>
                <c:pt idx="470">
                  <c:v>-1.527581830868624</c:v>
                </c:pt>
                <c:pt idx="471">
                  <c:v>-1.5300414375515901</c:v>
                </c:pt>
                <c:pt idx="472">
                  <c:v>-1.5325051908557883</c:v>
                </c:pt>
                <c:pt idx="473">
                  <c:v>-1.5349724429529459</c:v>
                </c:pt>
                <c:pt idx="474">
                  <c:v>-1.5374425550243918</c:v>
                </c:pt>
                <c:pt idx="475">
                  <c:v>-1.5399148972020806</c:v>
                </c:pt>
                <c:pt idx="476">
                  <c:v>-1.5423888485073844</c:v>
                </c:pt>
                <c:pt idx="477">
                  <c:v>-1.5448637967875778</c:v>
                </c:pt>
                <c:pt idx="478">
                  <c:v>-1.5473391386505853</c:v>
                </c:pt>
                <c:pt idx="479">
                  <c:v>-1.5498142793976675</c:v>
                </c:pt>
                <c:pt idx="480">
                  <c:v>-1.5522886329545595</c:v>
                </c:pt>
                <c:pt idx="481">
                  <c:v>-1.5547616218008904</c:v>
                </c:pt>
                <c:pt idx="482">
                  <c:v>-1.5572326768983289</c:v>
                </c:pt>
                <c:pt idx="483">
                  <c:v>-1.5597012376172907</c:v>
                </c:pt>
                <c:pt idx="484">
                  <c:v>-1.5621667516625537</c:v>
                </c:pt>
                <c:pt idx="485">
                  <c:v>-1.5646286749976606</c:v>
                </c:pt>
                <c:pt idx="486">
                  <c:v>-1.5670864717685358</c:v>
                </c:pt>
                <c:pt idx="487">
                  <c:v>-1.5695396142260738</c:v>
                </c:pt>
                <c:pt idx="488">
                  <c:v>-1.5719875826481375</c:v>
                </c:pt>
                <c:pt idx="489">
                  <c:v>-1.5744298652607347</c:v>
                </c:pt>
                <c:pt idx="490">
                  <c:v>-1.5768659581587581</c:v>
                </c:pt>
                <c:pt idx="491">
                  <c:v>-1.5792953652261934</c:v>
                </c:pt>
                <c:pt idx="492">
                  <c:v>-1.5817175980559659</c:v>
                </c:pt>
                <c:pt idx="493">
                  <c:v>-1.5841321758694682</c:v>
                </c:pt>
                <c:pt idx="494">
                  <c:v>-1.5865386254358687</c:v>
                </c:pt>
                <c:pt idx="495">
                  <c:v>-1.5889364809912747</c:v>
                </c:pt>
                <c:pt idx="496">
                  <c:v>-1.5913252841578098</c:v>
                </c:pt>
                <c:pt idx="497">
                  <c:v>-1.5937045838626838</c:v>
                </c:pt>
                <c:pt idx="498">
                  <c:v>-1.5960739362573269</c:v>
                </c:pt>
                <c:pt idx="499">
                  <c:v>-1.5984329046365942</c:v>
                </c:pt>
                <c:pt idx="500">
                  <c:v>-1.6007810593581924</c:v>
                </c:pt>
                <c:pt idx="501">
                  <c:v>-1.6031179777623783</c:v>
                </c:pt>
                <c:pt idx="502">
                  <c:v>-1.6054432440917801</c:v>
                </c:pt>
                <c:pt idx="503">
                  <c:v>-1.6077564494117151</c:v>
                </c:pt>
                <c:pt idx="504">
                  <c:v>-1.6100571915307809</c:v>
                </c:pt>
                <c:pt idx="505">
                  <c:v>-1.6123450749219217</c:v>
                </c:pt>
                <c:pt idx="506">
                  <c:v>-1.6146197106439455</c:v>
                </c:pt>
                <c:pt idx="507">
                  <c:v>-1.6168807162635541</c:v>
                </c:pt>
                <c:pt idx="508">
                  <c:v>-1.6191277157778317</c:v>
                </c:pt>
                <c:pt idx="509">
                  <c:v>-1.6213603395374319</c:v>
                </c:pt>
                <c:pt idx="510">
                  <c:v>-1.6235782241702861</c:v>
                </c:pt>
                <c:pt idx="511">
                  <c:v>-1.6257810125059642</c:v>
                </c:pt>
                <c:pt idx="512">
                  <c:v>-1.6279683535007492</c:v>
                </c:pt>
                <c:pt idx="513">
                  <c:v>-1.6301399021632901</c:v>
                </c:pt>
                <c:pt idx="514">
                  <c:v>-1.6322953194811107</c:v>
                </c:pt>
                <c:pt idx="515">
                  <c:v>-1.634434272347757</c:v>
                </c:pt>
                <c:pt idx="516">
                  <c:v>-1.636556433490753</c:v>
                </c:pt>
                <c:pt idx="517">
                  <c:v>-1.6386614814002745</c:v>
                </c:pt>
                <c:pt idx="518">
                  <c:v>-1.6407491002587704</c:v>
                </c:pt>
                <c:pt idx="519">
                  <c:v>-1.6428189798711776</c:v>
                </c:pt>
                <c:pt idx="520">
                  <c:v>-1.64487081559615</c:v>
                </c:pt>
                <c:pt idx="521">
                  <c:v>-1.646904308278093</c:v>
                </c:pt>
                <c:pt idx="522">
                  <c:v>-1.6489191641799621</c:v>
                </c:pt>
                <c:pt idx="523">
                  <c:v>-1.6509150949170421</c:v>
                </c:pt>
                <c:pt idx="524">
                  <c:v>-1.6528918173915512</c:v>
                </c:pt>
                <c:pt idx="525">
                  <c:v>-1.6548490537281477</c:v>
                </c:pt>
                <c:pt idx="526">
                  <c:v>-1.6567865312103349</c:v>
                </c:pt>
                <c:pt idx="527">
                  <c:v>-1.6587039822177281</c:v>
                </c:pt>
                <c:pt idx="528">
                  <c:v>-1.66060114416435</c:v>
                </c:pt>
                <c:pt idx="529">
                  <c:v>-1.6624777594376861</c:v>
                </c:pt>
                <c:pt idx="530">
                  <c:v>-1.6643335753387822</c:v>
                </c:pt>
                <c:pt idx="531">
                  <c:v>-1.6661683440231809</c:v>
                </c:pt>
                <c:pt idx="532">
                  <c:v>-1.6679818224429035</c:v>
                </c:pt>
                <c:pt idx="533">
                  <c:v>-1.6697737722892134</c:v>
                </c:pt>
                <c:pt idx="534">
                  <c:v>-1.6715439599364281</c:v>
                </c:pt>
                <c:pt idx="535">
                  <c:v>-1.6732921563866101</c:v>
                </c:pt>
                <c:pt idx="536">
                  <c:v>-1.6750181372152286</c:v>
                </c:pt>
                <c:pt idx="537">
                  <c:v>-1.6767216825176801</c:v>
                </c:pt>
                <c:pt idx="538">
                  <c:v>-1.6784025768569344</c:v>
                </c:pt>
                <c:pt idx="539">
                  <c:v>-1.6800606092117578</c:v>
                </c:pt>
                <c:pt idx="540">
                  <c:v>-1.6816955729263121</c:v>
                </c:pt>
                <c:pt idx="541">
                  <c:v>-1.68330726566036</c:v>
                </c:pt>
                <c:pt idx="542">
                  <c:v>-1.6848954893404977</c:v>
                </c:pt>
                <c:pt idx="543">
                  <c:v>-1.6864600501123519</c:v>
                </c:pt>
                <c:pt idx="544">
                  <c:v>-1.688000758293656</c:v>
                </c:pt>
                <c:pt idx="545">
                  <c:v>-1.6895174283282779</c:v>
                </c:pt>
                <c:pt idx="546">
                  <c:v>-1.6910098787410905</c:v>
                </c:pt>
                <c:pt idx="547">
                  <c:v>-1.6924779320939425</c:v>
                </c:pt>
                <c:pt idx="548">
                  <c:v>-1.6939214149422515</c:v>
                </c:pt>
                <c:pt idx="549">
                  <c:v>-1.6953401577928129</c:v>
                </c:pt>
                <c:pt idx="550">
                  <c:v>-1.6967339950622669</c:v>
                </c:pt>
                <c:pt idx="551">
                  <c:v>-1.6981027650366143</c:v>
                </c:pt>
                <c:pt idx="552">
                  <c:v>-1.6994463098315249</c:v>
                </c:pt>
                <c:pt idx="553">
                  <c:v>-1.7007644753536393</c:v>
                </c:pt>
                <c:pt idx="554">
                  <c:v>-1.7020571112627205</c:v>
                </c:pt>
                <c:pt idx="555">
                  <c:v>-1.703324070934517</c:v>
                </c:pt>
                <c:pt idx="556">
                  <c:v>-1.7045652114248788</c:v>
                </c:pt>
                <c:pt idx="557">
                  <c:v>-1.7057803934343176</c:v>
                </c:pt>
                <c:pt idx="558">
                  <c:v>-1.7069694812737475</c:v>
                </c:pt>
                <c:pt idx="559">
                  <c:v>-1.7081323428308959</c:v>
                </c:pt>
                <c:pt idx="560">
                  <c:v>-1.7092688495377104</c:v>
                </c:pt>
                <c:pt idx="561">
                  <c:v>-1.7103788763385122</c:v>
                </c:pt>
                <c:pt idx="562">
                  <c:v>-1.7114623016590138</c:v>
                </c:pt>
                <c:pt idx="563">
                  <c:v>-1.7125190073762597</c:v>
                </c:pt>
                <c:pt idx="564">
                  <c:v>-1.7135488787892719</c:v>
                </c:pt>
                <c:pt idx="565">
                  <c:v>-1.7145518045906261</c:v>
                </c:pt>
                <c:pt idx="566">
                  <c:v>-1.7155276768388119</c:v>
                </c:pt>
                <c:pt idx="567">
                  <c:v>-1.7164763909314258</c:v>
                </c:pt>
                <c:pt idx="568">
                  <c:v>-1.7173978455791612</c:v>
                </c:pt>
                <c:pt idx="569">
                  <c:v>-1.7182919427806698</c:v>
                </c:pt>
                <c:pt idx="570">
                  <c:v>-1.7191585877981053</c:v>
                </c:pt>
                <c:pt idx="571">
                  <c:v>-1.7199976891336084</c:v>
                </c:pt>
                <c:pt idx="572">
                  <c:v>-1.7208091585065373</c:v>
                </c:pt>
                <c:pt idx="573">
                  <c:v>-1.721592910831413</c:v>
                </c:pt>
                <c:pt idx="574">
                  <c:v>-1.7223488641968034</c:v>
                </c:pt>
                <c:pt idx="575">
                  <c:v>-1.7230769398448171</c:v>
                </c:pt>
                <c:pt idx="576">
                  <c:v>-1.723777062151594</c:v>
                </c:pt>
                <c:pt idx="577">
                  <c:v>-1.724449158608331</c:v>
                </c:pt>
                <c:pt idx="578">
                  <c:v>-1.7250931598032559</c:v>
                </c:pt>
                <c:pt idx="579">
                  <c:v>-1.7257089994042978</c:v>
                </c:pt>
                <c:pt idx="580">
                  <c:v>-1.7262966141425358</c:v>
                </c:pt>
                <c:pt idx="581">
                  <c:v>-1.726855943796415</c:v>
                </c:pt>
                <c:pt idx="582">
                  <c:v>-1.7273869311766801</c:v>
                </c:pt>
                <c:pt idx="583">
                  <c:v>-1.7278895221121526</c:v>
                </c:pt>
                <c:pt idx="584">
                  <c:v>-1.7283636654361798</c:v>
                </c:pt>
                <c:pt idx="585">
                  <c:v>-1.7288093129738118</c:v>
                </c:pt>
                <c:pt idx="586">
                  <c:v>-1.7292264195298321</c:v>
                </c:pt>
                <c:pt idx="587">
                  <c:v>-1.7296149428774485</c:v>
                </c:pt>
                <c:pt idx="588">
                  <c:v>-1.7299748437477318</c:v>
                </c:pt>
                <c:pt idx="589">
                  <c:v>-1.7303060858197858</c:v>
                </c:pt>
                <c:pt idx="590">
                  <c:v>-1.7306086357117241</c:v>
                </c:pt>
                <c:pt idx="591">
                  <c:v>-1.7308824629722821</c:v>
                </c:pt>
                <c:pt idx="592">
                  <c:v>-1.7311275400732302</c:v>
                </c:pt>
                <c:pt idx="593">
                  <c:v>-1.7313438424024743</c:v>
                </c:pt>
                <c:pt idx="594">
                  <c:v>-1.7315313482579371</c:v>
                </c:pt>
                <c:pt idx="595">
                  <c:v>-1.7316900388421046</c:v>
                </c:pt>
                <c:pt idx="596">
                  <c:v>-1.7318198982573121</c:v>
                </c:pt>
                <c:pt idx="597">
                  <c:v>-1.7319209135018254</c:v>
                </c:pt>
                <c:pt idx="598">
                  <c:v>-1.7319930744665228</c:v>
                </c:pt>
                <c:pt idx="599">
                  <c:v>-1.7320363739324296</c:v>
                </c:pt>
                <c:pt idx="600">
                  <c:v>-1.7320508075688781</c:v>
                </c:pt>
                <c:pt idx="601">
                  <c:v>-1.7320363739324298</c:v>
                </c:pt>
                <c:pt idx="602">
                  <c:v>-1.731993074466524</c:v>
                </c:pt>
                <c:pt idx="603">
                  <c:v>-1.731920913501827</c:v>
                </c:pt>
                <c:pt idx="604">
                  <c:v>-1.7318198982573139</c:v>
                </c:pt>
                <c:pt idx="605">
                  <c:v>-1.731690038842107</c:v>
                </c:pt>
                <c:pt idx="606">
                  <c:v>-1.7315313482579398</c:v>
                </c:pt>
                <c:pt idx="607">
                  <c:v>-1.7313438424024776</c:v>
                </c:pt>
                <c:pt idx="608">
                  <c:v>-1.731127540073234</c:v>
                </c:pt>
                <c:pt idx="609">
                  <c:v>-1.7308824629722861</c:v>
                </c:pt>
                <c:pt idx="610">
                  <c:v>-1.7306086357117281</c:v>
                </c:pt>
                <c:pt idx="611">
                  <c:v>-1.7303060858197918</c:v>
                </c:pt>
                <c:pt idx="612">
                  <c:v>-1.7299748437477378</c:v>
                </c:pt>
                <c:pt idx="613">
                  <c:v>-1.729614942877455</c:v>
                </c:pt>
                <c:pt idx="614">
                  <c:v>-1.7292264195298386</c:v>
                </c:pt>
                <c:pt idx="615">
                  <c:v>-1.7288093129738198</c:v>
                </c:pt>
                <c:pt idx="616">
                  <c:v>-1.7283636654361874</c:v>
                </c:pt>
                <c:pt idx="617">
                  <c:v>-1.7278895221121606</c:v>
                </c:pt>
                <c:pt idx="618">
                  <c:v>-1.7273869311766881</c:v>
                </c:pt>
                <c:pt idx="619">
                  <c:v>-1.7268559437964242</c:v>
                </c:pt>
                <c:pt idx="620">
                  <c:v>-1.7262966141425438</c:v>
                </c:pt>
                <c:pt idx="621">
                  <c:v>-1.7257089994043078</c:v>
                </c:pt>
                <c:pt idx="622">
                  <c:v>-1.7250931598032666</c:v>
                </c:pt>
                <c:pt idx="623">
                  <c:v>-1.7244491586083419</c:v>
                </c:pt>
                <c:pt idx="624">
                  <c:v>-1.7237770621516053</c:v>
                </c:pt>
                <c:pt idx="625">
                  <c:v>-1.7230769398448289</c:v>
                </c:pt>
                <c:pt idx="626">
                  <c:v>-1.7223488641968145</c:v>
                </c:pt>
                <c:pt idx="627">
                  <c:v>-1.7215929108314258</c:v>
                </c:pt>
                <c:pt idx="628">
                  <c:v>-1.7208091585065506</c:v>
                </c:pt>
                <c:pt idx="629">
                  <c:v>-1.7199976891336222</c:v>
                </c:pt>
                <c:pt idx="630">
                  <c:v>-1.7191585877981195</c:v>
                </c:pt>
                <c:pt idx="631">
                  <c:v>-1.7182919427806858</c:v>
                </c:pt>
                <c:pt idx="632">
                  <c:v>-1.7173978455791763</c:v>
                </c:pt>
                <c:pt idx="633">
                  <c:v>-1.7164763909314416</c:v>
                </c:pt>
                <c:pt idx="634">
                  <c:v>-1.7155276768388279</c:v>
                </c:pt>
                <c:pt idx="635">
                  <c:v>-1.7145518045906423</c:v>
                </c:pt>
                <c:pt idx="636">
                  <c:v>-1.713548878789289</c:v>
                </c:pt>
                <c:pt idx="637">
                  <c:v>-1.7125190073762773</c:v>
                </c:pt>
                <c:pt idx="638">
                  <c:v>-1.7114623016590318</c:v>
                </c:pt>
                <c:pt idx="639">
                  <c:v>-1.7103788763385241</c:v>
                </c:pt>
                <c:pt idx="640">
                  <c:v>-1.7092688495377291</c:v>
                </c:pt>
                <c:pt idx="641">
                  <c:v>-1.7081323428309156</c:v>
                </c:pt>
                <c:pt idx="642">
                  <c:v>-1.706969481273767</c:v>
                </c:pt>
                <c:pt idx="643">
                  <c:v>-1.7057803934343378</c:v>
                </c:pt>
                <c:pt idx="644">
                  <c:v>-1.7045652114248986</c:v>
                </c:pt>
                <c:pt idx="645">
                  <c:v>-1.7033240709345376</c:v>
                </c:pt>
                <c:pt idx="646">
                  <c:v>-1.7020571112627418</c:v>
                </c:pt>
                <c:pt idx="647">
                  <c:v>-1.700764475353661</c:v>
                </c:pt>
                <c:pt idx="648">
                  <c:v>-1.6994463098315473</c:v>
                </c:pt>
                <c:pt idx="649">
                  <c:v>-1.698102765036636</c:v>
                </c:pt>
                <c:pt idx="650">
                  <c:v>-1.6967339950622899</c:v>
                </c:pt>
                <c:pt idx="651">
                  <c:v>-1.6953401577928366</c:v>
                </c:pt>
                <c:pt idx="652">
                  <c:v>-1.6939214149422754</c:v>
                </c:pt>
                <c:pt idx="653">
                  <c:v>-1.6924779320939667</c:v>
                </c:pt>
                <c:pt idx="654">
                  <c:v>-1.6910098787411161</c:v>
                </c:pt>
                <c:pt idx="655">
                  <c:v>-1.6895174283283012</c:v>
                </c:pt>
                <c:pt idx="656">
                  <c:v>-1.6880007582936813</c:v>
                </c:pt>
                <c:pt idx="657">
                  <c:v>-1.6864600501123777</c:v>
                </c:pt>
                <c:pt idx="658">
                  <c:v>-1.6848954893405241</c:v>
                </c:pt>
                <c:pt idx="659">
                  <c:v>-1.683307265660386</c:v>
                </c:pt>
                <c:pt idx="660">
                  <c:v>-1.6816955729263383</c:v>
                </c:pt>
                <c:pt idx="661">
                  <c:v>-1.6800606092117851</c:v>
                </c:pt>
                <c:pt idx="662">
                  <c:v>-1.6784025768569621</c:v>
                </c:pt>
                <c:pt idx="663">
                  <c:v>-1.6767216825177178</c:v>
                </c:pt>
                <c:pt idx="664">
                  <c:v>-1.6750181372152573</c:v>
                </c:pt>
                <c:pt idx="665">
                  <c:v>-1.6732921563866401</c:v>
                </c:pt>
                <c:pt idx="666">
                  <c:v>-1.6715439599364561</c:v>
                </c:pt>
                <c:pt idx="667">
                  <c:v>-1.6697737722892432</c:v>
                </c:pt>
                <c:pt idx="668">
                  <c:v>-1.6679818224429335</c:v>
                </c:pt>
                <c:pt idx="669">
                  <c:v>-1.6661683440232189</c:v>
                </c:pt>
                <c:pt idx="670">
                  <c:v>-1.6643335753388131</c:v>
                </c:pt>
                <c:pt idx="671">
                  <c:v>-1.6624777594377258</c:v>
                </c:pt>
                <c:pt idx="672">
                  <c:v>-1.6606011441643813</c:v>
                </c:pt>
                <c:pt idx="673">
                  <c:v>-1.6587039822177601</c:v>
                </c:pt>
                <c:pt idx="674">
                  <c:v>-1.6567865312103662</c:v>
                </c:pt>
                <c:pt idx="675">
                  <c:v>-1.6548490537281804</c:v>
                </c:pt>
                <c:pt idx="676">
                  <c:v>-1.6528918173915839</c:v>
                </c:pt>
                <c:pt idx="677">
                  <c:v>-1.6509150949170761</c:v>
                </c:pt>
                <c:pt idx="678">
                  <c:v>-1.6489191641799961</c:v>
                </c:pt>
                <c:pt idx="679">
                  <c:v>-1.6469043082781258</c:v>
                </c:pt>
                <c:pt idx="680">
                  <c:v>-1.6448708155961842</c:v>
                </c:pt>
                <c:pt idx="681">
                  <c:v>-1.6428189798712181</c:v>
                </c:pt>
                <c:pt idx="682">
                  <c:v>-1.6407491002588053</c:v>
                </c:pt>
                <c:pt idx="683">
                  <c:v>-1.6386614814003095</c:v>
                </c:pt>
                <c:pt idx="684">
                  <c:v>-1.6365564334907876</c:v>
                </c:pt>
                <c:pt idx="685">
                  <c:v>-1.6344342723477918</c:v>
                </c:pt>
                <c:pt idx="686">
                  <c:v>-1.6322953194811465</c:v>
                </c:pt>
                <c:pt idx="687">
                  <c:v>-1.630139902163326</c:v>
                </c:pt>
                <c:pt idx="688">
                  <c:v>-1.6279683535007856</c:v>
                </c:pt>
                <c:pt idx="689">
                  <c:v>-1.6257810125060077</c:v>
                </c:pt>
                <c:pt idx="690">
                  <c:v>-1.623578224170324</c:v>
                </c:pt>
                <c:pt idx="691">
                  <c:v>-1.6213603395374698</c:v>
                </c:pt>
                <c:pt idx="692">
                  <c:v>-1.6191277157778692</c:v>
                </c:pt>
                <c:pt idx="693">
                  <c:v>-1.6168807162635901</c:v>
                </c:pt>
                <c:pt idx="694">
                  <c:v>-1.6146197106439835</c:v>
                </c:pt>
                <c:pt idx="695">
                  <c:v>-1.6123450749219594</c:v>
                </c:pt>
                <c:pt idx="696">
                  <c:v>-1.6100571915308177</c:v>
                </c:pt>
                <c:pt idx="697">
                  <c:v>-1.6077564494117527</c:v>
                </c:pt>
                <c:pt idx="698">
                  <c:v>-1.6054432440918183</c:v>
                </c:pt>
                <c:pt idx="699">
                  <c:v>-1.603117977762418</c:v>
                </c:pt>
                <c:pt idx="700">
                  <c:v>-1.6007810593582321</c:v>
                </c:pt>
                <c:pt idx="701">
                  <c:v>-1.5984329046366319</c:v>
                </c:pt>
                <c:pt idx="702">
                  <c:v>-1.5960739362573666</c:v>
                </c:pt>
                <c:pt idx="703">
                  <c:v>-1.5937045838627255</c:v>
                </c:pt>
                <c:pt idx="704">
                  <c:v>-1.5913252841578498</c:v>
                </c:pt>
                <c:pt idx="705">
                  <c:v>-1.5889364809913147</c:v>
                </c:pt>
                <c:pt idx="706">
                  <c:v>-1.5865386254359088</c:v>
                </c:pt>
                <c:pt idx="707">
                  <c:v>-1.5841321758695153</c:v>
                </c:pt>
                <c:pt idx="708">
                  <c:v>-1.5817175980560081</c:v>
                </c:pt>
                <c:pt idx="709">
                  <c:v>-1.579295365226234</c:v>
                </c:pt>
                <c:pt idx="710">
                  <c:v>-1.576865958158798</c:v>
                </c:pt>
                <c:pt idx="711">
                  <c:v>-1.574429865260776</c:v>
                </c:pt>
                <c:pt idx="712">
                  <c:v>-1.5719875826481784</c:v>
                </c:pt>
                <c:pt idx="713">
                  <c:v>-1.5695396142261138</c:v>
                </c:pt>
                <c:pt idx="714">
                  <c:v>-1.5670864717685762</c:v>
                </c:pt>
                <c:pt idx="715">
                  <c:v>-1.5646286749977021</c:v>
                </c:pt>
                <c:pt idx="716">
                  <c:v>-1.562166751662595</c:v>
                </c:pt>
                <c:pt idx="717">
                  <c:v>-1.5597012376173303</c:v>
                </c:pt>
                <c:pt idx="718">
                  <c:v>-1.5572326768983702</c:v>
                </c:pt>
                <c:pt idx="719">
                  <c:v>-1.5547616218009317</c:v>
                </c:pt>
                <c:pt idx="720">
                  <c:v>-1.5522886329546008</c:v>
                </c:pt>
                <c:pt idx="721">
                  <c:v>-1.5498142793977159</c:v>
                </c:pt>
                <c:pt idx="722">
                  <c:v>-1.5473391386506268</c:v>
                </c:pt>
                <c:pt idx="723">
                  <c:v>-1.5448637967876198</c:v>
                </c:pt>
                <c:pt idx="724">
                  <c:v>-1.542388848507426</c:v>
                </c:pt>
                <c:pt idx="725">
                  <c:v>-1.5399148972021217</c:v>
                </c:pt>
                <c:pt idx="726">
                  <c:v>-1.5374425550244284</c:v>
                </c:pt>
                <c:pt idx="727">
                  <c:v>-1.5349724429529876</c:v>
                </c:pt>
                <c:pt idx="728">
                  <c:v>-1.53250519085583</c:v>
                </c:pt>
                <c:pt idx="729">
                  <c:v>-1.530041437551632</c:v>
                </c:pt>
                <c:pt idx="730">
                  <c:v>-1.5275818308686648</c:v>
                </c:pt>
                <c:pt idx="731">
                  <c:v>-1.52512702770132</c:v>
                </c:pt>
                <c:pt idx="732">
                  <c:v>-1.5226776940639999</c:v>
                </c:pt>
                <c:pt idx="733">
                  <c:v>-1.5202345051422368</c:v>
                </c:pt>
                <c:pt idx="734">
                  <c:v>-1.5177981453408294</c:v>
                </c:pt>
                <c:pt idx="735">
                  <c:v>-1.5153693083288498</c:v>
                </c:pt>
                <c:pt idx="736">
                  <c:v>-1.5129486970813122</c:v>
                </c:pt>
                <c:pt idx="737">
                  <c:v>-1.5105370239173421</c:v>
                </c:pt>
                <c:pt idx="738">
                  <c:v>-1.5081350105345539</c:v>
                </c:pt>
                <c:pt idx="739">
                  <c:v>-1.5057433880396185</c:v>
                </c:pt>
                <c:pt idx="740">
                  <c:v>-1.5033628969746589</c:v>
                </c:pt>
                <c:pt idx="741">
                  <c:v>-1.5009942873392335</c:v>
                </c:pt>
                <c:pt idx="742">
                  <c:v>-1.4986383186079417</c:v>
                </c:pt>
                <c:pt idx="743">
                  <c:v>-1.4962957597430588</c:v>
                </c:pt>
                <c:pt idx="744">
                  <c:v>-1.4939673892023337</c:v>
                </c:pt>
                <c:pt idx="745">
                  <c:v>-1.491653994941547</c:v>
                </c:pt>
                <c:pt idx="746">
                  <c:v>-1.4893563744114626</c:v>
                </c:pt>
                <c:pt idx="747">
                  <c:v>-1.4870753345493479</c:v>
                </c:pt>
                <c:pt idx="748">
                  <c:v>-1.4848116917643237</c:v>
                </c:pt>
                <c:pt idx="749">
                  <c:v>-1.4825662719167243</c:v>
                </c:pt>
                <c:pt idx="750">
                  <c:v>-1.4803399102908938</c:v>
                </c:pt>
                <c:pt idx="751">
                  <c:v>-1.4781334515614799</c:v>
                </c:pt>
                <c:pt idx="752">
                  <c:v>-1.4759477497526978</c:v>
                </c:pt>
                <c:pt idx="753">
                  <c:v>-1.4737836681905019</c:v>
                </c:pt>
                <c:pt idx="754">
                  <c:v>-1.4716420794473266</c:v>
                </c:pt>
                <c:pt idx="755">
                  <c:v>-1.4695238652791645</c:v>
                </c:pt>
                <c:pt idx="756">
                  <c:v>-1.4674299165548006</c:v>
                </c:pt>
                <c:pt idx="757">
                  <c:v>-1.4653611331767504</c:v>
                </c:pt>
                <c:pt idx="758">
                  <c:v>-1.4633184239939201</c:v>
                </c:pt>
                <c:pt idx="759">
                  <c:v>-1.4613027067055779</c:v>
                </c:pt>
                <c:pt idx="760">
                  <c:v>-1.4593149077563918</c:v>
                </c:pt>
                <c:pt idx="761">
                  <c:v>-1.4573559622223551</c:v>
                </c:pt>
                <c:pt idx="762">
                  <c:v>-1.455426813687319</c:v>
                </c:pt>
                <c:pt idx="763">
                  <c:v>-1.4535284141099603</c:v>
                </c:pt>
                <c:pt idx="764">
                  <c:v>-1.4516617236808458</c:v>
                </c:pt>
                <c:pt idx="765">
                  <c:v>-1.4498277106694453</c:v>
                </c:pt>
                <c:pt idx="766">
                  <c:v>-1.4480273512610329</c:v>
                </c:pt>
                <c:pt idx="767">
                  <c:v>-1.4462616293828172</c:v>
                </c:pt>
                <c:pt idx="768">
                  <c:v>-1.4445315365197262</c:v>
                </c:pt>
                <c:pt idx="769">
                  <c:v>-1.4428380715191294</c:v>
                </c:pt>
                <c:pt idx="770">
                  <c:v>-1.4411822403846155</c:v>
                </c:pt>
                <c:pt idx="771">
                  <c:v>-1.4395650560586064</c:v>
                </c:pt>
                <c:pt idx="772">
                  <c:v>-1.437987538193582</c:v>
                </c:pt>
                <c:pt idx="773">
                  <c:v>-1.4364507129118755</c:v>
                </c:pt>
                <c:pt idx="774">
                  <c:v>-1.4349556125539336</c:v>
                </c:pt>
                <c:pt idx="775">
                  <c:v>-1.4335032754148158</c:v>
                </c:pt>
                <c:pt idx="776">
                  <c:v>-1.4320947454690294</c:v>
                </c:pt>
                <c:pt idx="777">
                  <c:v>-1.4307310720834321</c:v>
                </c:pt>
                <c:pt idx="778">
                  <c:v>-1.4294133097183719</c:v>
                </c:pt>
                <c:pt idx="779">
                  <c:v>-1.4281425176168621</c:v>
                </c:pt>
                <c:pt idx="780">
                  <c:v>-1.4269197594819498</c:v>
                </c:pt>
                <c:pt idx="781">
                  <c:v>-1.4257461031421428</c:v>
                </c:pt>
                <c:pt idx="782">
                  <c:v>-1.4246226202050918</c:v>
                </c:pt>
                <c:pt idx="783">
                  <c:v>-1.42355038569943</c:v>
                </c:pt>
                <c:pt idx="784">
                  <c:v>-1.4225304777051366</c:v>
                </c:pt>
                <c:pt idx="785">
                  <c:v>-1.4215639769722017</c:v>
                </c:pt>
                <c:pt idx="786">
                  <c:v>-1.4206519665280521</c:v>
                </c:pt>
                <c:pt idx="787">
                  <c:v>-1.4197955312737884</c:v>
                </c:pt>
                <c:pt idx="788">
                  <c:v>-1.418995757569407</c:v>
                </c:pt>
                <c:pt idx="789">
                  <c:v>-1.4182537328084199</c:v>
                </c:pt>
                <c:pt idx="790">
                  <c:v>-1.4175705449818063</c:v>
                </c:pt>
                <c:pt idx="791">
                  <c:v>-1.4169472822321194</c:v>
                </c:pt>
                <c:pt idx="792">
                  <c:v>-1.4163850323976219</c:v>
                </c:pt>
                <c:pt idx="793">
                  <c:v>-1.4158848825469492</c:v>
                </c:pt>
                <c:pt idx="794">
                  <c:v>-1.4154479185049538</c:v>
                </c:pt>
                <c:pt idx="795">
                  <c:v>-1.415075224369718</c:v>
                </c:pt>
                <c:pt idx="796">
                  <c:v>-1.4147678820216434</c:v>
                </c:pt>
                <c:pt idx="797">
                  <c:v>-1.4145269706248098</c:v>
                </c:pt>
                <c:pt idx="798">
                  <c:v>-1.4143535661212963</c:v>
                </c:pt>
                <c:pt idx="799">
                  <c:v>-1.4142487407189026</c:v>
                </c:pt>
                <c:pt idx="800">
                  <c:v>-1.4142135623730951</c:v>
                </c:pt>
                <c:pt idx="801">
                  <c:v>-1.4142490942634534</c:v>
                </c:pt>
                <c:pt idx="802">
                  <c:v>-1.4143563942656028</c:v>
                </c:pt>
                <c:pt idx="803">
                  <c:v>-1.4145365144191198</c:v>
                </c:pt>
                <c:pt idx="804">
                  <c:v>-1.4147905003921859</c:v>
                </c:pt>
                <c:pt idx="805">
                  <c:v>-1.4151193909437434</c:v>
                </c:pt>
                <c:pt idx="806">
                  <c:v>-1.4155242173837745</c:v>
                </c:pt>
                <c:pt idx="807">
                  <c:v>-1.4160060030328216</c:v>
                </c:pt>
                <c:pt idx="808">
                  <c:v>-1.4165657626809938</c:v>
                </c:pt>
                <c:pt idx="809">
                  <c:v>-1.4172045020479407</c:v>
                </c:pt>
                <c:pt idx="810">
                  <c:v>-1.4179232172441205</c:v>
                </c:pt>
                <c:pt idx="811">
                  <c:v>-1.4187228942344434</c:v>
                </c:pt>
                <c:pt idx="812">
                  <c:v>-1.4196045083050275</c:v>
                </c:pt>
                <c:pt idx="813">
                  <c:v>-1.420569023534223</c:v>
                </c:pt>
                <c:pt idx="814">
                  <c:v>-1.421617392268381</c:v>
                </c:pt>
                <c:pt idx="815">
                  <c:v>-1.4227505546036423</c:v>
                </c:pt>
                <c:pt idx="816">
                  <c:v>-1.42396943787426</c:v>
                </c:pt>
                <c:pt idx="817">
                  <c:v>-1.4252749561488012</c:v>
                </c:pt>
                <c:pt idx="818">
                  <c:v>-1.4266680097345579</c:v>
                </c:pt>
                <c:pt idx="819">
                  <c:v>-1.4281494846916281</c:v>
                </c:pt>
                <c:pt idx="820">
                  <c:v>-1.4297202523570502</c:v>
                </c:pt>
                <c:pt idx="821">
                  <c:v>-1.4313811688802385</c:v>
                </c:pt>
                <c:pt idx="822">
                  <c:v>-1.4331330747700839</c:v>
                </c:pt>
                <c:pt idx="823">
                  <c:v>-1.434976794455211</c:v>
                </c:pt>
                <c:pt idx="824">
                  <c:v>-1.4369131358575402</c:v>
                </c:pt>
                <c:pt idx="825">
                  <c:v>-1.438942889980332</c:v>
                </c:pt>
                <c:pt idx="826">
                  <c:v>-1.4410668305113212</c:v>
                </c:pt>
                <c:pt idx="827">
                  <c:v>-1.4432857134417101</c:v>
                </c:pt>
                <c:pt idx="828">
                  <c:v>-1.4456002767016678</c:v>
                </c:pt>
                <c:pt idx="829">
                  <c:v>-1.448011239813054</c:v>
                </c:pt>
                <c:pt idx="830">
                  <c:v>-1.4505193035599118</c:v>
                </c:pt>
                <c:pt idx="831">
                  <c:v>-1.4531251496773878</c:v>
                </c:pt>
                <c:pt idx="832">
                  <c:v>-1.4558294405595369</c:v>
                </c:pt>
                <c:pt idx="833">
                  <c:v>-1.4586328189866447</c:v>
                </c:pt>
                <c:pt idx="834">
                  <c:v>-1.4615359078722368</c:v>
                </c:pt>
                <c:pt idx="835">
                  <c:v>-1.4645393100305972</c:v>
                </c:pt>
                <c:pt idx="836">
                  <c:v>-1.467643607964785</c:v>
                </c:pt>
                <c:pt idx="837">
                  <c:v>-1.4708493636755986</c:v>
                </c:pt>
                <c:pt idx="838">
                  <c:v>-1.4741571184917659</c:v>
                </c:pt>
                <c:pt idx="839">
                  <c:v>-1.4775673929215234</c:v>
                </c:pt>
                <c:pt idx="840">
                  <c:v>-1.481080686525857</c:v>
                </c:pt>
                <c:pt idx="841">
                  <c:v>-1.484697477813208</c:v>
                </c:pt>
                <c:pt idx="842">
                  <c:v>-1.4884182241560728</c:v>
                </c:pt>
                <c:pt idx="843">
                  <c:v>-1.4922433617292101</c:v>
                </c:pt>
                <c:pt idx="844">
                  <c:v>-1.4961733054696198</c:v>
                </c:pt>
                <c:pt idx="845">
                  <c:v>-1.5002084490579592</c:v>
                </c:pt>
                <c:pt idx="846">
                  <c:v>-1.5043491649214642</c:v>
                </c:pt>
                <c:pt idx="847">
                  <c:v>-1.5085958042580141</c:v>
                </c:pt>
                <c:pt idx="848">
                  <c:v>-1.5129486970812578</c:v>
                </c:pt>
                <c:pt idx="849">
                  <c:v>-1.5174081522862835</c:v>
                </c:pt>
                <c:pt idx="850">
                  <c:v>-1.5219744577356837</c:v>
                </c:pt>
                <c:pt idx="851">
                  <c:v>-1.5266478803656283</c:v>
                </c:pt>
                <c:pt idx="852">
                  <c:v>-1.5314286663112526</c:v>
                </c:pt>
                <c:pt idx="853">
                  <c:v>-1.5363170410513844</c:v>
                </c:pt>
                <c:pt idx="854">
                  <c:v>-1.5413132095715829</c:v>
                </c:pt>
                <c:pt idx="855">
                  <c:v>-1.546417356545396</c:v>
                </c:pt>
                <c:pt idx="856">
                  <c:v>-1.5516296465329007</c:v>
                </c:pt>
                <c:pt idx="857">
                  <c:v>-1.5569502241962869</c:v>
                </c:pt>
                <c:pt idx="858">
                  <c:v>-1.5623792145314268</c:v>
                </c:pt>
                <c:pt idx="859">
                  <c:v>-1.5679167231153679</c:v>
                </c:pt>
                <c:pt idx="860">
                  <c:v>-1.5735628363684209</c:v>
                </c:pt>
                <c:pt idx="861">
                  <c:v>-1.5793176218306584</c:v>
                </c:pt>
                <c:pt idx="862">
                  <c:v>-1.5851811284518389</c:v>
                </c:pt>
                <c:pt idx="863">
                  <c:v>-1.591153386894179</c:v>
                </c:pt>
                <c:pt idx="864">
                  <c:v>-1.5972344098471618</c:v>
                </c:pt>
                <c:pt idx="865">
                  <c:v>-1.6034241923535966</c:v>
                </c:pt>
                <c:pt idx="866">
                  <c:v>-1.6097227121463498</c:v>
                </c:pt>
                <c:pt idx="867">
                  <c:v>-1.6161299299947469</c:v>
                </c:pt>
                <c:pt idx="868">
                  <c:v>-1.6226457900601086</c:v>
                </c:pt>
                <c:pt idx="869">
                  <c:v>-1.6292702202596074</c:v>
                </c:pt>
                <c:pt idx="870">
                  <c:v>-1.6360031326375284</c:v>
                </c:pt>
                <c:pt idx="871">
                  <c:v>-1.6428444237434001</c:v>
                </c:pt>
                <c:pt idx="872">
                  <c:v>-1.6497939750162063</c:v>
                </c:pt>
                <c:pt idx="873">
                  <c:v>-1.6568516531738047</c:v>
                </c:pt>
                <c:pt idx="874">
                  <c:v>-1.6640173106070106</c:v>
                </c:pt>
                <c:pt idx="875">
                  <c:v>-1.6712907857774884</c:v>
                </c:pt>
                <c:pt idx="876">
                  <c:v>-1.6786719036189761</c:v>
                </c:pt>
                <c:pt idx="877">
                  <c:v>-1.6861604759407622</c:v>
                </c:pt>
                <c:pt idx="878">
                  <c:v>-1.6937563018332271</c:v>
                </c:pt>
                <c:pt idx="879">
                  <c:v>-1.7014591680744844</c:v>
                </c:pt>
                <c:pt idx="880">
                  <c:v>-1.7092688495376418</c:v>
                </c:pt>
                <c:pt idx="881">
                  <c:v>-1.7171851095978929</c:v>
                </c:pt>
                <c:pt idx="882">
                  <c:v>-1.7252077005391837</c:v>
                </c:pt>
                <c:pt idx="883">
                  <c:v>-1.7333363639596078</c:v>
                </c:pt>
                <c:pt idx="884">
                  <c:v>-1.7415708311750375</c:v>
                </c:pt>
                <c:pt idx="885">
                  <c:v>-1.7499108236206511</c:v>
                </c:pt>
                <c:pt idx="886">
                  <c:v>-1.7583560532496538</c:v>
                </c:pt>
                <c:pt idx="887">
                  <c:v>-1.7669062229288495</c:v>
                </c:pt>
                <c:pt idx="888">
                  <c:v>-1.7755610268305868</c:v>
                </c:pt>
                <c:pt idx="889">
                  <c:v>-1.7843201508206654</c:v>
                </c:pt>
                <c:pt idx="890">
                  <c:v>-1.7931832728418129</c:v>
                </c:pt>
                <c:pt idx="891">
                  <c:v>-1.8021500632923699</c:v>
                </c:pt>
                <c:pt idx="892">
                  <c:v>-1.8112201853997938</c:v>
                </c:pt>
                <c:pt idx="893">
                  <c:v>-1.8203932955888016</c:v>
                </c:pt>
                <c:pt idx="894">
                  <c:v>-1.8296690438436258</c:v>
                </c:pt>
                <c:pt idx="895">
                  <c:v>-1.8390470740643501</c:v>
                </c:pt>
                <c:pt idx="896">
                  <c:v>-1.8485270244169207</c:v>
                </c:pt>
                <c:pt idx="897">
                  <c:v>-1.8581085276766434</c:v>
                </c:pt>
                <c:pt idx="898">
                  <c:v>-1.8677912115650392</c:v>
                </c:pt>
                <c:pt idx="899">
                  <c:v>-1.877574699079797</c:v>
                </c:pt>
                <c:pt idx="900">
                  <c:v>-1.8874586088175844</c:v>
                </c:pt>
                <c:pt idx="901">
                  <c:v>-1.8974425552897787</c:v>
                </c:pt>
                <c:pt idx="902">
                  <c:v>-1.9075261492308824</c:v>
                </c:pt>
                <c:pt idx="903">
                  <c:v>-1.917708997899463</c:v>
                </c:pt>
                <c:pt idx="904">
                  <c:v>-1.9279907053716778</c:v>
                </c:pt>
                <c:pt idx="905">
                  <c:v>-1.9383708728271221</c:v>
                </c:pt>
                <c:pt idx="906">
                  <c:v>-1.9488490988271938</c:v>
                </c:pt>
                <c:pt idx="907">
                  <c:v>-1.9594249795857381</c:v>
                </c:pt>
                <c:pt idx="908">
                  <c:v>-1.9700981092320213</c:v>
                </c:pt>
                <c:pt idx="909">
                  <c:v>-1.9808680800660481</c:v>
                </c:pt>
                <c:pt idx="910">
                  <c:v>-1.9917344828062653</c:v>
                </c:pt>
                <c:pt idx="911">
                  <c:v>-2.0026969068295197</c:v>
                </c:pt>
                <c:pt idx="912">
                  <c:v>-2.0137549404035053</c:v>
                </c:pt>
                <c:pt idx="913">
                  <c:v>-2.0249081709115893</c:v>
                </c:pt>
                <c:pt idx="914">
                  <c:v>-2.0361561850701531</c:v>
                </c:pt>
                <c:pt idx="915">
                  <c:v>-2.0474985691385732</c:v>
                </c:pt>
                <c:pt idx="916">
                  <c:v>-2.0589349091215814</c:v>
                </c:pt>
                <c:pt idx="917">
                  <c:v>-2.0704647909646972</c:v>
                </c:pt>
                <c:pt idx="918">
                  <c:v>-2.0820878007421992</c:v>
                </c:pt>
                <c:pt idx="919">
                  <c:v>-2.0938035248380977</c:v>
                </c:pt>
                <c:pt idx="920">
                  <c:v>-2.1056115501201695</c:v>
                </c:pt>
                <c:pt idx="921">
                  <c:v>-2.1175114641069812</c:v>
                </c:pt>
                <c:pt idx="922">
                  <c:v>-2.1295028551282678</c:v>
                </c:pt>
                <c:pt idx="923">
                  <c:v>-2.1415853124786874</c:v>
                </c:pt>
                <c:pt idx="924">
                  <c:v>-2.1537584265649268</c:v>
                </c:pt>
                <c:pt idx="925">
                  <c:v>-2.1660217890465612</c:v>
                </c:pt>
                <c:pt idx="926">
                  <c:v>-2.1783749929705452</c:v>
                </c:pt>
                <c:pt idx="927">
                  <c:v>-2.1908176328997357</c:v>
                </c:pt>
                <c:pt idx="928">
                  <c:v>-2.203349305035267</c:v>
                </c:pt>
                <c:pt idx="929">
                  <c:v>-2.2159696073331827</c:v>
                </c:pt>
                <c:pt idx="930">
                  <c:v>-2.2286781396153583</c:v>
                </c:pt>
                <c:pt idx="931">
                  <c:v>-2.2414745036748389</c:v>
                </c:pt>
                <c:pt idx="932">
                  <c:v>-2.2543583033757777</c:v>
                </c:pt>
                <c:pt idx="933">
                  <c:v>-2.2673291447481452</c:v>
                </c:pt>
                <c:pt idx="934">
                  <c:v>-2.2803866360771692</c:v>
                </c:pt>
                <c:pt idx="935">
                  <c:v>-2.2935303879880093</c:v>
                </c:pt>
                <c:pt idx="936">
                  <c:v>-2.3067600135253166</c:v>
                </c:pt>
                <c:pt idx="937">
                  <c:v>-2.3200751282284577</c:v>
                </c:pt>
                <c:pt idx="938">
                  <c:v>-2.3334753502017747</c:v>
                </c:pt>
                <c:pt idx="939">
                  <c:v>-2.3469603001806987</c:v>
                </c:pt>
                <c:pt idx="940">
                  <c:v>-2.3605296015935235</c:v>
                </c:pt>
                <c:pt idx="941">
                  <c:v>-2.3741828806189869</c:v>
                </c:pt>
                <c:pt idx="942">
                  <c:v>-2.3879197662399272</c:v>
                </c:pt>
                <c:pt idx="943">
                  <c:v>-2.4017398902929212</c:v>
                </c:pt>
                <c:pt idx="944">
                  <c:v>-2.4156428875144567</c:v>
                </c:pt>
                <c:pt idx="945">
                  <c:v>-2.4296283955831881</c:v>
                </c:pt>
                <c:pt idx="946">
                  <c:v>-2.4436960551589202</c:v>
                </c:pt>
                <c:pt idx="947">
                  <c:v>-2.457845509918009</c:v>
                </c:pt>
                <c:pt idx="948">
                  <c:v>-2.4720764065859977</c:v>
                </c:pt>
                <c:pt idx="949">
                  <c:v>-2.4863883949665198</c:v>
                </c:pt>
                <c:pt idx="950">
                  <c:v>-2.5007811279676688</c:v>
                </c:pt>
                <c:pt idx="951">
                  <c:v>-2.5152542616252864</c:v>
                </c:pt>
                <c:pt idx="952">
                  <c:v>-2.5298074551236387</c:v>
                </c:pt>
                <c:pt idx="953">
                  <c:v>-2.5444403708132177</c:v>
                </c:pt>
                <c:pt idx="954">
                  <c:v>-2.5591526742261967</c:v>
                </c:pt>
                <c:pt idx="955">
                  <c:v>-2.5739440340893429</c:v>
                </c:pt>
                <c:pt idx="956">
                  <c:v>-2.5888141223346084</c:v>
                </c:pt>
                <c:pt idx="957">
                  <c:v>-2.6037626141075352</c:v>
                </c:pt>
                <c:pt idx="958">
                  <c:v>-2.6187891877734422</c:v>
                </c:pt>
                <c:pt idx="959">
                  <c:v>-2.6338935249216271</c:v>
                </c:pt>
                <c:pt idx="960">
                  <c:v>-2.6490753103675746</c:v>
                </c:pt>
                <c:pt idx="961">
                  <c:v>-2.664334232153351</c:v>
                </c:pt>
                <c:pt idx="962">
                  <c:v>-2.6796699815460547</c:v>
                </c:pt>
                <c:pt idx="963">
                  <c:v>-2.6950822530349647</c:v>
                </c:pt>
                <c:pt idx="964">
                  <c:v>-2.7105707443265716</c:v>
                </c:pt>
                <c:pt idx="965">
                  <c:v>-2.7261351563383651</c:v>
                </c:pt>
                <c:pt idx="966">
                  <c:v>-2.7417751931912577</c:v>
                </c:pt>
                <c:pt idx="967">
                  <c:v>-2.7574905622003709</c:v>
                </c:pt>
                <c:pt idx="968">
                  <c:v>-2.7732809738645243</c:v>
                </c:pt>
                <c:pt idx="969">
                  <c:v>-2.7891461418548782</c:v>
                </c:pt>
                <c:pt idx="970">
                  <c:v>-2.8050857830018177</c:v>
                </c:pt>
                <c:pt idx="971">
                  <c:v>-2.8210996172811633</c:v>
                </c:pt>
                <c:pt idx="972">
                  <c:v>-2.8371873677991242</c:v>
                </c:pt>
                <c:pt idx="973">
                  <c:v>-2.8533487607763446</c:v>
                </c:pt>
                <c:pt idx="974">
                  <c:v>-2.8695835255309952</c:v>
                </c:pt>
                <c:pt idx="975">
                  <c:v>-2.8858913944609688</c:v>
                </c:pt>
                <c:pt idx="976">
                  <c:v>-2.9022721030252661</c:v>
                </c:pt>
                <c:pt idx="977">
                  <c:v>-2.9187253897247367</c:v>
                </c:pt>
                <c:pt idx="978">
                  <c:v>-2.9352509960817179</c:v>
                </c:pt>
                <c:pt idx="979">
                  <c:v>-2.9518486666195636</c:v>
                </c:pt>
                <c:pt idx="980">
                  <c:v>-2.9685181488410692</c:v>
                </c:pt>
                <c:pt idx="981">
                  <c:v>-2.9852591932064767</c:v>
                </c:pt>
                <c:pt idx="982">
                  <c:v>-3.0020715531110809</c:v>
                </c:pt>
                <c:pt idx="983">
                  <c:v>-3.0189549848621069</c:v>
                </c:pt>
                <c:pt idx="984">
                  <c:v>-3.0359092476552632</c:v>
                </c:pt>
                <c:pt idx="985">
                  <c:v>-3.0529341035508337</c:v>
                </c:pt>
                <c:pt idx="986">
                  <c:v>-3.0700293174493822</c:v>
                </c:pt>
                <c:pt idx="987">
                  <c:v>-3.0871946570671427</c:v>
                </c:pt>
                <c:pt idx="988">
                  <c:v>-3.1044298929108849</c:v>
                </c:pt>
                <c:pt idx="989">
                  <c:v>-3.1217347982530175</c:v>
                </c:pt>
                <c:pt idx="990">
                  <c:v>-3.1391091491056278</c:v>
                </c:pt>
                <c:pt idx="991">
                  <c:v>-3.1565527241951177</c:v>
                </c:pt>
                <c:pt idx="992">
                  <c:v>-3.1740653049360263</c:v>
                </c:pt>
                <c:pt idx="993">
                  <c:v>-3.1916466754049724</c:v>
                </c:pt>
                <c:pt idx="994">
                  <c:v>-3.2092966223144002</c:v>
                </c:pt>
                <c:pt idx="995">
                  <c:v>-3.2270149349861392</c:v>
                </c:pt>
                <c:pt idx="996">
                  <c:v>-3.2448014053249192</c:v>
                </c:pt>
                <c:pt idx="997">
                  <c:v>-3.2626558277917623</c:v>
                </c:pt>
                <c:pt idx="998">
                  <c:v>-3.2805779993773432</c:v>
                </c:pt>
                <c:pt idx="999">
                  <c:v>-3.2985677195751992</c:v>
                </c:pt>
                <c:pt idx="1000">
                  <c:v>-3.3166247903551738</c:v>
                </c:pt>
                <c:pt idx="1001">
                  <c:v>-3.3347490161365188</c:v>
                </c:pt>
                <c:pt idx="1002">
                  <c:v>-3.3529402037612241</c:v>
                </c:pt>
                <c:pt idx="1003">
                  <c:v>-3.3711981624673832</c:v>
                </c:pt>
                <c:pt idx="1004">
                  <c:v>-3.3895227038623652</c:v>
                </c:pt>
                <c:pt idx="1005">
                  <c:v>-3.4079136418964029</c:v>
                </c:pt>
                <c:pt idx="1006">
                  <c:v>-3.4263707928358262</c:v>
                </c:pt>
                <c:pt idx="1007">
                  <c:v>-3.4448939752368837</c:v>
                </c:pt>
                <c:pt idx="1008">
                  <c:v>-3.4634830099191158</c:v>
                </c:pt>
                <c:pt idx="1009">
                  <c:v>-3.4821377199391992</c:v>
                </c:pt>
                <c:pt idx="1010">
                  <c:v>-3.5008579305647767</c:v>
                </c:pt>
                <c:pt idx="1011">
                  <c:v>-3.519643469248436</c:v>
                </c:pt>
                <c:pt idx="1012">
                  <c:v>-3.538494165601846</c:v>
                </c:pt>
                <c:pt idx="1013">
                  <c:v>-3.5574098513698544</c:v>
                </c:pt>
                <c:pt idx="1014">
                  <c:v>-3.5763903604050649</c:v>
                </c:pt>
                <c:pt idx="1015">
                  <c:v>-3.5954355286422883</c:v>
                </c:pt>
                <c:pt idx="1016">
                  <c:v>-3.6145451940732509</c:v>
                </c:pt>
                <c:pt idx="1017">
                  <c:v>-3.63371919672162</c:v>
                </c:pt>
                <c:pt idx="1018">
                  <c:v>-3.6529573786177951</c:v>
                </c:pt>
                <c:pt idx="1019">
                  <c:v>-3.6722595837744327</c:v>
                </c:pt>
                <c:pt idx="1020">
                  <c:v>-3.6916256581617479</c:v>
                </c:pt>
                <c:pt idx="1021">
                  <c:v>-3.7110554496831489</c:v>
                </c:pt>
                <c:pt idx="1022">
                  <c:v>-3.7305488081511711</c:v>
                </c:pt>
                <c:pt idx="1023">
                  <c:v>-3.7501055852633152</c:v>
                </c:pt>
                <c:pt idx="1024">
                  <c:v>-3.7697256345784744</c:v>
                </c:pt>
                <c:pt idx="1025">
                  <c:v>-3.7894088114933</c:v>
                </c:pt>
                <c:pt idx="1026">
                  <c:v>-3.8091549732188499</c:v>
                </c:pt>
                <c:pt idx="1027">
                  <c:v>-3.8289639787575802</c:v>
                </c:pt>
                <c:pt idx="1028">
                  <c:v>-3.8488356888802104</c:v>
                </c:pt>
                <c:pt idx="1029">
                  <c:v>-3.868769966103307</c:v>
                </c:pt>
                <c:pt idx="1030">
                  <c:v>-3.8887666746666572</c:v>
                </c:pt>
                <c:pt idx="1031">
                  <c:v>-3.9088256805110837</c:v>
                </c:pt>
                <c:pt idx="1032">
                  <c:v>-3.9289468512564452</c:v>
                </c:pt>
                <c:pt idx="1033">
                  <c:v>-3.949130056179829</c:v>
                </c:pt>
                <c:pt idx="1034">
                  <c:v>-3.9693751661940304</c:v>
                </c:pt>
                <c:pt idx="1035">
                  <c:v>-3.9896820538261997</c:v>
                </c:pt>
                <c:pt idx="1036">
                  <c:v>-4.0100505931967785</c:v>
                </c:pt>
                <c:pt idx="1037">
                  <c:v>-4.0304806599986085</c:v>
                </c:pt>
                <c:pt idx="1038">
                  <c:v>-4.0509721314763185</c:v>
                </c:pt>
                <c:pt idx="1039">
                  <c:v>-4.0715248864059248</c:v>
                </c:pt>
                <c:pt idx="1040">
                  <c:v>-4.0921388050746463</c:v>
                </c:pt>
                <c:pt idx="1041">
                  <c:v>-4.1128137692609457</c:v>
                </c:pt>
                <c:pt idx="1042">
                  <c:v>-4.1335496622149961</c:v>
                </c:pt>
                <c:pt idx="1043">
                  <c:v>-4.1543463686388256</c:v>
                </c:pt>
                <c:pt idx="1044">
                  <c:v>-4.1752037746674917</c:v>
                </c:pt>
                <c:pt idx="1045">
                  <c:v>-4.1961217678497658</c:v>
                </c:pt>
                <c:pt idx="1046">
                  <c:v>-4.2171002371294417</c:v>
                </c:pt>
                <c:pt idx="1047">
                  <c:v>-4.2381390728269643</c:v>
                </c:pt>
                <c:pt idx="1048">
                  <c:v>-4.2592381666205963</c:v>
                </c:pt>
                <c:pt idx="1049">
                  <c:v>-4.2803974115288446</c:v>
                </c:pt>
                <c:pt idx="1050">
                  <c:v>-4.3016167018921534</c:v>
                </c:pt>
                <c:pt idx="1051">
                  <c:v>-4.3228959333555759</c:v>
                </c:pt>
                <c:pt idx="1052">
                  <c:v>-4.3442350028511907</c:v>
                </c:pt>
                <c:pt idx="1053">
                  <c:v>-4.3656338085806565</c:v>
                </c:pt>
                <c:pt idx="1054">
                  <c:v>-4.3870922499985605</c:v>
                </c:pt>
                <c:pt idx="1055">
                  <c:v>-4.4086102277953945</c:v>
                </c:pt>
                <c:pt idx="1056">
                  <c:v>-4.4301876438811734</c:v>
                </c:pt>
                <c:pt idx="1057">
                  <c:v>-4.4518244013687704</c:v>
                </c:pt>
                <c:pt idx="1058">
                  <c:v>-4.4735204045580934</c:v>
                </c:pt>
                <c:pt idx="1059">
                  <c:v>-4.4952755589198672</c:v>
                </c:pt>
                <c:pt idx="1060">
                  <c:v>-4.5170897710801885</c:v>
                </c:pt>
                <c:pt idx="1061">
                  <c:v>-4.5389629488047474</c:v>
                </c:pt>
                <c:pt idx="1062">
                  <c:v>-4.5608950009836073</c:v>
                </c:pt>
                <c:pt idx="1063">
                  <c:v>-4.5828858376160406</c:v>
                </c:pt>
                <c:pt idx="1064">
                  <c:v>-4.6049353697958253</c:v>
                </c:pt>
                <c:pt idx="1065">
                  <c:v>-4.6270435096962146</c:v>
                </c:pt>
                <c:pt idx="1066">
                  <c:v>-4.6492101705555475</c:v>
                </c:pt>
                <c:pt idx="1067">
                  <c:v>-4.6714352666628907</c:v>
                </c:pt>
                <c:pt idx="1068">
                  <c:v>-4.6937187133441531</c:v>
                </c:pt>
                <c:pt idx="1069">
                  <c:v>-4.7160604269476938</c:v>
                </c:pt>
                <c:pt idx="1070">
                  <c:v>-4.7384603248309514</c:v>
                </c:pt>
                <c:pt idx="1071">
                  <c:v>-4.7609183253466965</c:v>
                </c:pt>
                <c:pt idx="1072">
                  <c:v>-4.7834343478296955</c:v>
                </c:pt>
                <c:pt idx="1073">
                  <c:v>-4.8060083125835424</c:v>
                </c:pt>
                <c:pt idx="1074">
                  <c:v>-4.8286401408675026</c:v>
                </c:pt>
                <c:pt idx="1075">
                  <c:v>-4.8513297548839134</c:v>
                </c:pt>
                <c:pt idx="1076">
                  <c:v>-4.8740770777652358</c:v>
                </c:pt>
                <c:pt idx="1077">
                  <c:v>-4.8968820335619485</c:v>
                </c:pt>
                <c:pt idx="1078">
                  <c:v>-4.9197445472297465</c:v>
                </c:pt>
                <c:pt idx="1079">
                  <c:v>-4.9426645446177915</c:v>
                </c:pt>
                <c:pt idx="1080">
                  <c:v>-4.9656419524565774</c:v>
                </c:pt>
                <c:pt idx="1081">
                  <c:v>-4.9886766983461523</c:v>
                </c:pt>
                <c:pt idx="1082">
                  <c:v>-5.0117687107444473</c:v>
                </c:pt>
                <c:pt idx="1083">
                  <c:v>-5.0349179189557036</c:v>
                </c:pt>
                <c:pt idx="1084">
                  <c:v>-5.0581242531195745</c:v>
                </c:pt>
                <c:pt idx="1085">
                  <c:v>-5.0813876441993324</c:v>
                </c:pt>
                <c:pt idx="1086">
                  <c:v>-5.1047080239712637</c:v>
                </c:pt>
                <c:pt idx="1087">
                  <c:v>-5.1280853250137675</c:v>
                </c:pt>
                <c:pt idx="1088">
                  <c:v>-5.1515194806965976</c:v>
                </c:pt>
                <c:pt idx="1089">
                  <c:v>-5.1750104251703224</c:v>
                </c:pt>
                <c:pt idx="1090">
                  <c:v>-5.1985580933559286</c:v>
                </c:pt>
                <c:pt idx="1091">
                  <c:v>-5.2221624209345938</c:v>
                </c:pt>
                <c:pt idx="1092">
                  <c:v>-5.2458233443375164</c:v>
                </c:pt>
                <c:pt idx="1093">
                  <c:v>-5.2695408007359745</c:v>
                </c:pt>
                <c:pt idx="1094">
                  <c:v>-5.2933147280316097</c:v>
                </c:pt>
                <c:pt idx="1095">
                  <c:v>-5.3171450648464456</c:v>
                </c:pt>
                <c:pt idx="1096">
                  <c:v>-5.3410317505137801</c:v>
                </c:pt>
                <c:pt idx="1097">
                  <c:v>-5.3649747250682243</c:v>
                </c:pt>
                <c:pt idx="1098">
                  <c:v>-5.3889739292370145</c:v>
                </c:pt>
                <c:pt idx="1099">
                  <c:v>-5.4130293044303421</c:v>
                </c:pt>
                <c:pt idx="1100">
                  <c:v>-5.4371407927325723</c:v>
                </c:pt>
                <c:pt idx="1101">
                  <c:v>-5.4613083368933824</c:v>
                </c:pt>
                <c:pt idx="1102">
                  <c:v>-5.4855318803190007</c:v>
                </c:pt>
                <c:pt idx="1103">
                  <c:v>-5.5098113670633975</c:v>
                </c:pt>
                <c:pt idx="1104">
                  <c:v>-5.5341467418199217</c:v>
                </c:pt>
                <c:pt idx="1105">
                  <c:v>-5.5585379499128207</c:v>
                </c:pt>
                <c:pt idx="1106">
                  <c:v>-5.5829849372889475</c:v>
                </c:pt>
                <c:pt idx="1107">
                  <c:v>-5.6074876505098645</c:v>
                </c:pt>
                <c:pt idx="1108">
                  <c:v>-5.6320460367433007</c:v>
                </c:pt>
                <c:pt idx="1109">
                  <c:v>-5.6566600437555801</c:v>
                </c:pt>
                <c:pt idx="1110">
                  <c:v>-5.6813296199037824</c:v>
                </c:pt>
                <c:pt idx="1111">
                  <c:v>-5.7060547141278724</c:v>
                </c:pt>
                <c:pt idx="1112">
                  <c:v>-5.7308352759432708</c:v>
                </c:pt>
                <c:pt idx="1113">
                  <c:v>-5.7556712554332714</c:v>
                </c:pt>
                <c:pt idx="1114">
                  <c:v>-5.7805626032416741</c:v>
                </c:pt>
                <c:pt idx="1115">
                  <c:v>-5.8055092705653655</c:v>
                </c:pt>
                <c:pt idx="1116">
                  <c:v>-5.8305112091475655</c:v>
                </c:pt>
                <c:pt idx="1117">
                  <c:v>-5.8555683712702455</c:v>
                </c:pt>
                <c:pt idx="1118">
                  <c:v>-5.8806807097474305</c:v>
                </c:pt>
                <c:pt idx="1119">
                  <c:v>-5.9058481779182692</c:v>
                </c:pt>
                <c:pt idx="1120">
                  <c:v>-5.9310707296402834</c:v>
                </c:pt>
                <c:pt idx="1121">
                  <c:v>-5.9563483192826165</c:v>
                </c:pt>
                <c:pt idx="1122">
                  <c:v>-5.9816809017194714</c:v>
                </c:pt>
                <c:pt idx="1123">
                  <c:v>-6.0070684323237424</c:v>
                </c:pt>
                <c:pt idx="1124">
                  <c:v>-6.0325108669603615</c:v>
                </c:pt>
                <c:pt idx="1125">
                  <c:v>-6.0580081619803332</c:v>
                </c:pt>
                <c:pt idx="1126">
                  <c:v>-6.0835602742140473</c:v>
                </c:pt>
                <c:pt idx="1127">
                  <c:v>-6.1091671609655815</c:v>
                </c:pt>
                <c:pt idx="1128">
                  <c:v>-6.1348287800064325</c:v>
                </c:pt>
                <c:pt idx="1129">
                  <c:v>-6.160545089569605</c:v>
                </c:pt>
                <c:pt idx="1130">
                  <c:v>-6.1863160483437269</c:v>
                </c:pt>
                <c:pt idx="1131">
                  <c:v>-6.212141615467254</c:v>
                </c:pt>
                <c:pt idx="1132">
                  <c:v>-6.2380217505227824</c:v>
                </c:pt>
                <c:pt idx="1133">
                  <c:v>-6.2639564135313099</c:v>
                </c:pt>
                <c:pt idx="1134">
                  <c:v>-6.2899455649468861</c:v>
                </c:pt>
                <c:pt idx="1135">
                  <c:v>-6.3159891656509295</c:v>
                </c:pt>
                <c:pt idx="1136">
                  <c:v>-6.3420871769469036</c:v>
                </c:pt>
                <c:pt idx="1137">
                  <c:v>-6.3682395605551685</c:v>
                </c:pt>
                <c:pt idx="1138">
                  <c:v>-6.394446278607254</c:v>
                </c:pt>
                <c:pt idx="1139">
                  <c:v>-6.4207072936413994</c:v>
                </c:pt>
                <c:pt idx="1140">
                  <c:v>-6.4470225685966662</c:v>
                </c:pt>
                <c:pt idx="1141">
                  <c:v>-6.4733920668085414</c:v>
                </c:pt>
                <c:pt idx="1142">
                  <c:v>-6.4998157520036424</c:v>
                </c:pt>
                <c:pt idx="1143">
                  <c:v>-6.5262935882949424</c:v>
                </c:pt>
                <c:pt idx="1144">
                  <c:v>-6.5528255401768645</c:v>
                </c:pt>
                <c:pt idx="1145">
                  <c:v>-6.5794115725207201</c:v>
                </c:pt>
                <c:pt idx="1146">
                  <c:v>-6.6060516505696905</c:v>
                </c:pt>
                <c:pt idx="1147">
                  <c:v>-6.6327457399345171</c:v>
                </c:pt>
                <c:pt idx="1148">
                  <c:v>-6.6594938065887845</c:v>
                </c:pt>
                <c:pt idx="1149">
                  <c:v>-6.6862958168644768</c:v>
                </c:pt>
                <c:pt idx="1150">
                  <c:v>-6.7131517374474745</c:v>
                </c:pt>
                <c:pt idx="1151">
                  <c:v>-6.7400615353733793</c:v>
                </c:pt>
                <c:pt idx="1152">
                  <c:v>-6.7670251780227755</c:v>
                </c:pt>
                <c:pt idx="1153">
                  <c:v>-6.7940426331175772</c:v>
                </c:pt>
                <c:pt idx="1154">
                  <c:v>-6.8211138687162745</c:v>
                </c:pt>
                <c:pt idx="1155">
                  <c:v>-6.8482388532103018</c:v>
                </c:pt>
                <c:pt idx="1156">
                  <c:v>-6.8754175553193875</c:v>
                </c:pt>
                <c:pt idx="1157">
                  <c:v>-6.9026499440880924</c:v>
                </c:pt>
                <c:pt idx="1158">
                  <c:v>-6.9299359888814287</c:v>
                </c:pt>
                <c:pt idx="1159">
                  <c:v>-6.9572756593812617</c:v>
                </c:pt>
                <c:pt idx="1160">
                  <c:v>-6.9846689255822589</c:v>
                </c:pt>
                <c:pt idx="1161">
                  <c:v>-7.0121157577879485</c:v>
                </c:pt>
                <c:pt idx="1162">
                  <c:v>-7.0396161266076094</c:v>
                </c:pt>
                <c:pt idx="1163">
                  <c:v>-7.0671700029515865</c:v>
                </c:pt>
                <c:pt idx="1164">
                  <c:v>-7.0947773580284546</c:v>
                </c:pt>
                <c:pt idx="1165">
                  <c:v>-7.122438163341168</c:v>
                </c:pt>
                <c:pt idx="1166">
                  <c:v>-7.1501523906832682</c:v>
                </c:pt>
                <c:pt idx="1167">
                  <c:v>-7.1779200121357265</c:v>
                </c:pt>
                <c:pt idx="1168">
                  <c:v>-7.2057410000633562</c:v>
                </c:pt>
                <c:pt idx="1169">
                  <c:v>-7.2336153271112318</c:v>
                </c:pt>
                <c:pt idx="1170">
                  <c:v>-7.2615429662017066</c:v>
                </c:pt>
                <c:pt idx="1171">
                  <c:v>-7.2895238905307433</c:v>
                </c:pt>
                <c:pt idx="1172">
                  <c:v>-7.3175580735647845</c:v>
                </c:pt>
                <c:pt idx="1173">
                  <c:v>-7.3456454890375964</c:v>
                </c:pt>
                <c:pt idx="1174">
                  <c:v>-7.3737861109468925</c:v>
                </c:pt>
                <c:pt idx="1175">
                  <c:v>-7.4019799135514024</c:v>
                </c:pt>
                <c:pt idx="1176">
                  <c:v>-7.4302268713676032</c:v>
                </c:pt>
                <c:pt idx="1177">
                  <c:v>-7.4585269591668055</c:v>
                </c:pt>
                <c:pt idx="1178">
                  <c:v>-7.4868801519720574</c:v>
                </c:pt>
                <c:pt idx="1179">
                  <c:v>-7.5152864250551401</c:v>
                </c:pt>
                <c:pt idx="1180">
                  <c:v>-7.5437457539337194</c:v>
                </c:pt>
                <c:pt idx="1181">
                  <c:v>-7.5722581143684033</c:v>
                </c:pt>
                <c:pt idx="1182">
                  <c:v>-7.6008234823598828</c:v>
                </c:pt>
                <c:pt idx="1183">
                  <c:v>-7.6294418341460455</c:v>
                </c:pt>
                <c:pt idx="1184">
                  <c:v>-7.6581131461994119</c:v>
                </c:pt>
                <c:pt idx="1185">
                  <c:v>-7.6868373952242424</c:v>
                </c:pt>
                <c:pt idx="1186">
                  <c:v>-7.7156145581536606</c:v>
                </c:pt>
                <c:pt idx="1187">
                  <c:v>-7.7444446121473201</c:v>
                </c:pt>
                <c:pt idx="1188">
                  <c:v>-7.7733275345885584</c:v>
                </c:pt>
                <c:pt idx="1189">
                  <c:v>-7.8022633030818813</c:v>
                </c:pt>
                <c:pt idx="1190">
                  <c:v>-7.8312518954502428</c:v>
                </c:pt>
                <c:pt idx="1191">
                  <c:v>-7.8602932897327404</c:v>
                </c:pt>
                <c:pt idx="1192">
                  <c:v>-7.8893874641820334</c:v>
                </c:pt>
                <c:pt idx="1193">
                  <c:v>-7.9185343972617375</c:v>
                </c:pt>
                <c:pt idx="1194">
                  <c:v>-7.9477340676442045</c:v>
                </c:pt>
                <c:pt idx="1195">
                  <c:v>-7.9769864542079585</c:v>
                </c:pt>
                <c:pt idx="1196">
                  <c:v>-8.0062915360354072</c:v>
                </c:pt>
                <c:pt idx="1197">
                  <c:v>-8.0356492924104863</c:v>
                </c:pt>
                <c:pt idx="1198">
                  <c:v>-8.0650597028163524</c:v>
                </c:pt>
                <c:pt idx="1199">
                  <c:v>-8.0945227469330483</c:v>
                </c:pt>
                <c:pt idx="1200">
                  <c:v>-8.124038404635443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131C-4AC0-BDE3-1F1B73410B46}"/>
            </c:ext>
          </c:extLst>
        </c:ser>
        <c:ser>
          <c:idx val="32"/>
          <c:order val="8"/>
          <c:tx>
            <c:v>9</c:v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N$4930:$N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O$4930:$O$5949</c:f>
              <c:numCache>
                <c:formatCode>General</c:formatCode>
                <c:ptCount val="1020"/>
                <c:pt idx="0">
                  <c:v>7.9372539331938023</c:v>
                </c:pt>
                <c:pt idx="1">
                  <c:v>7.9070410711355876</c:v>
                </c:pt>
                <c:pt idx="2">
                  <c:v>7.8768767928665824</c:v>
                </c:pt>
                <c:pt idx="3">
                  <c:v>7.8467610866283861</c:v>
                </c:pt>
                <c:pt idx="4">
                  <c:v>7.816693940535222</c:v>
                </c:pt>
                <c:pt idx="5">
                  <c:v>7.7866753425724022</c:v>
                </c:pt>
                <c:pt idx="6">
                  <c:v>7.7567052805943524</c:v>
                </c:pt>
                <c:pt idx="7">
                  <c:v>7.7267837423228833</c:v>
                </c:pt>
                <c:pt idx="8">
                  <c:v>7.6969107153454646</c:v>
                </c:pt>
                <c:pt idx="9">
                  <c:v>7.6670861871133855</c:v>
                </c:pt>
                <c:pt idx="10">
                  <c:v>7.6373101449397796</c:v>
                </c:pt>
                <c:pt idx="11">
                  <c:v>7.6075825759977365</c:v>
                </c:pt>
                <c:pt idx="12">
                  <c:v>7.5779034673186576</c:v>
                </c:pt>
                <c:pt idx="13">
                  <c:v>7.5482728057897539</c:v>
                </c:pt>
                <c:pt idx="14">
                  <c:v>7.5186905781525626</c:v>
                </c:pt>
                <c:pt idx="15">
                  <c:v>7.4891567710006814</c:v>
                </c:pt>
                <c:pt idx="16">
                  <c:v>7.4596713707776834</c:v>
                </c:pt>
                <c:pt idx="17">
                  <c:v>7.4302343637751536</c:v>
                </c:pt>
                <c:pt idx="18">
                  <c:v>7.4008457361304405</c:v>
                </c:pt>
                <c:pt idx="19">
                  <c:v>7.3715054738245414</c:v>
                </c:pt>
                <c:pt idx="20">
                  <c:v>7.3422135626798672</c:v>
                </c:pt>
                <c:pt idx="21">
                  <c:v>7.3129699883580273</c:v>
                </c:pt>
                <c:pt idx="22">
                  <c:v>7.2837747363575307</c:v>
                </c:pt>
                <c:pt idx="23">
                  <c:v>7.2546277920114814</c:v>
                </c:pt>
                <c:pt idx="24">
                  <c:v>7.2255291404851603</c:v>
                </c:pt>
                <c:pt idx="25">
                  <c:v>7.1964787667737369</c:v>
                </c:pt>
                <c:pt idx="26">
                  <c:v>7.1674766556996845</c:v>
                </c:pt>
                <c:pt idx="27">
                  <c:v>7.1385227919104723</c:v>
                </c:pt>
                <c:pt idx="28">
                  <c:v>7.1096171598757865</c:v>
                </c:pt>
                <c:pt idx="29">
                  <c:v>7.0807597438852037</c:v>
                </c:pt>
                <c:pt idx="30">
                  <c:v>7.0519505280453876</c:v>
                </c:pt>
                <c:pt idx="31">
                  <c:v>7.0231894962776886</c:v>
                </c:pt>
                <c:pt idx="32">
                  <c:v>6.9944766323149787</c:v>
                </c:pt>
                <c:pt idx="33">
                  <c:v>6.9658119196993296</c:v>
                </c:pt>
                <c:pt idx="34">
                  <c:v>6.9371953417790015</c:v>
                </c:pt>
                <c:pt idx="35">
                  <c:v>6.9086268817056133</c:v>
                </c:pt>
                <c:pt idx="36">
                  <c:v>6.8801065224311966</c:v>
                </c:pt>
                <c:pt idx="37">
                  <c:v>6.8516342467052924</c:v>
                </c:pt>
                <c:pt idx="38">
                  <c:v>6.8232100370720055</c:v>
                </c:pt>
                <c:pt idx="39">
                  <c:v>6.7948338758666695</c:v>
                </c:pt>
                <c:pt idx="40">
                  <c:v>6.7665057452129842</c:v>
                </c:pt>
                <c:pt idx="41">
                  <c:v>6.7382256270197223</c:v>
                </c:pt>
                <c:pt idx="42">
                  <c:v>6.7099935029775084</c:v>
                </c:pt>
                <c:pt idx="43">
                  <c:v>6.6818093545554955</c:v>
                </c:pt>
                <c:pt idx="44">
                  <c:v>6.6536731629980412</c:v>
                </c:pt>
                <c:pt idx="45">
                  <c:v>6.6255849093211818</c:v>
                </c:pt>
                <c:pt idx="46">
                  <c:v>6.5975445743094276</c:v>
                </c:pt>
                <c:pt idx="47">
                  <c:v>6.5695521385118303</c:v>
                </c:pt>
                <c:pt idx="48">
                  <c:v>6.5416075822385134</c:v>
                </c:pt>
                <c:pt idx="49">
                  <c:v>6.5137108855571304</c:v>
                </c:pt>
                <c:pt idx="50">
                  <c:v>6.4858620282889454</c:v>
                </c:pt>
                <c:pt idx="51">
                  <c:v>6.4580609900050803</c:v>
                </c:pt>
                <c:pt idx="52">
                  <c:v>6.4303077500225934</c:v>
                </c:pt>
                <c:pt idx="53">
                  <c:v>6.4026022874004438</c:v>
                </c:pt>
                <c:pt idx="54">
                  <c:v>6.3749445809356065</c:v>
                </c:pt>
                <c:pt idx="55">
                  <c:v>6.3473346091588247</c:v>
                </c:pt>
                <c:pt idx="56">
                  <c:v>6.3197723503303829</c:v>
                </c:pt>
                <c:pt idx="57">
                  <c:v>6.2922577824359234</c:v>
                </c:pt>
                <c:pt idx="58">
                  <c:v>6.2647908831820098</c:v>
                </c:pt>
                <c:pt idx="59">
                  <c:v>6.237371629991709</c:v>
                </c:pt>
                <c:pt idx="60">
                  <c:v>6.2100000000000364</c:v>
                </c:pt>
                <c:pt idx="61">
                  <c:v>6.1826759700493295</c:v>
                </c:pt>
                <c:pt idx="62">
                  <c:v>6.1553995166845548</c:v>
                </c:pt>
                <c:pt idx="63">
                  <c:v>6.1281706161484077</c:v>
                </c:pt>
                <c:pt idx="64">
                  <c:v>6.100989244376688</c:v>
                </c:pt>
                <c:pt idx="65">
                  <c:v>6.0738553769928885</c:v>
                </c:pt>
                <c:pt idx="66">
                  <c:v>6.0467689893033842</c:v>
                </c:pt>
                <c:pt idx="67">
                  <c:v>6.0197300562920146</c:v>
                </c:pt>
                <c:pt idx="68">
                  <c:v>5.9927385526151955</c:v>
                </c:pt>
                <c:pt idx="69">
                  <c:v>5.9657944525960227</c:v>
                </c:pt>
                <c:pt idx="70">
                  <c:v>5.9388977302190114</c:v>
                </c:pt>
                <c:pt idx="71">
                  <c:v>5.9120483591243982</c:v>
                </c:pt>
                <c:pt idx="72">
                  <c:v>5.8852463126024324</c:v>
                </c:pt>
                <c:pt idx="73">
                  <c:v>5.8584915635874326</c:v>
                </c:pt>
                <c:pt idx="74">
                  <c:v>5.8317840846520124</c:v>
                </c:pt>
                <c:pt idx="75">
                  <c:v>5.8051238480006155</c:v>
                </c:pt>
                <c:pt idx="76">
                  <c:v>5.7785108254636421</c:v>
                </c:pt>
                <c:pt idx="77">
                  <c:v>5.7519449884908935</c:v>
                </c:pt>
                <c:pt idx="78">
                  <c:v>5.7254263081451375</c:v>
                </c:pt>
                <c:pt idx="79">
                  <c:v>5.6989547550954418</c:v>
                </c:pt>
                <c:pt idx="80">
                  <c:v>5.6725302996106155</c:v>
                </c:pt>
                <c:pt idx="81">
                  <c:v>5.6461529115518578</c:v>
                </c:pt>
                <c:pt idx="82">
                  <c:v>5.6198225603661651</c:v>
                </c:pt>
                <c:pt idx="83">
                  <c:v>5.5935392150789047</c:v>
                </c:pt>
                <c:pt idx="84">
                  <c:v>5.5673028442864645</c:v>
                </c:pt>
                <c:pt idx="85">
                  <c:v>5.5411134161489155</c:v>
                </c:pt>
                <c:pt idx="86">
                  <c:v>5.5149708983819767</c:v>
                </c:pt>
                <c:pt idx="87">
                  <c:v>5.4888752582496805</c:v>
                </c:pt>
                <c:pt idx="88">
                  <c:v>5.4628264625558565</c:v>
                </c:pt>
                <c:pt idx="89">
                  <c:v>5.4368244776363284</c:v>
                </c:pt>
                <c:pt idx="90">
                  <c:v>5.4108692693504015</c:v>
                </c:pt>
                <c:pt idx="91">
                  <c:v>5.3849608030723415</c:v>
                </c:pt>
                <c:pt idx="92">
                  <c:v>5.3590990436827024</c:v>
                </c:pt>
                <c:pt idx="93">
                  <c:v>5.3332839555592404</c:v>
                </c:pt>
                <c:pt idx="94">
                  <c:v>5.3075155025680401</c:v>
                </c:pt>
                <c:pt idx="95">
                  <c:v>5.2817936480542134</c:v>
                </c:pt>
                <c:pt idx="96">
                  <c:v>5.2561183548318784</c:v>
                </c:pt>
                <c:pt idx="97">
                  <c:v>5.2304895851751434</c:v>
                </c:pt>
                <c:pt idx="98">
                  <c:v>5.2049073008076281</c:v>
                </c:pt>
                <c:pt idx="99">
                  <c:v>5.1793714628925533</c:v>
                </c:pt>
                <c:pt idx="100">
                  <c:v>5.1538820320221301</c:v>
                </c:pt>
                <c:pt idx="101">
                  <c:v>5.1284389682071065</c:v>
                </c:pt>
                <c:pt idx="102">
                  <c:v>5.1030422308658743</c:v>
                </c:pt>
                <c:pt idx="103">
                  <c:v>5.0776917788130431</c:v>
                </c:pt>
                <c:pt idx="104">
                  <c:v>5.0523875702483689</c:v>
                </c:pt>
                <c:pt idx="105">
                  <c:v>5.0271295627450447</c:v>
                </c:pt>
                <c:pt idx="106">
                  <c:v>5.0019177132376509</c:v>
                </c:pt>
                <c:pt idx="107">
                  <c:v>4.9767519780099105</c:v>
                </c:pt>
                <c:pt idx="108">
                  <c:v>4.9516323126824124</c:v>
                </c:pt>
                <c:pt idx="109">
                  <c:v>4.9265586721996497</c:v>
                </c:pt>
                <c:pt idx="110">
                  <c:v>4.9015310108169849</c:v>
                </c:pt>
                <c:pt idx="111">
                  <c:v>4.8765492820872414</c:v>
                </c:pt>
                <c:pt idx="112">
                  <c:v>4.851613438846976</c:v>
                </c:pt>
                <c:pt idx="113">
                  <c:v>4.8267234332024422</c:v>
                </c:pt>
                <c:pt idx="114">
                  <c:v>4.8018792165151947</c:v>
                </c:pt>
                <c:pt idx="115">
                  <c:v>4.7770807393873485</c:v>
                </c:pt>
                <c:pt idx="116">
                  <c:v>4.7523279516464845</c:v>
                </c:pt>
                <c:pt idx="117">
                  <c:v>4.727620802330236</c:v>
                </c:pt>
                <c:pt idx="118">
                  <c:v>4.7029592396703359</c:v>
                </c:pt>
                <c:pt idx="119">
                  <c:v>4.6783432110765011</c:v>
                </c:pt>
                <c:pt idx="120">
                  <c:v>4.6537726631197378</c:v>
                </c:pt>
                <c:pt idx="121">
                  <c:v>4.6292475415153147</c:v>
                </c:pt>
                <c:pt idx="122">
                  <c:v>4.604767791105278</c:v>
                </c:pt>
                <c:pt idx="123">
                  <c:v>4.580333355840553</c:v>
                </c:pt>
                <c:pt idx="124">
                  <c:v>4.5559441787625685</c:v>
                </c:pt>
                <c:pt idx="125">
                  <c:v>4.5316002019844834</c:v>
                </c:pt>
                <c:pt idx="126">
                  <c:v>4.5073013666716975</c:v>
                </c:pt>
                <c:pt idx="127">
                  <c:v>4.4830476130224062</c:v>
                </c:pt>
                <c:pt idx="128">
                  <c:v>4.4588388802468053</c:v>
                </c:pt>
                <c:pt idx="129">
                  <c:v>4.4346751065467682</c:v>
                </c:pt>
                <c:pt idx="130">
                  <c:v>4.4105562290940785</c:v>
                </c:pt>
                <c:pt idx="131">
                  <c:v>4.3864821840087034</c:v>
                </c:pt>
                <c:pt idx="132">
                  <c:v>4.3624529063361255</c:v>
                </c:pt>
                <c:pt idx="133">
                  <c:v>4.3384683300245124</c:v>
                </c:pt>
                <c:pt idx="134">
                  <c:v>4.3145283879006495</c:v>
                </c:pt>
                <c:pt idx="135">
                  <c:v>4.2906330116459035</c:v>
                </c:pt>
                <c:pt idx="136">
                  <c:v>4.2667821317710404</c:v>
                </c:pt>
                <c:pt idx="137">
                  <c:v>4.2429756775906045</c:v>
                </c:pt>
                <c:pt idx="138">
                  <c:v>4.2192135771966495</c:v>
                </c:pt>
                <c:pt idx="139">
                  <c:v>4.1954957574314538</c:v>
                </c:pt>
                <c:pt idx="140">
                  <c:v>4.1718221438599929</c:v>
                </c:pt>
                <c:pt idx="141">
                  <c:v>4.1481926607410085</c:v>
                </c:pt>
                <c:pt idx="142">
                  <c:v>4.1246072309979072</c:v>
                </c:pt>
                <c:pt idx="143">
                  <c:v>4.101065776188622</c:v>
                </c:pt>
                <c:pt idx="144">
                  <c:v>4.0775682164741998</c:v>
                </c:pt>
                <c:pt idx="145">
                  <c:v>4.0541144705872769</c:v>
                </c:pt>
                <c:pt idx="146">
                  <c:v>4.0307044557993414</c:v>
                </c:pt>
                <c:pt idx="147">
                  <c:v>4.0073380878864695</c:v>
                </c:pt>
                <c:pt idx="148">
                  <c:v>3.9840152810952647</c:v>
                </c:pt>
                <c:pt idx="149">
                  <c:v>3.9607359481068212</c:v>
                </c:pt>
                <c:pt idx="150">
                  <c:v>3.9375000000000742</c:v>
                </c:pt>
                <c:pt idx="151">
                  <c:v>3.9143073462140885</c:v>
                </c:pt>
                <c:pt idx="152">
                  <c:v>3.8911578945090977</c:v>
                </c:pt>
                <c:pt idx="153">
                  <c:v>3.8680515509265891</c:v>
                </c:pt>
                <c:pt idx="154">
                  <c:v>3.8449882197479592</c:v>
                </c:pt>
                <c:pt idx="155">
                  <c:v>3.8219678034522437</c:v>
                </c:pt>
                <c:pt idx="156">
                  <c:v>3.7989902026723921</c:v>
                </c:pt>
                <c:pt idx="157">
                  <c:v>3.7760553161501167</c:v>
                </c:pt>
                <c:pt idx="158">
                  <c:v>3.7531630406898899</c:v>
                </c:pt>
                <c:pt idx="159">
                  <c:v>3.7303132711108296</c:v>
                </c:pt>
                <c:pt idx="160">
                  <c:v>3.7075059001976802</c:v>
                </c:pt>
                <c:pt idx="161">
                  <c:v>3.6847408186500212</c:v>
                </c:pt>
                <c:pt idx="162">
                  <c:v>3.662017915029987</c:v>
                </c:pt>
                <c:pt idx="163">
                  <c:v>3.6393370757083812</c:v>
                </c:pt>
                <c:pt idx="164">
                  <c:v>3.616698184808961</c:v>
                </c:pt>
                <c:pt idx="165">
                  <c:v>3.5941011241512903</c:v>
                </c:pt>
                <c:pt idx="166">
                  <c:v>3.5715457731912768</c:v>
                </c:pt>
                <c:pt idx="167">
                  <c:v>3.5490320089604257</c:v>
                </c:pt>
                <c:pt idx="168">
                  <c:v>3.5265597060025202</c:v>
                </c:pt>
                <c:pt idx="169">
                  <c:v>3.5041287363088647</c:v>
                </c:pt>
                <c:pt idx="170">
                  <c:v>3.4817389692509351</c:v>
                </c:pt>
                <c:pt idx="171">
                  <c:v>3.4593902715110882</c:v>
                </c:pt>
                <c:pt idx="172">
                  <c:v>3.4370825070109352</c:v>
                </c:pt>
                <c:pt idx="173">
                  <c:v>3.4148155368373203</c:v>
                </c:pt>
                <c:pt idx="174">
                  <c:v>3.392589219165866</c:v>
                </c:pt>
                <c:pt idx="175">
                  <c:v>3.3704034091819777</c:v>
                </c:pt>
                <c:pt idx="176">
                  <c:v>3.3482579589990609</c:v>
                </c:pt>
                <c:pt idx="177">
                  <c:v>3.3261527175740979</c:v>
                </c:pt>
                <c:pt idx="178">
                  <c:v>3.3040875306203001</c:v>
                </c:pt>
                <c:pt idx="179">
                  <c:v>3.2820622405167081</c:v>
                </c:pt>
                <c:pt idx="180">
                  <c:v>3.2600766862146897</c:v>
                </c:pt>
                <c:pt idx="181">
                  <c:v>3.2381307031411812</c:v>
                </c:pt>
                <c:pt idx="182">
                  <c:v>3.2162241230984727</c:v>
                </c:pt>
                <c:pt idx="183">
                  <c:v>3.1943567741605752</c:v>
                </c:pt>
                <c:pt idx="184">
                  <c:v>3.1725284805656977</c:v>
                </c:pt>
                <c:pt idx="185">
                  <c:v>3.1507390626050951</c:v>
                </c:pt>
                <c:pt idx="186">
                  <c:v>3.1289883365075912</c:v>
                </c:pt>
                <c:pt idx="187">
                  <c:v>3.1072761143203151</c:v>
                </c:pt>
                <c:pt idx="188">
                  <c:v>3.0856022037846227</c:v>
                </c:pt>
                <c:pt idx="189">
                  <c:v>3.0639664082077602</c:v>
                </c:pt>
                <c:pt idx="190">
                  <c:v>3.042368526329533</c:v>
                </c:pt>
                <c:pt idx="191">
                  <c:v>3.0208083521841513</c:v>
                </c:pt>
                <c:pt idx="192">
                  <c:v>2.9992856749566967</c:v>
                </c:pt>
                <c:pt idx="193">
                  <c:v>2.9778002788342817</c:v>
                </c:pt>
                <c:pt idx="194">
                  <c:v>2.9563519428512781</c:v>
                </c:pt>
                <c:pt idx="195">
                  <c:v>2.9349404407288167</c:v>
                </c:pt>
                <c:pt idx="196">
                  <c:v>2.9135655407079151</c:v>
                </c:pt>
                <c:pt idx="197">
                  <c:v>2.8922270053758767</c:v>
                </c:pt>
                <c:pt idx="198">
                  <c:v>2.8709245914862542</c:v>
                </c:pt>
                <c:pt idx="199">
                  <c:v>2.8496580497711377</c:v>
                </c:pt>
                <c:pt idx="200">
                  <c:v>2.8284271247462787</c:v>
                </c:pt>
                <c:pt idx="201">
                  <c:v>2.8072315545080202</c:v>
                </c:pt>
                <c:pt idx="202">
                  <c:v>2.7860710705221652</c:v>
                </c:pt>
                <c:pt idx="203">
                  <c:v>2.7649453974039897</c:v>
                </c:pt>
                <c:pt idx="204">
                  <c:v>2.7438542526891978</c:v>
                </c:pt>
                <c:pt idx="205">
                  <c:v>2.7227973465951512</c:v>
                </c:pt>
                <c:pt idx="206">
                  <c:v>2.7017743817722062</c:v>
                </c:pt>
                <c:pt idx="207">
                  <c:v>2.6807850530442572</c:v>
                </c:pt>
                <c:pt idx="208">
                  <c:v>2.6598290471382731</c:v>
                </c:pt>
                <c:pt idx="209">
                  <c:v>2.6389060424019637</c:v>
                </c:pt>
                <c:pt idx="210">
                  <c:v>2.6180157085091182</c:v>
                </c:pt>
                <c:pt idx="211">
                  <c:v>2.5971577061521658</c:v>
                </c:pt>
                <c:pt idx="212">
                  <c:v>2.5763316867205792</c:v>
                </c:pt>
                <c:pt idx="213">
                  <c:v>2.5555372919653458</c:v>
                </c:pt>
                <c:pt idx="214">
                  <c:v>2.5347741536477142</c:v>
                </c:pt>
                <c:pt idx="215">
                  <c:v>2.514041893172323</c:v>
                </c:pt>
                <c:pt idx="216">
                  <c:v>2.4933401212029782</c:v>
                </c:pt>
                <c:pt idx="217">
                  <c:v>2.4726684372607108</c:v>
                </c:pt>
                <c:pt idx="218">
                  <c:v>2.4520264293029967</c:v>
                </c:pt>
                <c:pt idx="219">
                  <c:v>2.4314136732825737</c:v>
                </c:pt>
                <c:pt idx="220">
                  <c:v>2.4108297326855053</c:v>
                </c:pt>
                <c:pt idx="221">
                  <c:v>2.3902741580466182</c:v>
                </c:pt>
                <c:pt idx="222">
                  <c:v>2.3697464864411977</c:v>
                </c:pt>
                <c:pt idx="223">
                  <c:v>2.3492462409516501</c:v>
                </c:pt>
                <c:pt idx="224">
                  <c:v>2.3287729301072777</c:v>
                </c:pt>
                <c:pt idx="225">
                  <c:v>2.308326047296076</c:v>
                </c:pt>
                <c:pt idx="226">
                  <c:v>2.2879050701461492</c:v>
                </c:pt>
                <c:pt idx="227">
                  <c:v>2.2675094598756251</c:v>
                </c:pt>
                <c:pt idx="228">
                  <c:v>2.2471386606083112</c:v>
                </c:pt>
                <c:pt idx="229">
                  <c:v>2.2267920986534602</c:v>
                </c:pt>
                <c:pt idx="230">
                  <c:v>2.2064691817472637</c:v>
                </c:pt>
                <c:pt idx="231">
                  <c:v>2.1861692982533256</c:v>
                </c:pt>
                <c:pt idx="232">
                  <c:v>2.1658918163196512</c:v>
                </c:pt>
                <c:pt idx="233">
                  <c:v>2.1456360829892454</c:v>
                </c:pt>
                <c:pt idx="234">
                  <c:v>2.1254014232611267</c:v>
                </c:pt>
                <c:pt idx="235">
                  <c:v>2.1051871390984283</c:v>
                </c:pt>
                <c:pt idx="236">
                  <c:v>2.0849925083799472</c:v>
                </c:pt>
                <c:pt idx="237">
                  <c:v>2.0648167837910996</c:v>
                </c:pt>
                <c:pt idx="238">
                  <c:v>2.0446591916503878</c:v>
                </c:pt>
                <c:pt idx="239">
                  <c:v>2.0245189306661007</c:v>
                </c:pt>
                <c:pt idx="240">
                  <c:v>2.0043951706189111</c:v>
                </c:pt>
                <c:pt idx="241">
                  <c:v>1.9842870509645145</c:v>
                </c:pt>
                <c:pt idx="242">
                  <c:v>1.9641936793504877</c:v>
                </c:pt>
                <c:pt idx="243">
                  <c:v>1.9441141300410931</c:v>
                </c:pt>
                <c:pt idx="244">
                  <c:v>1.9240474422426301</c:v>
                </c:pt>
                <c:pt idx="245">
                  <c:v>1.9039926183221827</c:v>
                </c:pt>
                <c:pt idx="246">
                  <c:v>1.8839486219110178</c:v>
                </c:pt>
                <c:pt idx="247">
                  <c:v>1.8639143758835579</c:v>
                </c:pt>
                <c:pt idx="248">
                  <c:v>1.8438887602023044</c:v>
                </c:pt>
                <c:pt idx="249">
                  <c:v>1.8238706096171853</c:v>
                </c:pt>
                <c:pt idx="250">
                  <c:v>1.8038587112078333</c:v>
                </c:pt>
                <c:pt idx="251">
                  <c:v>1.7838518017552305</c:v>
                </c:pt>
                <c:pt idx="252">
                  <c:v>1.7638485649285227</c:v>
                </c:pt>
                <c:pt idx="253">
                  <c:v>1.7438476282707087</c:v>
                </c:pt>
                <c:pt idx="254">
                  <c:v>1.723847559965896</c:v>
                </c:pt>
                <c:pt idx="255">
                  <c:v>1.7038468653682959</c:v>
                </c:pt>
                <c:pt idx="256">
                  <c:v>1.6838439832717271</c:v>
                </c:pt>
                <c:pt idx="257">
                  <c:v>1.6638372818954876</c:v>
                </c:pt>
                <c:pt idx="258">
                  <c:v>1.6438250545603574</c:v>
                </c:pt>
                <c:pt idx="259">
                  <c:v>1.6238055150249238</c:v>
                </c:pt>
                <c:pt idx="260">
                  <c:v>1.6037767924497268</c:v>
                </c:pt>
                <c:pt idx="261">
                  <c:v>1.5837369259524616</c:v>
                </c:pt>
                <c:pt idx="262">
                  <c:v>1.5636838587132473</c:v>
                </c:pt>
                <c:pt idx="263">
                  <c:v>1.5436154315843527</c:v>
                </c:pt>
                <c:pt idx="264">
                  <c:v>1.5235293761527358</c:v>
                </c:pt>
                <c:pt idx="265">
                  <c:v>1.5034233071977159</c:v>
                </c:pt>
                <c:pt idx="266">
                  <c:v>1.4832947144786552</c:v>
                </c:pt>
                <c:pt idx="267">
                  <c:v>1.4631409537790048</c:v>
                </c:pt>
                <c:pt idx="268">
                  <c:v>1.4429592371235973</c:v>
                </c:pt>
                <c:pt idx="269">
                  <c:v>1.4227466220748202</c:v>
                </c:pt>
                <c:pt idx="270">
                  <c:v>1.4025000000001158</c:v>
                </c:pt>
                <c:pt idx="271">
                  <c:v>1.3822160831886323</c:v>
                </c:pt>
                <c:pt idx="272">
                  <c:v>1.3618913906770573</c:v>
                </c:pt>
                <c:pt idx="273">
                  <c:v>1.3415222326243044</c:v>
                </c:pt>
                <c:pt idx="274">
                  <c:v>1.3211046930505896</c:v>
                </c:pt>
                <c:pt idx="275">
                  <c:v>1.3006346107286606</c:v>
                </c:pt>
                <c:pt idx="276">
                  <c:v>1.2801075579810901</c:v>
                </c:pt>
                <c:pt idx="277">
                  <c:v>1.2595188170985399</c:v>
                </c:pt>
                <c:pt idx="278">
                  <c:v>1.2388633540468876</c:v>
                </c:pt>
                <c:pt idx="279">
                  <c:v>1.2181357890749698</c:v>
                </c:pt>
                <c:pt idx="280">
                  <c:v>1.1973303637677861</c:v>
                </c:pt>
                <c:pt idx="281">
                  <c:v>1.1764409040089177</c:v>
                </c:pt>
                <c:pt idx="282">
                  <c:v>1.1554607782180635</c:v>
                </c:pt>
                <c:pt idx="283">
                  <c:v>1.1343828501107145</c:v>
                </c:pt>
                <c:pt idx="284">
                  <c:v>1.1131994250808279</c:v>
                </c:pt>
                <c:pt idx="285">
                  <c:v>1.0919021891292662</c:v>
                </c:pt>
                <c:pt idx="286">
                  <c:v>1.0704821390384325</c:v>
                </c:pt>
                <c:pt idx="287">
                  <c:v>1.0489295022189418</c:v>
                </c:pt>
                <c:pt idx="288">
                  <c:v>1.0272336443089636</c:v>
                </c:pt>
                <c:pt idx="289">
                  <c:v>1.0053829621717731</c:v>
                </c:pt>
                <c:pt idx="290">
                  <c:v>0.98336475938497458</c:v>
                </c:pt>
                <c:pt idx="291">
                  <c:v>0.9611651006072085</c:v>
                </c:pt>
                <c:pt idx="292">
                  <c:v>0.93876864029443563</c:v>
                </c:pt>
                <c:pt idx="293">
                  <c:v>0.91615842004822512</c:v>
                </c:pt>
                <c:pt idx="294">
                  <c:v>0.89331562731223757</c:v>
                </c:pt>
                <c:pt idx="295">
                  <c:v>0.87021930605178865</c:v>
                </c:pt>
                <c:pt idx="296">
                  <c:v>0.84684600725294279</c:v>
                </c:pt>
                <c:pt idx="297">
                  <c:v>0.82316936326933832</c:v>
                </c:pt>
                <c:pt idx="298">
                  <c:v>0.79915956479306749</c:v>
                </c:pt>
                <c:pt idx="299">
                  <c:v>0.77478271187813885</c:v>
                </c:pt>
                <c:pt idx="300">
                  <c:v>0.75000000000016065</c:v>
                </c:pt>
                <c:pt idx="301">
                  <c:v>0.72476668702778835</c:v>
                </c:pt>
                <c:pt idx="302">
                  <c:v>0.699030764702259</c:v>
                </c:pt>
                <c:pt idx="303">
                  <c:v>0.67273122465457458</c:v>
                </c:pt>
                <c:pt idx="304">
                  <c:v>0.64579575718661686</c:v>
                </c:pt>
                <c:pt idx="305">
                  <c:v>0.61813763890029061</c:v>
                </c:pt>
                <c:pt idx="306">
                  <c:v>0.58965143093205652</c:v>
                </c:pt>
                <c:pt idx="307">
                  <c:v>0.56020688198665758</c:v>
                </c:pt>
                <c:pt idx="308">
                  <c:v>0.529640028698946</c:v>
                </c:pt>
                <c:pt idx="309">
                  <c:v>0.49773974185834685</c:v>
                </c:pt>
                <c:pt idx="310">
                  <c:v>0.46422650721411107</c:v>
                </c:pt>
                <c:pt idx="311">
                  <c:v>0.42871715690558609</c:v>
                </c:pt>
                <c:pt idx="312">
                  <c:v>0.39066220702828114</c:v>
                </c:pt>
                <c:pt idx="313">
                  <c:v>0.34922428412869888</c:v>
                </c:pt>
                <c:pt idx="314">
                  <c:v>0.30301156743629382</c:v>
                </c:pt>
                <c:pt idx="315">
                  <c:v>0.24937500000039658</c:v>
                </c:pt>
                <c:pt idx="316">
                  <c:v>0.18184872834362659</c:v>
                </c:pt>
                <c:pt idx="317">
                  <c:v>6.674541651073769E-2</c:v>
                </c:pt>
                <c:pt idx="318">
                  <c:v>0</c:v>
                </c:pt>
                <c:pt idx="882">
                  <c:v>0</c:v>
                </c:pt>
                <c:pt idx="883">
                  <c:v>6.6745416507184741E-2</c:v>
                </c:pt>
                <c:pt idx="884">
                  <c:v>0.18184872834229926</c:v>
                </c:pt>
                <c:pt idx="885">
                  <c:v>0.24937499999940921</c:v>
                </c:pt>
                <c:pt idx="886">
                  <c:v>0.30301156743547092</c:v>
                </c:pt>
                <c:pt idx="887">
                  <c:v>0.34922428412797224</c:v>
                </c:pt>
                <c:pt idx="888">
                  <c:v>0.39066220702761939</c:v>
                </c:pt>
                <c:pt idx="889">
                  <c:v>0.42871715690497181</c:v>
                </c:pt>
                <c:pt idx="890">
                  <c:v>0.46422650721353231</c:v>
                </c:pt>
                <c:pt idx="891">
                  <c:v>0.49773974185779996</c:v>
                </c:pt>
                <c:pt idx="892">
                  <c:v>0.52964002869842608</c:v>
                </c:pt>
                <c:pt idx="893">
                  <c:v>0.56020688198615864</c:v>
                </c:pt>
                <c:pt idx="894">
                  <c:v>0.58965143093157635</c:v>
                </c:pt>
                <c:pt idx="895">
                  <c:v>0.61813763889982165</c:v>
                </c:pt>
                <c:pt idx="896">
                  <c:v>0.64579575718616189</c:v>
                </c:pt>
                <c:pt idx="897">
                  <c:v>0.6727312246541276</c:v>
                </c:pt>
                <c:pt idx="898">
                  <c:v>0.69903076470182957</c:v>
                </c:pt>
                <c:pt idx="899">
                  <c:v>0.72476668702736247</c:v>
                </c:pt>
                <c:pt idx="900">
                  <c:v>0.74999999999974065</c:v>
                </c:pt>
                <c:pt idx="901">
                  <c:v>0.77478271187772652</c:v>
                </c:pt>
                <c:pt idx="902">
                  <c:v>0.79915956479265815</c:v>
                </c:pt>
                <c:pt idx="903">
                  <c:v>0.82316936326893952</c:v>
                </c:pt>
                <c:pt idx="904">
                  <c:v>0.84684600725255221</c:v>
                </c:pt>
                <c:pt idx="905">
                  <c:v>0.87021930605139863</c:v>
                </c:pt>
                <c:pt idx="906">
                  <c:v>0.8933156273118531</c:v>
                </c:pt>
                <c:pt idx="907">
                  <c:v>0.91615842004784509</c:v>
                </c:pt>
                <c:pt idx="908">
                  <c:v>0.9387686402940586</c:v>
                </c:pt>
                <c:pt idx="909">
                  <c:v>0.96116510060683535</c:v>
                </c:pt>
                <c:pt idx="910">
                  <c:v>0.98336475938460144</c:v>
                </c:pt>
                <c:pt idx="911">
                  <c:v>1.0053829621713981</c:v>
                </c:pt>
                <c:pt idx="912">
                  <c:v>1.0272336443085992</c:v>
                </c:pt>
                <c:pt idx="913">
                  <c:v>1.0489295022185798</c:v>
                </c:pt>
                <c:pt idx="914">
                  <c:v>1.0704821390380745</c:v>
                </c:pt>
                <c:pt idx="915">
                  <c:v>1.0919021891289082</c:v>
                </c:pt>
                <c:pt idx="916">
                  <c:v>1.1131994250804718</c:v>
                </c:pt>
                <c:pt idx="917">
                  <c:v>1.1343828501103541</c:v>
                </c:pt>
                <c:pt idx="918">
                  <c:v>1.1554607782177111</c:v>
                </c:pt>
                <c:pt idx="919">
                  <c:v>1.1764409040085702</c:v>
                </c:pt>
                <c:pt idx="920">
                  <c:v>1.1973303637674368</c:v>
                </c:pt>
                <c:pt idx="921">
                  <c:v>1.2181357890746218</c:v>
                </c:pt>
                <c:pt idx="922">
                  <c:v>1.2388633540465408</c:v>
                </c:pt>
                <c:pt idx="923">
                  <c:v>1.2595188170981877</c:v>
                </c:pt>
                <c:pt idx="924">
                  <c:v>1.2801075579807526</c:v>
                </c:pt>
                <c:pt idx="925">
                  <c:v>1.3006346107283238</c:v>
                </c:pt>
                <c:pt idx="926">
                  <c:v>1.3211046930502486</c:v>
                </c:pt>
                <c:pt idx="927">
                  <c:v>1.3415222326239638</c:v>
                </c:pt>
                <c:pt idx="928">
                  <c:v>1.3618913906767278</c:v>
                </c:pt>
                <c:pt idx="929">
                  <c:v>1.3822160831882941</c:v>
                </c:pt>
                <c:pt idx="930">
                  <c:v>1.4024999999997758</c:v>
                </c:pt>
                <c:pt idx="931">
                  <c:v>1.4227466220744764</c:v>
                </c:pt>
                <c:pt idx="932">
                  <c:v>1.4429592371232658</c:v>
                </c:pt>
                <c:pt idx="933">
                  <c:v>1.463140953778667</c:v>
                </c:pt>
                <c:pt idx="934">
                  <c:v>1.4832947144783193</c:v>
                </c:pt>
                <c:pt idx="935">
                  <c:v>1.5034233071973739</c:v>
                </c:pt>
                <c:pt idx="936">
                  <c:v>1.5235293761523891</c:v>
                </c:pt>
                <c:pt idx="937">
                  <c:v>1.5436154315840169</c:v>
                </c:pt>
                <c:pt idx="938">
                  <c:v>1.5636838587129114</c:v>
                </c:pt>
                <c:pt idx="939">
                  <c:v>1.5837369259521259</c:v>
                </c:pt>
                <c:pt idx="940">
                  <c:v>1.6037767924493855</c:v>
                </c:pt>
                <c:pt idx="941">
                  <c:v>1.6238055150245878</c:v>
                </c:pt>
                <c:pt idx="942">
                  <c:v>1.6438250545600224</c:v>
                </c:pt>
                <c:pt idx="943">
                  <c:v>1.663837281895153</c:v>
                </c:pt>
                <c:pt idx="944">
                  <c:v>1.6838439832713841</c:v>
                </c:pt>
                <c:pt idx="945">
                  <c:v>1.703846865367955</c:v>
                </c:pt>
                <c:pt idx="946">
                  <c:v>1.7238475599655609</c:v>
                </c:pt>
                <c:pt idx="947">
                  <c:v>1.7438476282703739</c:v>
                </c:pt>
                <c:pt idx="948">
                  <c:v>1.7638485649281801</c:v>
                </c:pt>
                <c:pt idx="949">
                  <c:v>1.7838518017548959</c:v>
                </c:pt>
                <c:pt idx="950">
                  <c:v>1.8038587112074913</c:v>
                </c:pt>
                <c:pt idx="951">
                  <c:v>1.8238706096168569</c:v>
                </c:pt>
                <c:pt idx="952">
                  <c:v>1.8438887602019687</c:v>
                </c:pt>
                <c:pt idx="953">
                  <c:v>1.8639143758832228</c:v>
                </c:pt>
                <c:pt idx="954">
                  <c:v>1.8839486219106749</c:v>
                </c:pt>
                <c:pt idx="955">
                  <c:v>1.903992618321857</c:v>
                </c:pt>
                <c:pt idx="956">
                  <c:v>1.9240474422422993</c:v>
                </c:pt>
                <c:pt idx="957">
                  <c:v>1.9441141300407587</c:v>
                </c:pt>
                <c:pt idx="958">
                  <c:v>1.9641936793501515</c:v>
                </c:pt>
                <c:pt idx="959">
                  <c:v>1.9842870509641681</c:v>
                </c:pt>
                <c:pt idx="960">
                  <c:v>2.0043951706185741</c:v>
                </c:pt>
                <c:pt idx="961">
                  <c:v>2.0245189306657627</c:v>
                </c:pt>
                <c:pt idx="962">
                  <c:v>2.0446591916500503</c:v>
                </c:pt>
                <c:pt idx="963">
                  <c:v>2.0648167837907607</c:v>
                </c:pt>
                <c:pt idx="964">
                  <c:v>2.0849925083796053</c:v>
                </c:pt>
                <c:pt idx="965">
                  <c:v>2.1051871390980903</c:v>
                </c:pt>
                <c:pt idx="966">
                  <c:v>2.1254014232607767</c:v>
                </c:pt>
                <c:pt idx="967">
                  <c:v>2.1456360829889092</c:v>
                </c:pt>
                <c:pt idx="968">
                  <c:v>2.1658918163193261</c:v>
                </c:pt>
                <c:pt idx="969">
                  <c:v>2.1861692982530005</c:v>
                </c:pt>
                <c:pt idx="970">
                  <c:v>2.2064691817469235</c:v>
                </c:pt>
                <c:pt idx="971">
                  <c:v>2.2267920986531111</c:v>
                </c:pt>
                <c:pt idx="972">
                  <c:v>2.247138660607984</c:v>
                </c:pt>
                <c:pt idx="973">
                  <c:v>2.2675094598752836</c:v>
                </c:pt>
                <c:pt idx="974">
                  <c:v>2.2879050701458072</c:v>
                </c:pt>
                <c:pt idx="975">
                  <c:v>2.3083260472957212</c:v>
                </c:pt>
                <c:pt idx="976">
                  <c:v>2.3287729301069393</c:v>
                </c:pt>
                <c:pt idx="977">
                  <c:v>2.3492462409513082</c:v>
                </c:pt>
                <c:pt idx="978">
                  <c:v>2.3697464864408504</c:v>
                </c:pt>
                <c:pt idx="979">
                  <c:v>2.3902741580462732</c:v>
                </c:pt>
                <c:pt idx="980">
                  <c:v>2.4108297326851607</c:v>
                </c:pt>
                <c:pt idx="981">
                  <c:v>2.4314136732822167</c:v>
                </c:pt>
                <c:pt idx="982">
                  <c:v>2.4520264293026459</c:v>
                </c:pt>
                <c:pt idx="983">
                  <c:v>2.4726684372603742</c:v>
                </c:pt>
                <c:pt idx="984">
                  <c:v>2.49334012120263</c:v>
                </c:pt>
                <c:pt idx="985">
                  <c:v>2.5140418931719761</c:v>
                </c:pt>
                <c:pt idx="986">
                  <c:v>2.5347741536473656</c:v>
                </c:pt>
                <c:pt idx="987">
                  <c:v>2.5555372919649852</c:v>
                </c:pt>
                <c:pt idx="988">
                  <c:v>2.5763316867202266</c:v>
                </c:pt>
                <c:pt idx="989">
                  <c:v>2.5971577061518012</c:v>
                </c:pt>
                <c:pt idx="990">
                  <c:v>2.6180157085087665</c:v>
                </c:pt>
                <c:pt idx="991">
                  <c:v>2.6389060424016098</c:v>
                </c:pt>
                <c:pt idx="992">
                  <c:v>2.6598290471379404</c:v>
                </c:pt>
                <c:pt idx="993">
                  <c:v>2.680785053043905</c:v>
                </c:pt>
                <c:pt idx="994">
                  <c:v>2.7017743817718411</c:v>
                </c:pt>
                <c:pt idx="995">
                  <c:v>2.7227973465947812</c:v>
                </c:pt>
                <c:pt idx="996">
                  <c:v>2.7438542526888292</c:v>
                </c:pt>
                <c:pt idx="997">
                  <c:v>2.7649453974036358</c:v>
                </c:pt>
                <c:pt idx="998">
                  <c:v>2.7860710705218081</c:v>
                </c:pt>
                <c:pt idx="999">
                  <c:v>2.8072315545076822</c:v>
                </c:pt>
                <c:pt idx="1000">
                  <c:v>2.8284271247459247</c:v>
                </c:pt>
                <c:pt idx="1001">
                  <c:v>2.8496580497707789</c:v>
                </c:pt>
                <c:pt idx="1002">
                  <c:v>2.870924591485899</c:v>
                </c:pt>
                <c:pt idx="1003">
                  <c:v>2.8922270053755197</c:v>
                </c:pt>
                <c:pt idx="1004">
                  <c:v>2.9135655407075451</c:v>
                </c:pt>
                <c:pt idx="1005">
                  <c:v>2.9349404407284667</c:v>
                </c:pt>
                <c:pt idx="1006">
                  <c:v>2.9563519428509202</c:v>
                </c:pt>
                <c:pt idx="1007">
                  <c:v>2.9778002788339242</c:v>
                </c:pt>
                <c:pt idx="1008">
                  <c:v>2.9992856749563517</c:v>
                </c:pt>
                <c:pt idx="1009">
                  <c:v>3.0208083521837921</c:v>
                </c:pt>
                <c:pt idx="1010">
                  <c:v>3.042368526329172</c:v>
                </c:pt>
                <c:pt idx="1011">
                  <c:v>3.0639664082074116</c:v>
                </c:pt>
                <c:pt idx="1012">
                  <c:v>3.0856022037842568</c:v>
                </c:pt>
                <c:pt idx="1013">
                  <c:v>3.1072761143199501</c:v>
                </c:pt>
                <c:pt idx="1014">
                  <c:v>3.128988336507228</c:v>
                </c:pt>
                <c:pt idx="1015">
                  <c:v>3.1507390626047211</c:v>
                </c:pt>
                <c:pt idx="1016">
                  <c:v>3.1725284805653398</c:v>
                </c:pt>
                <c:pt idx="1017">
                  <c:v>3.1943567741602088</c:v>
                </c:pt>
                <c:pt idx="1018">
                  <c:v>3.216224123098089</c:v>
                </c:pt>
                <c:pt idx="1019">
                  <c:v>3.238130703140808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131C-4AC0-BDE3-1F1B73410B46}"/>
            </c:ext>
          </c:extLst>
        </c:ser>
        <c:ser>
          <c:idx val="33"/>
          <c:order val="9"/>
          <c:tx>
            <c:v>10</c:v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N$4930:$N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P$4930:$P$6130</c:f>
              <c:numCache>
                <c:formatCode>General</c:formatCode>
                <c:ptCount val="1201"/>
                <c:pt idx="0">
                  <c:v>-7.9372539331938023</c:v>
                </c:pt>
                <c:pt idx="1">
                  <c:v>-7.9070410711355876</c:v>
                </c:pt>
                <c:pt idx="2">
                  <c:v>-7.8768767928665824</c:v>
                </c:pt>
                <c:pt idx="3">
                  <c:v>-7.8467610866283861</c:v>
                </c:pt>
                <c:pt idx="4">
                  <c:v>-7.816693940535222</c:v>
                </c:pt>
                <c:pt idx="5">
                  <c:v>-7.7866753425724022</c:v>
                </c:pt>
                <c:pt idx="6">
                  <c:v>-7.7567052805943524</c:v>
                </c:pt>
                <c:pt idx="7">
                  <c:v>-7.7267837423228833</c:v>
                </c:pt>
                <c:pt idx="8">
                  <c:v>-7.6969107153454646</c:v>
                </c:pt>
                <c:pt idx="9">
                  <c:v>-7.6670861871133855</c:v>
                </c:pt>
                <c:pt idx="10">
                  <c:v>-7.6373101449397796</c:v>
                </c:pt>
                <c:pt idx="11">
                  <c:v>-7.6075825759977365</c:v>
                </c:pt>
                <c:pt idx="12">
                  <c:v>-7.5779034673186576</c:v>
                </c:pt>
                <c:pt idx="13">
                  <c:v>-7.5482728057897539</c:v>
                </c:pt>
                <c:pt idx="14">
                  <c:v>-7.5186905781525626</c:v>
                </c:pt>
                <c:pt idx="15">
                  <c:v>-7.4891567710006814</c:v>
                </c:pt>
                <c:pt idx="16">
                  <c:v>-7.4596713707776834</c:v>
                </c:pt>
                <c:pt idx="17">
                  <c:v>-7.4302343637751536</c:v>
                </c:pt>
                <c:pt idx="18">
                  <c:v>-7.4008457361304405</c:v>
                </c:pt>
                <c:pt idx="19">
                  <c:v>-7.3715054738245414</c:v>
                </c:pt>
                <c:pt idx="20">
                  <c:v>-7.3422135626798672</c:v>
                </c:pt>
                <c:pt idx="21">
                  <c:v>-7.3129699883580273</c:v>
                </c:pt>
                <c:pt idx="22">
                  <c:v>-7.2837747363575307</c:v>
                </c:pt>
                <c:pt idx="23">
                  <c:v>-7.2546277920114814</c:v>
                </c:pt>
                <c:pt idx="24">
                  <c:v>-7.2255291404851603</c:v>
                </c:pt>
                <c:pt idx="25">
                  <c:v>-7.1964787667737369</c:v>
                </c:pt>
                <c:pt idx="26">
                  <c:v>-7.1674766556996845</c:v>
                </c:pt>
                <c:pt idx="27">
                  <c:v>-7.1385227919104723</c:v>
                </c:pt>
                <c:pt idx="28">
                  <c:v>-7.1096171598757865</c:v>
                </c:pt>
                <c:pt idx="29">
                  <c:v>-7.0807597438852037</c:v>
                </c:pt>
                <c:pt idx="30">
                  <c:v>-7.0519505280453876</c:v>
                </c:pt>
                <c:pt idx="31">
                  <c:v>-7.0231894962776886</c:v>
                </c:pt>
                <c:pt idx="32">
                  <c:v>-6.9944766323149787</c:v>
                </c:pt>
                <c:pt idx="33">
                  <c:v>-6.9658119196993296</c:v>
                </c:pt>
                <c:pt idx="34">
                  <c:v>-6.9371953417790015</c:v>
                </c:pt>
                <c:pt idx="35">
                  <c:v>-6.9086268817056133</c:v>
                </c:pt>
                <c:pt idx="36">
                  <c:v>-6.8801065224311966</c:v>
                </c:pt>
                <c:pt idx="37">
                  <c:v>-6.8516342467052924</c:v>
                </c:pt>
                <c:pt idx="38">
                  <c:v>-6.8232100370720055</c:v>
                </c:pt>
                <c:pt idx="39">
                  <c:v>-6.7948338758666695</c:v>
                </c:pt>
                <c:pt idx="40">
                  <c:v>-6.7665057452129842</c:v>
                </c:pt>
                <c:pt idx="41">
                  <c:v>-6.7382256270197223</c:v>
                </c:pt>
                <c:pt idx="42">
                  <c:v>-6.7099935029775084</c:v>
                </c:pt>
                <c:pt idx="43">
                  <c:v>-6.6818093545554955</c:v>
                </c:pt>
                <c:pt idx="44">
                  <c:v>-6.6536731629980412</c:v>
                </c:pt>
                <c:pt idx="45">
                  <c:v>-6.6255849093211818</c:v>
                </c:pt>
                <c:pt idx="46">
                  <c:v>-6.5975445743094276</c:v>
                </c:pt>
                <c:pt idx="47">
                  <c:v>-6.5695521385118303</c:v>
                </c:pt>
                <c:pt idx="48">
                  <c:v>-6.5416075822385134</c:v>
                </c:pt>
                <c:pt idx="49">
                  <c:v>-6.5137108855571304</c:v>
                </c:pt>
                <c:pt idx="50">
                  <c:v>-6.4858620282889454</c:v>
                </c:pt>
                <c:pt idx="51">
                  <c:v>-6.4580609900050803</c:v>
                </c:pt>
                <c:pt idx="52">
                  <c:v>-6.4303077500225934</c:v>
                </c:pt>
                <c:pt idx="53">
                  <c:v>-6.4026022874004438</c:v>
                </c:pt>
                <c:pt idx="54">
                  <c:v>-6.3749445809356065</c:v>
                </c:pt>
                <c:pt idx="55">
                  <c:v>-6.3473346091588247</c:v>
                </c:pt>
                <c:pt idx="56">
                  <c:v>-6.3197723503303829</c:v>
                </c:pt>
                <c:pt idx="57">
                  <c:v>-6.2922577824359234</c:v>
                </c:pt>
                <c:pt idx="58">
                  <c:v>-6.2647908831820098</c:v>
                </c:pt>
                <c:pt idx="59">
                  <c:v>-6.237371629991709</c:v>
                </c:pt>
                <c:pt idx="60">
                  <c:v>-6.2100000000000364</c:v>
                </c:pt>
                <c:pt idx="61">
                  <c:v>-6.1826759700493295</c:v>
                </c:pt>
                <c:pt idx="62">
                  <c:v>-6.1553995166845548</c:v>
                </c:pt>
                <c:pt idx="63">
                  <c:v>-6.1281706161484077</c:v>
                </c:pt>
                <c:pt idx="64">
                  <c:v>-6.100989244376688</c:v>
                </c:pt>
                <c:pt idx="65">
                  <c:v>-6.0738553769928885</c:v>
                </c:pt>
                <c:pt idx="66">
                  <c:v>-6.0467689893033842</c:v>
                </c:pt>
                <c:pt idx="67">
                  <c:v>-6.0197300562920146</c:v>
                </c:pt>
                <c:pt idx="68">
                  <c:v>-5.9927385526151955</c:v>
                </c:pt>
                <c:pt idx="69">
                  <c:v>-5.9657944525960227</c:v>
                </c:pt>
                <c:pt idx="70">
                  <c:v>-5.9388977302190114</c:v>
                </c:pt>
                <c:pt idx="71">
                  <c:v>-5.9120483591243982</c:v>
                </c:pt>
                <c:pt idx="72">
                  <c:v>-5.8852463126024324</c:v>
                </c:pt>
                <c:pt idx="73">
                  <c:v>-5.8584915635874326</c:v>
                </c:pt>
                <c:pt idx="74">
                  <c:v>-5.8317840846520124</c:v>
                </c:pt>
                <c:pt idx="75">
                  <c:v>-5.8051238480006155</c:v>
                </c:pt>
                <c:pt idx="76">
                  <c:v>-5.7785108254636421</c:v>
                </c:pt>
                <c:pt idx="77">
                  <c:v>-5.7519449884908935</c:v>
                </c:pt>
                <c:pt idx="78">
                  <c:v>-5.7254263081451375</c:v>
                </c:pt>
                <c:pt idx="79">
                  <c:v>-5.6989547550954418</c:v>
                </c:pt>
                <c:pt idx="80">
                  <c:v>-5.6725302996106155</c:v>
                </c:pt>
                <c:pt idx="81">
                  <c:v>-5.6461529115518578</c:v>
                </c:pt>
                <c:pt idx="82">
                  <c:v>-5.6198225603661651</c:v>
                </c:pt>
                <c:pt idx="83">
                  <c:v>-5.5935392150789047</c:v>
                </c:pt>
                <c:pt idx="84">
                  <c:v>-5.5673028442864645</c:v>
                </c:pt>
                <c:pt idx="85">
                  <c:v>-5.5411134161489155</c:v>
                </c:pt>
                <c:pt idx="86">
                  <c:v>-5.5149708983819767</c:v>
                </c:pt>
                <c:pt idx="87">
                  <c:v>-5.4888752582496805</c:v>
                </c:pt>
                <c:pt idx="88">
                  <c:v>-5.4628264625558565</c:v>
                </c:pt>
                <c:pt idx="89">
                  <c:v>-5.4368244776363284</c:v>
                </c:pt>
                <c:pt idx="90">
                  <c:v>-5.4108692693504015</c:v>
                </c:pt>
                <c:pt idx="91">
                  <c:v>-5.3849608030723415</c:v>
                </c:pt>
                <c:pt idx="92">
                  <c:v>-5.3590990436827024</c:v>
                </c:pt>
                <c:pt idx="93">
                  <c:v>-5.3332839555592404</c:v>
                </c:pt>
                <c:pt idx="94">
                  <c:v>-5.3075155025680401</c:v>
                </c:pt>
                <c:pt idx="95">
                  <c:v>-5.2817936480542134</c:v>
                </c:pt>
                <c:pt idx="96">
                  <c:v>-5.2561183548318784</c:v>
                </c:pt>
                <c:pt idx="97">
                  <c:v>-5.2304895851751434</c:v>
                </c:pt>
                <c:pt idx="98">
                  <c:v>-5.2049073008076281</c:v>
                </c:pt>
                <c:pt idx="99">
                  <c:v>-5.1793714628925533</c:v>
                </c:pt>
                <c:pt idx="100">
                  <c:v>-5.1538820320221301</c:v>
                </c:pt>
                <c:pt idx="101">
                  <c:v>-5.1284389682071065</c:v>
                </c:pt>
                <c:pt idx="102">
                  <c:v>-5.1030422308658743</c:v>
                </c:pt>
                <c:pt idx="103">
                  <c:v>-5.0776917788130431</c:v>
                </c:pt>
                <c:pt idx="104">
                  <c:v>-5.0523875702483689</c:v>
                </c:pt>
                <c:pt idx="105">
                  <c:v>-5.0271295627450447</c:v>
                </c:pt>
                <c:pt idx="106">
                  <c:v>-5.0019177132376509</c:v>
                </c:pt>
                <c:pt idx="107">
                  <c:v>-4.9767519780099105</c:v>
                </c:pt>
                <c:pt idx="108">
                  <c:v>-4.9516323126824124</c:v>
                </c:pt>
                <c:pt idx="109">
                  <c:v>-4.9265586721996497</c:v>
                </c:pt>
                <c:pt idx="110">
                  <c:v>-4.9015310108169849</c:v>
                </c:pt>
                <c:pt idx="111">
                  <c:v>-4.8765492820872414</c:v>
                </c:pt>
                <c:pt idx="112">
                  <c:v>-4.851613438846976</c:v>
                </c:pt>
                <c:pt idx="113">
                  <c:v>-4.8267234332024422</c:v>
                </c:pt>
                <c:pt idx="114">
                  <c:v>-4.8018792165151947</c:v>
                </c:pt>
                <c:pt idx="115">
                  <c:v>-4.7770807393873485</c:v>
                </c:pt>
                <c:pt idx="116">
                  <c:v>-4.7523279516464845</c:v>
                </c:pt>
                <c:pt idx="117">
                  <c:v>-4.727620802330236</c:v>
                </c:pt>
                <c:pt idx="118">
                  <c:v>-4.7029592396703359</c:v>
                </c:pt>
                <c:pt idx="119">
                  <c:v>-4.6783432110765011</c:v>
                </c:pt>
                <c:pt idx="120">
                  <c:v>-4.6537726631197378</c:v>
                </c:pt>
                <c:pt idx="121">
                  <c:v>-4.6292475415153147</c:v>
                </c:pt>
                <c:pt idx="122">
                  <c:v>-4.604767791105278</c:v>
                </c:pt>
                <c:pt idx="123">
                  <c:v>-4.580333355840553</c:v>
                </c:pt>
                <c:pt idx="124">
                  <c:v>-4.5559441787625685</c:v>
                </c:pt>
                <c:pt idx="125">
                  <c:v>-4.5316002019844834</c:v>
                </c:pt>
                <c:pt idx="126">
                  <c:v>-4.5073013666716975</c:v>
                </c:pt>
                <c:pt idx="127">
                  <c:v>-4.4830476130224062</c:v>
                </c:pt>
                <c:pt idx="128">
                  <c:v>-4.4588388802468053</c:v>
                </c:pt>
                <c:pt idx="129">
                  <c:v>-4.4346751065467682</c:v>
                </c:pt>
                <c:pt idx="130">
                  <c:v>-4.4105562290940785</c:v>
                </c:pt>
                <c:pt idx="131">
                  <c:v>-4.3864821840087034</c:v>
                </c:pt>
                <c:pt idx="132">
                  <c:v>-4.3624529063361255</c:v>
                </c:pt>
                <c:pt idx="133">
                  <c:v>-4.3384683300245124</c:v>
                </c:pt>
                <c:pt idx="134">
                  <c:v>-4.3145283879006495</c:v>
                </c:pt>
                <c:pt idx="135">
                  <c:v>-4.2906330116459035</c:v>
                </c:pt>
                <c:pt idx="136">
                  <c:v>-4.2667821317710404</c:v>
                </c:pt>
                <c:pt idx="137">
                  <c:v>-4.2429756775906045</c:v>
                </c:pt>
                <c:pt idx="138">
                  <c:v>-4.2192135771966495</c:v>
                </c:pt>
                <c:pt idx="139">
                  <c:v>-4.1954957574314538</c:v>
                </c:pt>
                <c:pt idx="140">
                  <c:v>-4.1718221438599929</c:v>
                </c:pt>
                <c:pt idx="141">
                  <c:v>-4.1481926607410085</c:v>
                </c:pt>
                <c:pt idx="142">
                  <c:v>-4.1246072309979072</c:v>
                </c:pt>
                <c:pt idx="143">
                  <c:v>-4.101065776188622</c:v>
                </c:pt>
                <c:pt idx="144">
                  <c:v>-4.0775682164741998</c:v>
                </c:pt>
                <c:pt idx="145">
                  <c:v>-4.0541144705872769</c:v>
                </c:pt>
                <c:pt idx="146">
                  <c:v>-4.0307044557993414</c:v>
                </c:pt>
                <c:pt idx="147">
                  <c:v>-4.0073380878864695</c:v>
                </c:pt>
                <c:pt idx="148">
                  <c:v>-3.9840152810952647</c:v>
                </c:pt>
                <c:pt idx="149">
                  <c:v>-3.9607359481068212</c:v>
                </c:pt>
                <c:pt idx="150">
                  <c:v>-3.9375000000000742</c:v>
                </c:pt>
                <c:pt idx="151">
                  <c:v>-3.9143073462140885</c:v>
                </c:pt>
                <c:pt idx="152">
                  <c:v>-3.8911578945090977</c:v>
                </c:pt>
                <c:pt idx="153">
                  <c:v>-3.8680515509265891</c:v>
                </c:pt>
                <c:pt idx="154">
                  <c:v>-3.8449882197479592</c:v>
                </c:pt>
                <c:pt idx="155">
                  <c:v>-3.8219678034522437</c:v>
                </c:pt>
                <c:pt idx="156">
                  <c:v>-3.7989902026723921</c:v>
                </c:pt>
                <c:pt idx="157">
                  <c:v>-3.7760553161501167</c:v>
                </c:pt>
                <c:pt idx="158">
                  <c:v>-3.7531630406898899</c:v>
                </c:pt>
                <c:pt idx="159">
                  <c:v>-3.7303132711108296</c:v>
                </c:pt>
                <c:pt idx="160">
                  <c:v>-3.7075059001976802</c:v>
                </c:pt>
                <c:pt idx="161">
                  <c:v>-3.6847408186500212</c:v>
                </c:pt>
                <c:pt idx="162">
                  <c:v>-3.662017915029987</c:v>
                </c:pt>
                <c:pt idx="163">
                  <c:v>-3.6393370757083812</c:v>
                </c:pt>
                <c:pt idx="164">
                  <c:v>-3.616698184808961</c:v>
                </c:pt>
                <c:pt idx="165">
                  <c:v>-3.5941011241512903</c:v>
                </c:pt>
                <c:pt idx="166">
                  <c:v>-3.5715457731912768</c:v>
                </c:pt>
                <c:pt idx="167">
                  <c:v>-3.5490320089604257</c:v>
                </c:pt>
                <c:pt idx="168">
                  <c:v>-3.5265597060025202</c:v>
                </c:pt>
                <c:pt idx="169">
                  <c:v>-3.5041287363088647</c:v>
                </c:pt>
                <c:pt idx="170">
                  <c:v>-3.4817389692509351</c:v>
                </c:pt>
                <c:pt idx="171">
                  <c:v>-3.4593902715110882</c:v>
                </c:pt>
                <c:pt idx="172">
                  <c:v>-3.4370825070109352</c:v>
                </c:pt>
                <c:pt idx="173">
                  <c:v>-3.4148155368373203</c:v>
                </c:pt>
                <c:pt idx="174">
                  <c:v>-3.392589219165866</c:v>
                </c:pt>
                <c:pt idx="175">
                  <c:v>-3.3704034091819777</c:v>
                </c:pt>
                <c:pt idx="176">
                  <c:v>-3.3482579589990609</c:v>
                </c:pt>
                <c:pt idx="177">
                  <c:v>-3.3261527175740979</c:v>
                </c:pt>
                <c:pt idx="178">
                  <c:v>-3.3040875306203001</c:v>
                </c:pt>
                <c:pt idx="179">
                  <c:v>-3.2820622405167081</c:v>
                </c:pt>
                <c:pt idx="180">
                  <c:v>-3.2600766862146897</c:v>
                </c:pt>
                <c:pt idx="181">
                  <c:v>-3.2381307031411812</c:v>
                </c:pt>
                <c:pt idx="182">
                  <c:v>-3.2162241230984727</c:v>
                </c:pt>
                <c:pt idx="183">
                  <c:v>-3.1943567741605752</c:v>
                </c:pt>
                <c:pt idx="184">
                  <c:v>-3.1725284805656977</c:v>
                </c:pt>
                <c:pt idx="185">
                  <c:v>-3.1507390626050951</c:v>
                </c:pt>
                <c:pt idx="186">
                  <c:v>-3.1289883365075912</c:v>
                </c:pt>
                <c:pt idx="187">
                  <c:v>-3.1072761143203151</c:v>
                </c:pt>
                <c:pt idx="188">
                  <c:v>-3.0856022037846227</c:v>
                </c:pt>
                <c:pt idx="189">
                  <c:v>-3.0639664082077602</c:v>
                </c:pt>
                <c:pt idx="190">
                  <c:v>-3.042368526329533</c:v>
                </c:pt>
                <c:pt idx="191">
                  <c:v>-3.0208083521841513</c:v>
                </c:pt>
                <c:pt idx="192">
                  <c:v>-2.9992856749566967</c:v>
                </c:pt>
                <c:pt idx="193">
                  <c:v>-2.9778002788342817</c:v>
                </c:pt>
                <c:pt idx="194">
                  <c:v>-2.9563519428512781</c:v>
                </c:pt>
                <c:pt idx="195">
                  <c:v>-2.9349404407288167</c:v>
                </c:pt>
                <c:pt idx="196">
                  <c:v>-2.9135655407079151</c:v>
                </c:pt>
                <c:pt idx="197">
                  <c:v>-2.8922270053758767</c:v>
                </c:pt>
                <c:pt idx="198">
                  <c:v>-2.8709245914862542</c:v>
                </c:pt>
                <c:pt idx="199">
                  <c:v>-2.8496580497711377</c:v>
                </c:pt>
                <c:pt idx="200">
                  <c:v>-2.8284271247462787</c:v>
                </c:pt>
                <c:pt idx="201">
                  <c:v>-2.8072315545080202</c:v>
                </c:pt>
                <c:pt idx="202">
                  <c:v>-2.7860710705221652</c:v>
                </c:pt>
                <c:pt idx="203">
                  <c:v>-2.7649453974039897</c:v>
                </c:pt>
                <c:pt idx="204">
                  <c:v>-2.7438542526891978</c:v>
                </c:pt>
                <c:pt idx="205">
                  <c:v>-2.7227973465951512</c:v>
                </c:pt>
                <c:pt idx="206">
                  <c:v>-2.7017743817722062</c:v>
                </c:pt>
                <c:pt idx="207">
                  <c:v>-2.6807850530442572</c:v>
                </c:pt>
                <c:pt idx="208">
                  <c:v>-2.6598290471382731</c:v>
                </c:pt>
                <c:pt idx="209">
                  <c:v>-2.6389060424019637</c:v>
                </c:pt>
                <c:pt idx="210">
                  <c:v>-2.6180157085091182</c:v>
                </c:pt>
                <c:pt idx="211">
                  <c:v>-2.5971577061521658</c:v>
                </c:pt>
                <c:pt idx="212">
                  <c:v>-2.5763316867205792</c:v>
                </c:pt>
                <c:pt idx="213">
                  <c:v>-2.5555372919653458</c:v>
                </c:pt>
                <c:pt idx="214">
                  <c:v>-2.5347741536477142</c:v>
                </c:pt>
                <c:pt idx="215">
                  <c:v>-2.514041893172323</c:v>
                </c:pt>
                <c:pt idx="216">
                  <c:v>-2.4933401212029782</c:v>
                </c:pt>
                <c:pt idx="217">
                  <c:v>-2.4726684372607108</c:v>
                </c:pt>
                <c:pt idx="218">
                  <c:v>-2.4520264293029967</c:v>
                </c:pt>
                <c:pt idx="219">
                  <c:v>-2.4314136732825737</c:v>
                </c:pt>
                <c:pt idx="220">
                  <c:v>-2.4108297326855053</c:v>
                </c:pt>
                <c:pt idx="221">
                  <c:v>-2.3902741580466182</c:v>
                </c:pt>
                <c:pt idx="222">
                  <c:v>-2.3697464864411977</c:v>
                </c:pt>
                <c:pt idx="223">
                  <c:v>-2.3492462409516501</c:v>
                </c:pt>
                <c:pt idx="224">
                  <c:v>-2.3287729301072777</c:v>
                </c:pt>
                <c:pt idx="225">
                  <c:v>-2.308326047296076</c:v>
                </c:pt>
                <c:pt idx="226">
                  <c:v>-2.2879050701461492</c:v>
                </c:pt>
                <c:pt idx="227">
                  <c:v>-2.2675094598756251</c:v>
                </c:pt>
                <c:pt idx="228">
                  <c:v>-2.2471386606083112</c:v>
                </c:pt>
                <c:pt idx="229">
                  <c:v>-2.2267920986534602</c:v>
                </c:pt>
                <c:pt idx="230">
                  <c:v>-2.2064691817472637</c:v>
                </c:pt>
                <c:pt idx="231">
                  <c:v>-2.1861692982533256</c:v>
                </c:pt>
                <c:pt idx="232">
                  <c:v>-2.1658918163196512</c:v>
                </c:pt>
                <c:pt idx="233">
                  <c:v>-2.1456360829892454</c:v>
                </c:pt>
                <c:pt idx="234">
                  <c:v>-2.1254014232611267</c:v>
                </c:pt>
                <c:pt idx="235">
                  <c:v>-2.1051871390984283</c:v>
                </c:pt>
                <c:pt idx="236">
                  <c:v>-2.0849925083799472</c:v>
                </c:pt>
                <c:pt idx="237">
                  <c:v>-2.0648167837910996</c:v>
                </c:pt>
                <c:pt idx="238">
                  <c:v>-2.0446591916503878</c:v>
                </c:pt>
                <c:pt idx="239">
                  <c:v>-2.0245189306661007</c:v>
                </c:pt>
                <c:pt idx="240">
                  <c:v>-2.0043951706189111</c:v>
                </c:pt>
                <c:pt idx="241">
                  <c:v>-1.9842870509645145</c:v>
                </c:pt>
                <c:pt idx="242">
                  <c:v>-1.9641936793504877</c:v>
                </c:pt>
                <c:pt idx="243">
                  <c:v>-1.9441141300410931</c:v>
                </c:pt>
                <c:pt idx="244">
                  <c:v>-1.9240474422426301</c:v>
                </c:pt>
                <c:pt idx="245">
                  <c:v>-1.9039926183221827</c:v>
                </c:pt>
                <c:pt idx="246">
                  <c:v>-1.8839486219110178</c:v>
                </c:pt>
                <c:pt idx="247">
                  <c:v>-1.8639143758835579</c:v>
                </c:pt>
                <c:pt idx="248">
                  <c:v>-1.8438887602023044</c:v>
                </c:pt>
                <c:pt idx="249">
                  <c:v>-1.8238706096171853</c:v>
                </c:pt>
                <c:pt idx="250">
                  <c:v>-1.8038587112078333</c:v>
                </c:pt>
                <c:pt idx="251">
                  <c:v>-1.7838518017552305</c:v>
                </c:pt>
                <c:pt idx="252">
                  <c:v>-1.7638485649285227</c:v>
                </c:pt>
                <c:pt idx="253">
                  <c:v>-1.7438476282707087</c:v>
                </c:pt>
                <c:pt idx="254">
                  <c:v>-1.723847559965896</c:v>
                </c:pt>
                <c:pt idx="255">
                  <c:v>-1.7038468653682959</c:v>
                </c:pt>
                <c:pt idx="256">
                  <c:v>-1.6838439832717271</c:v>
                </c:pt>
                <c:pt idx="257">
                  <c:v>-1.6638372818954876</c:v>
                </c:pt>
                <c:pt idx="258">
                  <c:v>-1.6438250545603574</c:v>
                </c:pt>
                <c:pt idx="259">
                  <c:v>-1.6238055150249238</c:v>
                </c:pt>
                <c:pt idx="260">
                  <c:v>-1.6037767924497268</c:v>
                </c:pt>
                <c:pt idx="261">
                  <c:v>-1.5837369259524616</c:v>
                </c:pt>
                <c:pt idx="262">
                  <c:v>-1.5636838587132473</c:v>
                </c:pt>
                <c:pt idx="263">
                  <c:v>-1.5436154315843527</c:v>
                </c:pt>
                <c:pt idx="264">
                  <c:v>-1.5235293761527358</c:v>
                </c:pt>
                <c:pt idx="265">
                  <c:v>-1.5034233071977159</c:v>
                </c:pt>
                <c:pt idx="266">
                  <c:v>-1.4832947144786552</c:v>
                </c:pt>
                <c:pt idx="267">
                  <c:v>-1.4631409537790048</c:v>
                </c:pt>
                <c:pt idx="268">
                  <c:v>-1.4429592371235973</c:v>
                </c:pt>
                <c:pt idx="269">
                  <c:v>-1.4227466220748202</c:v>
                </c:pt>
                <c:pt idx="270">
                  <c:v>-1.4025000000001158</c:v>
                </c:pt>
                <c:pt idx="271">
                  <c:v>-1.3822160831886323</c:v>
                </c:pt>
                <c:pt idx="272">
                  <c:v>-1.3618913906770573</c:v>
                </c:pt>
                <c:pt idx="273">
                  <c:v>-1.3415222326243044</c:v>
                </c:pt>
                <c:pt idx="274">
                  <c:v>-1.3211046930505896</c:v>
                </c:pt>
                <c:pt idx="275">
                  <c:v>-1.3006346107286606</c:v>
                </c:pt>
                <c:pt idx="276">
                  <c:v>-1.2801075579810901</c:v>
                </c:pt>
                <c:pt idx="277">
                  <c:v>-1.2595188170985399</c:v>
                </c:pt>
                <c:pt idx="278">
                  <c:v>-1.2388633540468876</c:v>
                </c:pt>
                <c:pt idx="279">
                  <c:v>-1.2181357890749698</c:v>
                </c:pt>
                <c:pt idx="280">
                  <c:v>-1.1973303637677861</c:v>
                </c:pt>
                <c:pt idx="281">
                  <c:v>-1.1764409040089177</c:v>
                </c:pt>
                <c:pt idx="282">
                  <c:v>-1.1554607782180635</c:v>
                </c:pt>
                <c:pt idx="283">
                  <c:v>-1.1343828501107145</c:v>
                </c:pt>
                <c:pt idx="284">
                  <c:v>-1.1131994250808279</c:v>
                </c:pt>
                <c:pt idx="285">
                  <c:v>-1.0919021891292662</c:v>
                </c:pt>
                <c:pt idx="286">
                  <c:v>-1.0704821390384325</c:v>
                </c:pt>
                <c:pt idx="287">
                  <c:v>-1.0489295022189418</c:v>
                </c:pt>
                <c:pt idx="288">
                  <c:v>-1.0272336443089636</c:v>
                </c:pt>
                <c:pt idx="289">
                  <c:v>-1.0053829621717731</c:v>
                </c:pt>
                <c:pt idx="290">
                  <c:v>-0.98336475938497458</c:v>
                </c:pt>
                <c:pt idx="291">
                  <c:v>-0.9611651006072085</c:v>
                </c:pt>
                <c:pt idx="292">
                  <c:v>-0.93876864029443563</c:v>
                </c:pt>
                <c:pt idx="293">
                  <c:v>-0.91615842004822512</c:v>
                </c:pt>
                <c:pt idx="294">
                  <c:v>-0.89331562731223757</c:v>
                </c:pt>
                <c:pt idx="295">
                  <c:v>-0.87021930605178865</c:v>
                </c:pt>
                <c:pt idx="296">
                  <c:v>-0.84684600725294279</c:v>
                </c:pt>
                <c:pt idx="297">
                  <c:v>-0.82316936326933832</c:v>
                </c:pt>
                <c:pt idx="298">
                  <c:v>-0.79915956479306749</c:v>
                </c:pt>
                <c:pt idx="299">
                  <c:v>-0.77478271187813885</c:v>
                </c:pt>
                <c:pt idx="300">
                  <c:v>-0.75000000000016065</c:v>
                </c:pt>
                <c:pt idx="301">
                  <c:v>-0.72476668702778835</c:v>
                </c:pt>
                <c:pt idx="302">
                  <c:v>-0.699030764702259</c:v>
                </c:pt>
                <c:pt idx="303">
                  <c:v>-0.67273122465457458</c:v>
                </c:pt>
                <c:pt idx="304">
                  <c:v>-0.64579575718661686</c:v>
                </c:pt>
                <c:pt idx="305">
                  <c:v>-0.61813763890029061</c:v>
                </c:pt>
                <c:pt idx="306">
                  <c:v>-0.58965143093205652</c:v>
                </c:pt>
                <c:pt idx="307">
                  <c:v>-0.56020688198665758</c:v>
                </c:pt>
                <c:pt idx="308">
                  <c:v>-0.529640028698946</c:v>
                </c:pt>
                <c:pt idx="309">
                  <c:v>-0.49773974185834685</c:v>
                </c:pt>
                <c:pt idx="310">
                  <c:v>-0.46422650721411107</c:v>
                </c:pt>
                <c:pt idx="311">
                  <c:v>-0.42871715690558609</c:v>
                </c:pt>
                <c:pt idx="312">
                  <c:v>-0.39066220702828114</c:v>
                </c:pt>
                <c:pt idx="313">
                  <c:v>-0.34922428412869888</c:v>
                </c:pt>
                <c:pt idx="314">
                  <c:v>-0.30301156743629382</c:v>
                </c:pt>
                <c:pt idx="315">
                  <c:v>-0.24937500000039658</c:v>
                </c:pt>
                <c:pt idx="316">
                  <c:v>-0.18184872834362659</c:v>
                </c:pt>
                <c:pt idx="317">
                  <c:v>-6.674541651073769E-2</c:v>
                </c:pt>
                <c:pt idx="318">
                  <c:v>0</c:v>
                </c:pt>
                <c:pt idx="882">
                  <c:v>0</c:v>
                </c:pt>
                <c:pt idx="883">
                  <c:v>-6.6745416507184741E-2</c:v>
                </c:pt>
                <c:pt idx="884">
                  <c:v>-0.18184872834229926</c:v>
                </c:pt>
                <c:pt idx="885">
                  <c:v>-0.24937499999940921</c:v>
                </c:pt>
                <c:pt idx="886">
                  <c:v>-0.30301156743547092</c:v>
                </c:pt>
                <c:pt idx="887">
                  <c:v>-0.34922428412797224</c:v>
                </c:pt>
                <c:pt idx="888">
                  <c:v>-0.39066220702761939</c:v>
                </c:pt>
                <c:pt idx="889">
                  <c:v>-0.42871715690497181</c:v>
                </c:pt>
                <c:pt idx="890">
                  <c:v>-0.46422650721353231</c:v>
                </c:pt>
                <c:pt idx="891">
                  <c:v>-0.49773974185779996</c:v>
                </c:pt>
                <c:pt idx="892">
                  <c:v>-0.52964002869842608</c:v>
                </c:pt>
                <c:pt idx="893">
                  <c:v>-0.56020688198615864</c:v>
                </c:pt>
                <c:pt idx="894">
                  <c:v>-0.58965143093157635</c:v>
                </c:pt>
                <c:pt idx="895">
                  <c:v>-0.61813763889982165</c:v>
                </c:pt>
                <c:pt idx="896">
                  <c:v>-0.64579575718616189</c:v>
                </c:pt>
                <c:pt idx="897">
                  <c:v>-0.6727312246541276</c:v>
                </c:pt>
                <c:pt idx="898">
                  <c:v>-0.69903076470182957</c:v>
                </c:pt>
                <c:pt idx="899">
                  <c:v>-0.72476668702736247</c:v>
                </c:pt>
                <c:pt idx="900">
                  <c:v>-0.74999999999974065</c:v>
                </c:pt>
                <c:pt idx="901">
                  <c:v>-0.77478271187772652</c:v>
                </c:pt>
                <c:pt idx="902">
                  <c:v>-0.79915956479265815</c:v>
                </c:pt>
                <c:pt idx="903">
                  <c:v>-0.82316936326893952</c:v>
                </c:pt>
                <c:pt idx="904">
                  <c:v>-0.84684600725255221</c:v>
                </c:pt>
                <c:pt idx="905">
                  <c:v>-0.87021930605139863</c:v>
                </c:pt>
                <c:pt idx="906">
                  <c:v>-0.8933156273118531</c:v>
                </c:pt>
                <c:pt idx="907">
                  <c:v>-0.91615842004784509</c:v>
                </c:pt>
                <c:pt idx="908">
                  <c:v>-0.9387686402940586</c:v>
                </c:pt>
                <c:pt idx="909">
                  <c:v>-0.96116510060683535</c:v>
                </c:pt>
                <c:pt idx="910">
                  <c:v>-0.98336475938460144</c:v>
                </c:pt>
                <c:pt idx="911">
                  <c:v>-1.0053829621713981</c:v>
                </c:pt>
                <c:pt idx="912">
                  <c:v>-1.0272336443085992</c:v>
                </c:pt>
                <c:pt idx="913">
                  <c:v>-1.0489295022185798</c:v>
                </c:pt>
                <c:pt idx="914">
                  <c:v>-1.0704821390380745</c:v>
                </c:pt>
                <c:pt idx="915">
                  <c:v>-1.0919021891289082</c:v>
                </c:pt>
                <c:pt idx="916">
                  <c:v>-1.1131994250804718</c:v>
                </c:pt>
                <c:pt idx="917">
                  <c:v>-1.1343828501103541</c:v>
                </c:pt>
                <c:pt idx="918">
                  <c:v>-1.1554607782177111</c:v>
                </c:pt>
                <c:pt idx="919">
                  <c:v>-1.1764409040085702</c:v>
                </c:pt>
                <c:pt idx="920">
                  <c:v>-1.1973303637674368</c:v>
                </c:pt>
                <c:pt idx="921">
                  <c:v>-1.2181357890746218</c:v>
                </c:pt>
                <c:pt idx="922">
                  <c:v>-1.2388633540465408</c:v>
                </c:pt>
                <c:pt idx="923">
                  <c:v>-1.2595188170981877</c:v>
                </c:pt>
                <c:pt idx="924">
                  <c:v>-1.2801075579807526</c:v>
                </c:pt>
                <c:pt idx="925">
                  <c:v>-1.3006346107283238</c:v>
                </c:pt>
                <c:pt idx="926">
                  <c:v>-1.3211046930502486</c:v>
                </c:pt>
                <c:pt idx="927">
                  <c:v>-1.3415222326239638</c:v>
                </c:pt>
                <c:pt idx="928">
                  <c:v>-1.3618913906767278</c:v>
                </c:pt>
                <c:pt idx="929">
                  <c:v>-1.3822160831882941</c:v>
                </c:pt>
                <c:pt idx="930">
                  <c:v>-1.4024999999997758</c:v>
                </c:pt>
                <c:pt idx="931">
                  <c:v>-1.4227466220744764</c:v>
                </c:pt>
                <c:pt idx="932">
                  <c:v>-1.4429592371232658</c:v>
                </c:pt>
                <c:pt idx="933">
                  <c:v>-1.463140953778667</c:v>
                </c:pt>
                <c:pt idx="934">
                  <c:v>-1.4832947144783193</c:v>
                </c:pt>
                <c:pt idx="935">
                  <c:v>-1.5034233071973739</c:v>
                </c:pt>
                <c:pt idx="936">
                  <c:v>-1.5235293761523891</c:v>
                </c:pt>
                <c:pt idx="937">
                  <c:v>-1.5436154315840169</c:v>
                </c:pt>
                <c:pt idx="938">
                  <c:v>-1.5636838587129114</c:v>
                </c:pt>
                <c:pt idx="939">
                  <c:v>-1.5837369259521259</c:v>
                </c:pt>
                <c:pt idx="940">
                  <c:v>-1.6037767924493855</c:v>
                </c:pt>
                <c:pt idx="941">
                  <c:v>-1.6238055150245878</c:v>
                </c:pt>
                <c:pt idx="942">
                  <c:v>-1.6438250545600224</c:v>
                </c:pt>
                <c:pt idx="943">
                  <c:v>-1.663837281895153</c:v>
                </c:pt>
                <c:pt idx="944">
                  <c:v>-1.6838439832713841</c:v>
                </c:pt>
                <c:pt idx="945">
                  <c:v>-1.703846865367955</c:v>
                </c:pt>
                <c:pt idx="946">
                  <c:v>-1.7238475599655609</c:v>
                </c:pt>
                <c:pt idx="947">
                  <c:v>-1.7438476282703739</c:v>
                </c:pt>
                <c:pt idx="948">
                  <c:v>-1.7638485649281801</c:v>
                </c:pt>
                <c:pt idx="949">
                  <c:v>-1.7838518017548959</c:v>
                </c:pt>
                <c:pt idx="950">
                  <c:v>-1.8038587112074913</c:v>
                </c:pt>
                <c:pt idx="951">
                  <c:v>-1.8238706096168569</c:v>
                </c:pt>
                <c:pt idx="952">
                  <c:v>-1.8438887602019687</c:v>
                </c:pt>
                <c:pt idx="953">
                  <c:v>-1.8639143758832228</c:v>
                </c:pt>
                <c:pt idx="954">
                  <c:v>-1.8839486219106749</c:v>
                </c:pt>
                <c:pt idx="955">
                  <c:v>-1.903992618321857</c:v>
                </c:pt>
                <c:pt idx="956">
                  <c:v>-1.9240474422422993</c:v>
                </c:pt>
                <c:pt idx="957">
                  <c:v>-1.9441141300407587</c:v>
                </c:pt>
                <c:pt idx="958">
                  <c:v>-1.9641936793501515</c:v>
                </c:pt>
                <c:pt idx="959">
                  <c:v>-1.9842870509641681</c:v>
                </c:pt>
                <c:pt idx="960">
                  <c:v>-2.0043951706185741</c:v>
                </c:pt>
                <c:pt idx="961">
                  <c:v>-2.0245189306657627</c:v>
                </c:pt>
                <c:pt idx="962">
                  <c:v>-2.0446591916500503</c:v>
                </c:pt>
                <c:pt idx="963">
                  <c:v>-2.0648167837907607</c:v>
                </c:pt>
                <c:pt idx="964">
                  <c:v>-2.0849925083796053</c:v>
                </c:pt>
                <c:pt idx="965">
                  <c:v>-2.1051871390980903</c:v>
                </c:pt>
                <c:pt idx="966">
                  <c:v>-2.1254014232607767</c:v>
                </c:pt>
                <c:pt idx="967">
                  <c:v>-2.1456360829889092</c:v>
                </c:pt>
                <c:pt idx="968">
                  <c:v>-2.1658918163193261</c:v>
                </c:pt>
                <c:pt idx="969">
                  <c:v>-2.1861692982530005</c:v>
                </c:pt>
                <c:pt idx="970">
                  <c:v>-2.2064691817469235</c:v>
                </c:pt>
                <c:pt idx="971">
                  <c:v>-2.2267920986531111</c:v>
                </c:pt>
                <c:pt idx="972">
                  <c:v>-2.247138660607984</c:v>
                </c:pt>
                <c:pt idx="973">
                  <c:v>-2.2675094598752836</c:v>
                </c:pt>
                <c:pt idx="974">
                  <c:v>-2.2879050701458072</c:v>
                </c:pt>
                <c:pt idx="975">
                  <c:v>-2.3083260472957212</c:v>
                </c:pt>
                <c:pt idx="976">
                  <c:v>-2.3287729301069393</c:v>
                </c:pt>
                <c:pt idx="977">
                  <c:v>-2.3492462409513082</c:v>
                </c:pt>
                <c:pt idx="978">
                  <c:v>-2.3697464864408504</c:v>
                </c:pt>
                <c:pt idx="979">
                  <c:v>-2.3902741580462732</c:v>
                </c:pt>
                <c:pt idx="980">
                  <c:v>-2.4108297326851607</c:v>
                </c:pt>
                <c:pt idx="981">
                  <c:v>-2.4314136732822167</c:v>
                </c:pt>
                <c:pt idx="982">
                  <c:v>-2.4520264293026459</c:v>
                </c:pt>
                <c:pt idx="983">
                  <c:v>-2.4726684372603742</c:v>
                </c:pt>
                <c:pt idx="984">
                  <c:v>-2.49334012120263</c:v>
                </c:pt>
                <c:pt idx="985">
                  <c:v>-2.5140418931719761</c:v>
                </c:pt>
                <c:pt idx="986">
                  <c:v>-2.5347741536473656</c:v>
                </c:pt>
                <c:pt idx="987">
                  <c:v>-2.5555372919649852</c:v>
                </c:pt>
                <c:pt idx="988">
                  <c:v>-2.5763316867202266</c:v>
                </c:pt>
                <c:pt idx="989">
                  <c:v>-2.5971577061518012</c:v>
                </c:pt>
                <c:pt idx="990">
                  <c:v>-2.6180157085087665</c:v>
                </c:pt>
                <c:pt idx="991">
                  <c:v>-2.6389060424016098</c:v>
                </c:pt>
                <c:pt idx="992">
                  <c:v>-2.6598290471379404</c:v>
                </c:pt>
                <c:pt idx="993">
                  <c:v>-2.680785053043905</c:v>
                </c:pt>
                <c:pt idx="994">
                  <c:v>-2.7017743817718411</c:v>
                </c:pt>
                <c:pt idx="995">
                  <c:v>-2.7227973465947812</c:v>
                </c:pt>
                <c:pt idx="996">
                  <c:v>-2.7438542526888292</c:v>
                </c:pt>
                <c:pt idx="997">
                  <c:v>-2.7649453974036358</c:v>
                </c:pt>
                <c:pt idx="998">
                  <c:v>-2.7860710705218081</c:v>
                </c:pt>
                <c:pt idx="999">
                  <c:v>-2.8072315545076822</c:v>
                </c:pt>
                <c:pt idx="1000">
                  <c:v>-2.8284271247459247</c:v>
                </c:pt>
                <c:pt idx="1001">
                  <c:v>-2.8496580497707789</c:v>
                </c:pt>
                <c:pt idx="1002">
                  <c:v>-2.870924591485899</c:v>
                </c:pt>
                <c:pt idx="1003">
                  <c:v>-2.8922270053755197</c:v>
                </c:pt>
                <c:pt idx="1004">
                  <c:v>-2.9135655407075451</c:v>
                </c:pt>
                <c:pt idx="1005">
                  <c:v>-2.9349404407284667</c:v>
                </c:pt>
                <c:pt idx="1006">
                  <c:v>-2.9563519428509202</c:v>
                </c:pt>
                <c:pt idx="1007">
                  <c:v>-2.9778002788339242</c:v>
                </c:pt>
                <c:pt idx="1008">
                  <c:v>-2.9992856749563517</c:v>
                </c:pt>
                <c:pt idx="1009">
                  <c:v>-3.0208083521837921</c:v>
                </c:pt>
                <c:pt idx="1010">
                  <c:v>-3.042368526329172</c:v>
                </c:pt>
                <c:pt idx="1011">
                  <c:v>-3.0639664082074116</c:v>
                </c:pt>
                <c:pt idx="1012">
                  <c:v>-3.0856022037842568</c:v>
                </c:pt>
                <c:pt idx="1013">
                  <c:v>-3.1072761143199501</c:v>
                </c:pt>
                <c:pt idx="1014">
                  <c:v>-3.128988336507228</c:v>
                </c:pt>
                <c:pt idx="1015">
                  <c:v>-3.1507390626047211</c:v>
                </c:pt>
                <c:pt idx="1016">
                  <c:v>-3.1725284805653398</c:v>
                </c:pt>
                <c:pt idx="1017">
                  <c:v>-3.1943567741602088</c:v>
                </c:pt>
                <c:pt idx="1018">
                  <c:v>-3.216224123098089</c:v>
                </c:pt>
                <c:pt idx="1019">
                  <c:v>-3.2381307031408082</c:v>
                </c:pt>
                <c:pt idx="1020">
                  <c:v>-3.2600766862143242</c:v>
                </c:pt>
                <c:pt idx="1021">
                  <c:v>-3.282062240516356</c:v>
                </c:pt>
                <c:pt idx="1022">
                  <c:v>-3.3040875306199342</c:v>
                </c:pt>
                <c:pt idx="1023">
                  <c:v>-3.3261527175737267</c:v>
                </c:pt>
                <c:pt idx="1024">
                  <c:v>-3.3482579589986914</c:v>
                </c:pt>
                <c:pt idx="1025">
                  <c:v>-3.3704034091816015</c:v>
                </c:pt>
                <c:pt idx="1026">
                  <c:v>-3.3925892191655067</c:v>
                </c:pt>
                <c:pt idx="1027">
                  <c:v>-3.4148155368369477</c:v>
                </c:pt>
                <c:pt idx="1028">
                  <c:v>-3.4370825070105608</c:v>
                </c:pt>
                <c:pt idx="1029">
                  <c:v>-3.4593902715107192</c:v>
                </c:pt>
                <c:pt idx="1030">
                  <c:v>-3.4817389692505607</c:v>
                </c:pt>
                <c:pt idx="1031">
                  <c:v>-3.5041287363084912</c:v>
                </c:pt>
                <c:pt idx="1032">
                  <c:v>-3.5265597060021441</c:v>
                </c:pt>
                <c:pt idx="1033">
                  <c:v>-3.5490320089600402</c:v>
                </c:pt>
                <c:pt idx="1034">
                  <c:v>-3.5715457731909144</c:v>
                </c:pt>
                <c:pt idx="1035">
                  <c:v>-3.5941011241509142</c:v>
                </c:pt>
                <c:pt idx="1036">
                  <c:v>-3.61669818480858</c:v>
                </c:pt>
                <c:pt idx="1037">
                  <c:v>-3.6393370757080006</c:v>
                </c:pt>
                <c:pt idx="1038">
                  <c:v>-3.6620179150296077</c:v>
                </c:pt>
                <c:pt idx="1039">
                  <c:v>-3.6847408186496402</c:v>
                </c:pt>
                <c:pt idx="1040">
                  <c:v>-3.7075059001972952</c:v>
                </c:pt>
                <c:pt idx="1041">
                  <c:v>-3.7303132711104672</c:v>
                </c:pt>
                <c:pt idx="1042">
                  <c:v>-3.7531630406895253</c:v>
                </c:pt>
                <c:pt idx="1043">
                  <c:v>-3.7760553161497175</c:v>
                </c:pt>
                <c:pt idx="1044">
                  <c:v>-3.7989902026720053</c:v>
                </c:pt>
                <c:pt idx="1045">
                  <c:v>-3.8219678034518587</c:v>
                </c:pt>
                <c:pt idx="1046">
                  <c:v>-3.8449882197475751</c:v>
                </c:pt>
                <c:pt idx="1047">
                  <c:v>-3.8680515509262032</c:v>
                </c:pt>
                <c:pt idx="1048">
                  <c:v>-3.8911578945087104</c:v>
                </c:pt>
                <c:pt idx="1049">
                  <c:v>-3.9143073462137017</c:v>
                </c:pt>
                <c:pt idx="1050">
                  <c:v>-3.9374999999996767</c:v>
                </c:pt>
                <c:pt idx="1051">
                  <c:v>-3.9607359481064459</c:v>
                </c:pt>
                <c:pt idx="1052">
                  <c:v>-3.9840152810948766</c:v>
                </c:pt>
                <c:pt idx="1053">
                  <c:v>-4.0073380878860805</c:v>
                </c:pt>
                <c:pt idx="1054">
                  <c:v>-4.0307044557989418</c:v>
                </c:pt>
                <c:pt idx="1055">
                  <c:v>-4.0541144705868764</c:v>
                </c:pt>
                <c:pt idx="1056">
                  <c:v>-4.077568216473809</c:v>
                </c:pt>
                <c:pt idx="1057">
                  <c:v>-4.1010657761882285</c:v>
                </c:pt>
                <c:pt idx="1058">
                  <c:v>-4.1246072309975226</c:v>
                </c:pt>
                <c:pt idx="1059">
                  <c:v>-4.1481926607406168</c:v>
                </c:pt>
                <c:pt idx="1060">
                  <c:v>-4.1718221438596341</c:v>
                </c:pt>
                <c:pt idx="1061">
                  <c:v>-4.1954957574310745</c:v>
                </c:pt>
                <c:pt idx="1062">
                  <c:v>-4.2192135771962445</c:v>
                </c:pt>
                <c:pt idx="1063">
                  <c:v>-4.242975677590187</c:v>
                </c:pt>
                <c:pt idx="1064">
                  <c:v>-4.2667821317706434</c:v>
                </c:pt>
                <c:pt idx="1065">
                  <c:v>-4.2906330116455074</c:v>
                </c:pt>
                <c:pt idx="1066">
                  <c:v>-4.3145283879002445</c:v>
                </c:pt>
                <c:pt idx="1067">
                  <c:v>-4.3384683300241393</c:v>
                </c:pt>
                <c:pt idx="1068">
                  <c:v>-4.3624529063356885</c:v>
                </c:pt>
                <c:pt idx="1069">
                  <c:v>-4.3864821840082824</c:v>
                </c:pt>
                <c:pt idx="1070">
                  <c:v>-4.4105562290936779</c:v>
                </c:pt>
                <c:pt idx="1071">
                  <c:v>-4.4346751065463694</c:v>
                </c:pt>
                <c:pt idx="1072">
                  <c:v>-4.4588388802463985</c:v>
                </c:pt>
                <c:pt idx="1073">
                  <c:v>-4.4830476130219834</c:v>
                </c:pt>
                <c:pt idx="1074">
                  <c:v>-4.5073013666712765</c:v>
                </c:pt>
                <c:pt idx="1075">
                  <c:v>-4.5316002019840873</c:v>
                </c:pt>
                <c:pt idx="1076">
                  <c:v>-4.5559441787621671</c:v>
                </c:pt>
                <c:pt idx="1077">
                  <c:v>-4.5803333558401524</c:v>
                </c:pt>
                <c:pt idx="1078">
                  <c:v>-4.6047677911048934</c:v>
                </c:pt>
                <c:pt idx="1079">
                  <c:v>-4.6292475415149061</c:v>
                </c:pt>
                <c:pt idx="1080">
                  <c:v>-4.6537726631193284</c:v>
                </c:pt>
                <c:pt idx="1081">
                  <c:v>-4.6783432110760907</c:v>
                </c:pt>
                <c:pt idx="1082">
                  <c:v>-4.7029592396699247</c:v>
                </c:pt>
                <c:pt idx="1083">
                  <c:v>-4.7276208023298238</c:v>
                </c:pt>
                <c:pt idx="1084">
                  <c:v>-4.7523279516460795</c:v>
                </c:pt>
                <c:pt idx="1085">
                  <c:v>-4.7770807393869346</c:v>
                </c:pt>
                <c:pt idx="1086">
                  <c:v>-4.8018792165147799</c:v>
                </c:pt>
                <c:pt idx="1087">
                  <c:v>-4.8267234332020434</c:v>
                </c:pt>
                <c:pt idx="1088">
                  <c:v>-4.8516134388465604</c:v>
                </c:pt>
                <c:pt idx="1089">
                  <c:v>-4.8765492820868523</c:v>
                </c:pt>
                <c:pt idx="1090">
                  <c:v>-4.9015310108165684</c:v>
                </c:pt>
                <c:pt idx="1091">
                  <c:v>-4.9265586721992305</c:v>
                </c:pt>
                <c:pt idx="1092">
                  <c:v>-4.9516323126819932</c:v>
                </c:pt>
                <c:pt idx="1093">
                  <c:v>-4.9767519780094895</c:v>
                </c:pt>
                <c:pt idx="1094">
                  <c:v>-5.0019177132372299</c:v>
                </c:pt>
                <c:pt idx="1095">
                  <c:v>-5.0271295627446619</c:v>
                </c:pt>
                <c:pt idx="1096">
                  <c:v>-5.0523875702479319</c:v>
                </c:pt>
                <c:pt idx="1097">
                  <c:v>-5.0776917788126434</c:v>
                </c:pt>
                <c:pt idx="1098">
                  <c:v>-5.1030422308654355</c:v>
                </c:pt>
                <c:pt idx="1099">
                  <c:v>-5.1284389682066696</c:v>
                </c:pt>
                <c:pt idx="1100">
                  <c:v>-5.1538820320217047</c:v>
                </c:pt>
                <c:pt idx="1101">
                  <c:v>-5.1793714628921483</c:v>
                </c:pt>
                <c:pt idx="1102">
                  <c:v>-5.2049073008071955</c:v>
                </c:pt>
                <c:pt idx="1103">
                  <c:v>-5.2304895851747402</c:v>
                </c:pt>
                <c:pt idx="1104">
                  <c:v>-5.2561183548314485</c:v>
                </c:pt>
                <c:pt idx="1105">
                  <c:v>-5.281793648053787</c:v>
                </c:pt>
                <c:pt idx="1106">
                  <c:v>-5.3075155025676208</c:v>
                </c:pt>
                <c:pt idx="1107">
                  <c:v>-5.3332839555588034</c:v>
                </c:pt>
                <c:pt idx="1108">
                  <c:v>-5.3590990436822423</c:v>
                </c:pt>
                <c:pt idx="1109">
                  <c:v>-5.3849608030719045</c:v>
                </c:pt>
                <c:pt idx="1110">
                  <c:v>-5.4108692693499671</c:v>
                </c:pt>
                <c:pt idx="1111">
                  <c:v>-5.4368244776358949</c:v>
                </c:pt>
                <c:pt idx="1112">
                  <c:v>-5.4628264625553955</c:v>
                </c:pt>
                <c:pt idx="1113">
                  <c:v>-5.4888752582492355</c:v>
                </c:pt>
                <c:pt idx="1114">
                  <c:v>-5.5149708983815655</c:v>
                </c:pt>
                <c:pt idx="1115">
                  <c:v>-5.5411134161484785</c:v>
                </c:pt>
                <c:pt idx="1116">
                  <c:v>-5.5673028442860355</c:v>
                </c:pt>
                <c:pt idx="1117">
                  <c:v>-5.593539215078466</c:v>
                </c:pt>
                <c:pt idx="1118">
                  <c:v>-5.6198225603657255</c:v>
                </c:pt>
                <c:pt idx="1119">
                  <c:v>-5.6461529115514155</c:v>
                </c:pt>
                <c:pt idx="1120">
                  <c:v>-5.672530299610175</c:v>
                </c:pt>
                <c:pt idx="1121">
                  <c:v>-5.6989547550950164</c:v>
                </c:pt>
                <c:pt idx="1122">
                  <c:v>-5.7254263081446988</c:v>
                </c:pt>
                <c:pt idx="1123">
                  <c:v>-5.7519449884904486</c:v>
                </c:pt>
                <c:pt idx="1124">
                  <c:v>-5.7785108254631972</c:v>
                </c:pt>
                <c:pt idx="1125">
                  <c:v>-5.8051238480001706</c:v>
                </c:pt>
                <c:pt idx="1126">
                  <c:v>-5.8317840846515834</c:v>
                </c:pt>
                <c:pt idx="1127">
                  <c:v>-5.8584915635870045</c:v>
                </c:pt>
                <c:pt idx="1128">
                  <c:v>-5.8852463126019812</c:v>
                </c:pt>
                <c:pt idx="1129">
                  <c:v>-5.9120483591239488</c:v>
                </c:pt>
                <c:pt idx="1130">
                  <c:v>-5.9388977302185584</c:v>
                </c:pt>
                <c:pt idx="1131">
                  <c:v>-5.9657944525955715</c:v>
                </c:pt>
                <c:pt idx="1132">
                  <c:v>-5.9927385526147452</c:v>
                </c:pt>
                <c:pt idx="1133">
                  <c:v>-6.0197300562915643</c:v>
                </c:pt>
                <c:pt idx="1134">
                  <c:v>-6.0467689893029162</c:v>
                </c:pt>
                <c:pt idx="1135">
                  <c:v>-6.0738553769924355</c:v>
                </c:pt>
                <c:pt idx="1136">
                  <c:v>-6.1009892443762315</c:v>
                </c:pt>
                <c:pt idx="1137">
                  <c:v>-6.1281706161479512</c:v>
                </c:pt>
                <c:pt idx="1138">
                  <c:v>-6.1553995166841</c:v>
                </c:pt>
                <c:pt idx="1139">
                  <c:v>-6.1826759700488747</c:v>
                </c:pt>
                <c:pt idx="1140">
                  <c:v>-6.2099999999995834</c:v>
                </c:pt>
                <c:pt idx="1141">
                  <c:v>-6.2373716299912516</c:v>
                </c:pt>
                <c:pt idx="1142">
                  <c:v>-6.2647908831815506</c:v>
                </c:pt>
                <c:pt idx="1143">
                  <c:v>-6.2922577824354624</c:v>
                </c:pt>
                <c:pt idx="1144">
                  <c:v>-6.3197723503299237</c:v>
                </c:pt>
                <c:pt idx="1145">
                  <c:v>-6.3473346091583647</c:v>
                </c:pt>
                <c:pt idx="1146">
                  <c:v>-6.3749445809351455</c:v>
                </c:pt>
                <c:pt idx="1147">
                  <c:v>-6.4026022873999819</c:v>
                </c:pt>
                <c:pt idx="1148">
                  <c:v>-6.430307750022151</c:v>
                </c:pt>
                <c:pt idx="1149">
                  <c:v>-6.4580609900046619</c:v>
                </c:pt>
                <c:pt idx="1150">
                  <c:v>-6.48586202828848</c:v>
                </c:pt>
                <c:pt idx="1151">
                  <c:v>-6.5137108855566588</c:v>
                </c:pt>
                <c:pt idx="1152">
                  <c:v>-6.5416075822380524</c:v>
                </c:pt>
                <c:pt idx="1153">
                  <c:v>-6.5695521385113631</c:v>
                </c:pt>
                <c:pt idx="1154">
                  <c:v>-6.5975445743089596</c:v>
                </c:pt>
                <c:pt idx="1155">
                  <c:v>-6.6255849093207084</c:v>
                </c:pt>
                <c:pt idx="1156">
                  <c:v>-6.6536731629975714</c:v>
                </c:pt>
                <c:pt idx="1157">
                  <c:v>-6.6818093545550274</c:v>
                </c:pt>
                <c:pt idx="1158">
                  <c:v>-6.7099935029770394</c:v>
                </c:pt>
                <c:pt idx="1159">
                  <c:v>-6.7382256270192507</c:v>
                </c:pt>
                <c:pt idx="1160">
                  <c:v>-6.7665057452125126</c:v>
                </c:pt>
                <c:pt idx="1161">
                  <c:v>-6.7948338758661855</c:v>
                </c:pt>
                <c:pt idx="1162">
                  <c:v>-6.8232100370715365</c:v>
                </c:pt>
                <c:pt idx="1163">
                  <c:v>-6.8516342467048545</c:v>
                </c:pt>
                <c:pt idx="1164">
                  <c:v>-6.8801065224307205</c:v>
                </c:pt>
                <c:pt idx="1165">
                  <c:v>-6.9086268817051524</c:v>
                </c:pt>
                <c:pt idx="1166">
                  <c:v>-6.9371953417785264</c:v>
                </c:pt>
                <c:pt idx="1167">
                  <c:v>-6.9658119196988455</c:v>
                </c:pt>
                <c:pt idx="1168">
                  <c:v>-6.9944766323144965</c:v>
                </c:pt>
                <c:pt idx="1169">
                  <c:v>-7.0231894962772055</c:v>
                </c:pt>
                <c:pt idx="1170">
                  <c:v>-7.0519505280449355</c:v>
                </c:pt>
                <c:pt idx="1171">
                  <c:v>-7.0807597438847534</c:v>
                </c:pt>
                <c:pt idx="1172">
                  <c:v>-7.1096171598753015</c:v>
                </c:pt>
                <c:pt idx="1173">
                  <c:v>-7.1385227919099874</c:v>
                </c:pt>
                <c:pt idx="1174">
                  <c:v>-7.1674766556991862</c:v>
                </c:pt>
                <c:pt idx="1175">
                  <c:v>-7.1964787667732475</c:v>
                </c:pt>
                <c:pt idx="1176">
                  <c:v>-7.2255291404846824</c:v>
                </c:pt>
                <c:pt idx="1177">
                  <c:v>-7.2546277920109823</c:v>
                </c:pt>
                <c:pt idx="1178">
                  <c:v>-7.2837747363570395</c:v>
                </c:pt>
                <c:pt idx="1179">
                  <c:v>-7.3129699883575388</c:v>
                </c:pt>
                <c:pt idx="1180">
                  <c:v>-7.3422135626793779</c:v>
                </c:pt>
                <c:pt idx="1181">
                  <c:v>-7.3715054738240511</c:v>
                </c:pt>
                <c:pt idx="1182">
                  <c:v>-7.4008457361299476</c:v>
                </c:pt>
                <c:pt idx="1183">
                  <c:v>-7.4302343637746953</c:v>
                </c:pt>
                <c:pt idx="1184">
                  <c:v>-7.4596713707771904</c:v>
                </c:pt>
                <c:pt idx="1185">
                  <c:v>-7.4891567710001814</c:v>
                </c:pt>
                <c:pt idx="1186">
                  <c:v>-7.5186905781520696</c:v>
                </c:pt>
                <c:pt idx="1187">
                  <c:v>-7.5482728057892592</c:v>
                </c:pt>
                <c:pt idx="1188">
                  <c:v>-7.5779034673181611</c:v>
                </c:pt>
                <c:pt idx="1189">
                  <c:v>-7.6075825759972409</c:v>
                </c:pt>
                <c:pt idx="1190">
                  <c:v>-7.637310144939284</c:v>
                </c:pt>
                <c:pt idx="1191">
                  <c:v>-7.6670861871128855</c:v>
                </c:pt>
                <c:pt idx="1192">
                  <c:v>-7.6969107153449805</c:v>
                </c:pt>
                <c:pt idx="1193">
                  <c:v>-7.7267837423223824</c:v>
                </c:pt>
                <c:pt idx="1194">
                  <c:v>-7.7567052805938514</c:v>
                </c:pt>
                <c:pt idx="1195">
                  <c:v>-7.7866753425719031</c:v>
                </c:pt>
                <c:pt idx="1196">
                  <c:v>-7.8166939405347184</c:v>
                </c:pt>
                <c:pt idx="1197">
                  <c:v>-7.8467610866278532</c:v>
                </c:pt>
                <c:pt idx="1198">
                  <c:v>-7.8768767928660814</c:v>
                </c:pt>
                <c:pt idx="1199">
                  <c:v>-7.9070410711350805</c:v>
                </c:pt>
                <c:pt idx="1200">
                  <c:v>-7.937253933193293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9-131C-4AC0-BDE3-1F1B73410B46}"/>
            </c:ext>
          </c:extLst>
        </c:ser>
        <c:ser>
          <c:idx val="34"/>
          <c:order val="10"/>
          <c:tx>
            <c:v>11</c:v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Q$4930:$Q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R$4930:$R$6130</c:f>
              <c:numCache>
                <c:formatCode>General</c:formatCode>
                <c:ptCount val="1201"/>
                <c:pt idx="0">
                  <c:v>7.8102496759066584</c:v>
                </c:pt>
                <c:pt idx="1">
                  <c:v>7.7795435920512466</c:v>
                </c:pt>
                <c:pt idx="2">
                  <c:v>7.7488830169257295</c:v>
                </c:pt>
                <c:pt idx="3">
                  <c:v>7.7182679113014103</c:v>
                </c:pt>
                <c:pt idx="4">
                  <c:v>7.6876982354928733</c:v>
                </c:pt>
                <c:pt idx="5">
                  <c:v>7.6571739493513356</c:v>
                </c:pt>
                <c:pt idx="6">
                  <c:v>7.6266950122579349</c:v>
                </c:pt>
                <c:pt idx="7">
                  <c:v>7.596261383116409</c:v>
                </c:pt>
                <c:pt idx="8">
                  <c:v>7.5658730203460376</c:v>
                </c:pt>
                <c:pt idx="9">
                  <c:v>7.535529881874643</c:v>
                </c:pt>
                <c:pt idx="10">
                  <c:v>7.5052319251306434</c:v>
                </c:pt>
                <c:pt idx="11">
                  <c:v>7.4749791070360274</c:v>
                </c:pt>
                <c:pt idx="12">
                  <c:v>7.4447713839983134</c:v>
                </c:pt>
                <c:pt idx="13">
                  <c:v>7.4146087119028481</c:v>
                </c:pt>
                <c:pt idx="14">
                  <c:v>7.3844910461046753</c:v>
                </c:pt>
                <c:pt idx="15">
                  <c:v>7.3544183414206845</c:v>
                </c:pt>
                <c:pt idx="16">
                  <c:v>7.3243905521210255</c:v>
                </c:pt>
                <c:pt idx="17">
                  <c:v>7.2944076319208495</c:v>
                </c:pt>
                <c:pt idx="18">
                  <c:v>7.2644695339715035</c:v>
                </c:pt>
                <c:pt idx="19">
                  <c:v>7.234576210851964</c:v>
                </c:pt>
                <c:pt idx="20">
                  <c:v>7.2047276145597774</c:v>
                </c:pt>
                <c:pt idx="21">
                  <c:v>7.1749236965019465</c:v>
                </c:pt>
                <c:pt idx="22">
                  <c:v>7.1451644074856775</c:v>
                </c:pt>
                <c:pt idx="23">
                  <c:v>7.1154496977088684</c:v>
                </c:pt>
                <c:pt idx="24">
                  <c:v>7.0857795167504465</c:v>
                </c:pt>
                <c:pt idx="25">
                  <c:v>7.0561538135605604</c:v>
                </c:pt>
                <c:pt idx="26">
                  <c:v>7.0265725364504501</c:v>
                </c:pt>
                <c:pt idx="27">
                  <c:v>6.9970356330824295</c:v>
                </c:pt>
                <c:pt idx="28">
                  <c:v>6.9675430504590485</c:v>
                </c:pt>
                <c:pt idx="29">
                  <c:v>6.9380947349128759</c:v>
                </c:pt>
                <c:pt idx="30">
                  <c:v>6.9086906320952224</c:v>
                </c:pt>
                <c:pt idx="31">
                  <c:v>6.8793306869655027</c:v>
                </c:pt>
                <c:pt idx="32">
                  <c:v>6.8500148437795207</c:v>
                </c:pt>
                <c:pt idx="33">
                  <c:v>6.8207430460782845</c:v>
                </c:pt>
                <c:pt idx="34">
                  <c:v>6.7915152366758145</c:v>
                </c:pt>
                <c:pt idx="35">
                  <c:v>6.7623313576476765</c:v>
                </c:pt>
                <c:pt idx="36">
                  <c:v>6.7331913503182363</c:v>
                </c:pt>
                <c:pt idx="37">
                  <c:v>6.7040951552484165</c:v>
                </c:pt>
                <c:pt idx="38">
                  <c:v>6.6750427122229334</c:v>
                </c:pt>
                <c:pt idx="39">
                  <c:v>6.646033960237137</c:v>
                </c:pt>
                <c:pt idx="40">
                  <c:v>6.6170688374838775</c:v>
                </c:pt>
                <c:pt idx="41">
                  <c:v>6.5881472813398334</c:v>
                </c:pt>
                <c:pt idx="42">
                  <c:v>6.5592692283516483</c:v>
                </c:pt>
                <c:pt idx="43">
                  <c:v>6.5304346142217318</c:v>
                </c:pt>
                <c:pt idx="44">
                  <c:v>6.5016433737941206</c:v>
                </c:pt>
                <c:pt idx="45">
                  <c:v>6.4728954410391504</c:v>
                </c:pt>
                <c:pt idx="46">
                  <c:v>6.4441907490390395</c:v>
                </c:pt>
                <c:pt idx="47">
                  <c:v>6.4155292299720186</c:v>
                </c:pt>
                <c:pt idx="48">
                  <c:v>6.3869108150967655</c:v>
                </c:pt>
                <c:pt idx="49">
                  <c:v>6.3583354347364676</c:v>
                </c:pt>
                <c:pt idx="50">
                  <c:v>6.3298030182621314</c:v>
                </c:pt>
                <c:pt idx="51">
                  <c:v>6.3013134940760924</c:v>
                </c:pt>
                <c:pt idx="52">
                  <c:v>6.272866789594759</c:v>
                </c:pt>
                <c:pt idx="53">
                  <c:v>6.2444628312309876</c:v>
                </c:pt>
                <c:pt idx="54">
                  <c:v>6.2161015443765395</c:v>
                </c:pt>
                <c:pt idx="55">
                  <c:v>6.1877828533833785</c:v>
                </c:pt>
                <c:pt idx="56">
                  <c:v>6.1595066815452366</c:v>
                </c:pt>
                <c:pt idx="57">
                  <c:v>6.1312729510783823</c:v>
                </c:pt>
                <c:pt idx="58">
                  <c:v>6.1030815831021323</c:v>
                </c:pt>
                <c:pt idx="59">
                  <c:v>6.0749324976188364</c:v>
                </c:pt>
                <c:pt idx="60">
                  <c:v>6.0468256134934499</c:v>
                </c:pt>
                <c:pt idx="61">
                  <c:v>6.0187608484326294</c:v>
                </c:pt>
                <c:pt idx="62">
                  <c:v>5.9907381189633524</c:v>
                </c:pt>
                <c:pt idx="63">
                  <c:v>5.9627573404110157</c:v>
                </c:pt>
                <c:pt idx="64">
                  <c:v>5.9348184268771398</c:v>
                </c:pt>
                <c:pt idx="65">
                  <c:v>5.9069212912163884</c:v>
                </c:pt>
                <c:pt idx="66">
                  <c:v>5.8790658450131934</c:v>
                </c:pt>
                <c:pt idx="67">
                  <c:v>5.8512519985576992</c:v>
                </c:pt>
                <c:pt idx="68">
                  <c:v>5.8234796608213948</c:v>
                </c:pt>
                <c:pt idx="69">
                  <c:v>5.7957487394318434</c:v>
                </c:pt>
                <c:pt idx="70">
                  <c:v>5.7680591406469155</c:v>
                </c:pt>
                <c:pt idx="71">
                  <c:v>5.7404107693287445</c:v>
                </c:pt>
                <c:pt idx="72">
                  <c:v>5.7128035289164645</c:v>
                </c:pt>
                <c:pt idx="73">
                  <c:v>5.6852373213987715</c:v>
                </c:pt>
                <c:pt idx="74">
                  <c:v>5.6577120472855409</c:v>
                </c:pt>
                <c:pt idx="75">
                  <c:v>5.6302276055791829</c:v>
                </c:pt>
                <c:pt idx="76">
                  <c:v>5.6027838937442969</c:v>
                </c:pt>
                <c:pt idx="77">
                  <c:v>5.5753808076781155</c:v>
                </c:pt>
                <c:pt idx="78">
                  <c:v>5.5480182416787756</c:v>
                </c:pt>
                <c:pt idx="79">
                  <c:v>5.5206960884136524</c:v>
                </c:pt>
                <c:pt idx="80">
                  <c:v>5.4934142388864098</c:v>
                </c:pt>
                <c:pt idx="81">
                  <c:v>5.4661725824040523</c:v>
                </c:pt>
                <c:pt idx="82">
                  <c:v>5.4389710065416423</c:v>
                </c:pt>
                <c:pt idx="83">
                  <c:v>5.4118093971079144</c:v>
                </c:pt>
                <c:pt idx="84">
                  <c:v>5.3846876381086846</c:v>
                </c:pt>
                <c:pt idx="85">
                  <c:v>5.3576056117099045</c:v>
                </c:pt>
                <c:pt idx="86">
                  <c:v>5.3305631981996937</c:v>
                </c:pt>
                <c:pt idx="87">
                  <c:v>5.3035602759491223</c:v>
                </c:pt>
                <c:pt idx="88">
                  <c:v>5.2765967213726812</c:v>
                </c:pt>
                <c:pt idx="89">
                  <c:v>5.2496724088866689</c:v>
                </c:pt>
                <c:pt idx="90">
                  <c:v>5.2227872108674065</c:v>
                </c:pt>
                <c:pt idx="91">
                  <c:v>5.1959409976081847</c:v>
                </c:pt>
                <c:pt idx="92">
                  <c:v>5.1691336372742756</c:v>
                </c:pt>
                <c:pt idx="93">
                  <c:v>5.1423649958579905</c:v>
                </c:pt>
                <c:pt idx="94">
                  <c:v>5.1156349371314658</c:v>
                </c:pt>
                <c:pt idx="95">
                  <c:v>5.0889433225990581</c:v>
                </c:pt>
                <c:pt idx="96">
                  <c:v>5.0622900114474385</c:v>
                </c:pt>
                <c:pt idx="97">
                  <c:v>5.0356748604953854</c:v>
                </c:pt>
                <c:pt idx="98">
                  <c:v>5.0090977241416441</c:v>
                </c:pt>
                <c:pt idx="99">
                  <c:v>4.9825584543109525</c:v>
                </c:pt>
                <c:pt idx="100">
                  <c:v>4.9560569003998092</c:v>
                </c:pt>
                <c:pt idx="101">
                  <c:v>4.9295929092193393</c:v>
                </c:pt>
                <c:pt idx="102">
                  <c:v>4.9031663249374438</c:v>
                </c:pt>
                <c:pt idx="103">
                  <c:v>4.8767769890190404</c:v>
                </c:pt>
                <c:pt idx="104">
                  <c:v>4.8504247401645744</c:v>
                </c:pt>
                <c:pt idx="105">
                  <c:v>4.8241094142468945</c:v>
                </c:pt>
                <c:pt idx="106">
                  <c:v>4.7978308442462021</c:v>
                </c:pt>
                <c:pt idx="107">
                  <c:v>4.7715888601833214</c:v>
                </c:pt>
                <c:pt idx="108">
                  <c:v>4.7453832890505874</c:v>
                </c:pt>
                <c:pt idx="109">
                  <c:v>4.7192139547413916</c:v>
                </c:pt>
                <c:pt idx="110">
                  <c:v>4.693080677976889</c:v>
                </c:pt>
                <c:pt idx="111">
                  <c:v>4.6669832762315648</c:v>
                </c:pt>
                <c:pt idx="112">
                  <c:v>4.6409215636552439</c:v>
                </c:pt>
                <c:pt idx="113">
                  <c:v>4.6148953509939146</c:v>
                </c:pt>
                <c:pt idx="114">
                  <c:v>4.588904445507727</c:v>
                </c:pt>
                <c:pt idx="115">
                  <c:v>4.5629486508863355</c:v>
                </c:pt>
                <c:pt idx="116">
                  <c:v>4.5370277671621739</c:v>
                </c:pt>
                <c:pt idx="117">
                  <c:v>4.5111415906204479</c:v>
                </c:pt>
                <c:pt idx="118">
                  <c:v>4.4852899137068833</c:v>
                </c:pt>
                <c:pt idx="119">
                  <c:v>4.4594725249322504</c:v>
                </c:pt>
                <c:pt idx="120">
                  <c:v>4.4336892087742079</c:v>
                </c:pt>
                <c:pt idx="121">
                  <c:v>4.407939745575657</c:v>
                </c:pt>
                <c:pt idx="122">
                  <c:v>4.3822239114404704</c:v>
                </c:pt>
                <c:pt idx="123">
                  <c:v>4.3565414781252265</c:v>
                </c:pt>
                <c:pt idx="124">
                  <c:v>4.3308922129280223</c:v>
                </c:pt>
                <c:pt idx="125">
                  <c:v>4.3052758785733545</c:v>
                </c:pt>
                <c:pt idx="126">
                  <c:v>4.2796922330935097</c:v>
                </c:pt>
                <c:pt idx="127">
                  <c:v>4.2541410297056945</c:v>
                </c:pt>
                <c:pt idx="128">
                  <c:v>4.2286220166858826</c:v>
                </c:pt>
                <c:pt idx="129">
                  <c:v>4.2031349372373645</c:v>
                </c:pt>
                <c:pt idx="130">
                  <c:v>4.1776795293560465</c:v>
                </c:pt>
                <c:pt idx="131">
                  <c:v>4.1522555256902756</c:v>
                </c:pt>
                <c:pt idx="132">
                  <c:v>4.1268626533967145</c:v>
                </c:pt>
                <c:pt idx="133">
                  <c:v>4.1015006339906384</c:v>
                </c:pt>
                <c:pt idx="134">
                  <c:v>4.0761691831916345</c:v>
                </c:pt>
                <c:pt idx="135">
                  <c:v>4.0508680107633515</c:v>
                </c:pt>
                <c:pt idx="136">
                  <c:v>4.0255968203485457</c:v>
                </c:pt>
                <c:pt idx="137">
                  <c:v>4.0003553092976105</c:v>
                </c:pt>
                <c:pt idx="138">
                  <c:v>3.9751431684909901</c:v>
                </c:pt>
                <c:pt idx="139">
                  <c:v>3.9499600821559691</c:v>
                </c:pt>
                <c:pt idx="140">
                  <c:v>3.9248057276762864</c:v>
                </c:pt>
                <c:pt idx="141">
                  <c:v>3.8996797753950987</c:v>
                </c:pt>
                <c:pt idx="142">
                  <c:v>3.8745818884107472</c:v>
                </c:pt>
                <c:pt idx="143">
                  <c:v>3.8495117223650199</c:v>
                </c:pt>
                <c:pt idx="144">
                  <c:v>3.8244689252235293</c:v>
                </c:pt>
                <c:pt idx="145">
                  <c:v>3.799453137048205</c:v>
                </c:pt>
                <c:pt idx="146">
                  <c:v>3.7744639897607377</c:v>
                </c:pt>
                <c:pt idx="147">
                  <c:v>3.7495011068975215</c:v>
                </c:pt>
                <c:pt idx="148">
                  <c:v>3.7245641033549952</c:v>
                </c:pt>
                <c:pt idx="149">
                  <c:v>3.6996525851254707</c:v>
                </c:pt>
                <c:pt idx="150">
                  <c:v>3.6747661490223602</c:v>
                </c:pt>
                <c:pt idx="151">
                  <c:v>3.6499043823949289</c:v>
                </c:pt>
                <c:pt idx="152">
                  <c:v>3.6250668628317202</c:v>
                </c:pt>
                <c:pt idx="153">
                  <c:v>3.6002531578523347</c:v>
                </c:pt>
                <c:pt idx="154">
                  <c:v>3.5754628245865567</c:v>
                </c:pt>
                <c:pt idx="155">
                  <c:v>3.5506954094410177</c:v>
                </c:pt>
                <c:pt idx="156">
                  <c:v>3.5259504477517232</c:v>
                </c:pt>
                <c:pt idx="157">
                  <c:v>3.5012274634227314</c:v>
                </c:pt>
                <c:pt idx="158">
                  <c:v>3.4765259685497187</c:v>
                </c:pt>
                <c:pt idx="159">
                  <c:v>3.451845463027766</c:v>
                </c:pt>
                <c:pt idx="160">
                  <c:v>3.4271854341427987</c:v>
                </c:pt>
                <c:pt idx="161">
                  <c:v>3.4025453561452377</c:v>
                </c:pt>
                <c:pt idx="162">
                  <c:v>3.3779246898059432</c:v>
                </c:pt>
                <c:pt idx="163">
                  <c:v>3.3533228819524052</c:v>
                </c:pt>
                <c:pt idx="164">
                  <c:v>3.3287393649849752</c:v>
                </c:pt>
                <c:pt idx="165">
                  <c:v>3.3041735563716412</c:v>
                </c:pt>
                <c:pt idx="166">
                  <c:v>3.279624858120318</c:v>
                </c:pt>
                <c:pt idx="167">
                  <c:v>3.2550926562274052</c:v>
                </c:pt>
                <c:pt idx="168">
                  <c:v>3.2305763201015032</c:v>
                </c:pt>
                <c:pt idx="169">
                  <c:v>3.2060752019604242</c:v>
                </c:pt>
                <c:pt idx="170">
                  <c:v>3.1815886362005639</c:v>
                </c:pt>
                <c:pt idx="171">
                  <c:v>3.1571159387367391</c:v>
                </c:pt>
                <c:pt idx="172">
                  <c:v>3.1326564063108524</c:v>
                </c:pt>
                <c:pt idx="173">
                  <c:v>3.1082093157677715</c:v>
                </c:pt>
                <c:pt idx="174">
                  <c:v>3.0837739232960253</c:v>
                </c:pt>
                <c:pt idx="175">
                  <c:v>3.0593494636320187</c:v>
                </c:pt>
                <c:pt idx="176">
                  <c:v>3.0349351492248577</c:v>
                </c:pt>
                <c:pt idx="177">
                  <c:v>3.0105301693597997</c:v>
                </c:pt>
                <c:pt idx="178">
                  <c:v>2.9861336892377341</c:v>
                </c:pt>
                <c:pt idx="179">
                  <c:v>2.961744849008022</c:v>
                </c:pt>
                <c:pt idx="180">
                  <c:v>2.9373627627517442</c:v>
                </c:pt>
                <c:pt idx="181">
                  <c:v>2.91298651741225</c:v>
                </c:pt>
                <c:pt idx="182">
                  <c:v>2.8886151716697177</c:v>
                </c:pt>
                <c:pt idx="183">
                  <c:v>2.8642477547561342</c:v>
                </c:pt>
                <c:pt idx="184">
                  <c:v>2.8398832652066073</c:v>
                </c:pt>
                <c:pt idx="185">
                  <c:v>2.8155206695432824</c:v>
                </c:pt>
                <c:pt idx="186">
                  <c:v>2.7911589008869662</c:v>
                </c:pt>
                <c:pt idx="187">
                  <c:v>2.7667968574916473</c:v>
                </c:pt>
                <c:pt idx="188">
                  <c:v>2.7424334011969251</c:v>
                </c:pt>
                <c:pt idx="189">
                  <c:v>2.7180673557926291</c:v>
                </c:pt>
                <c:pt idx="190">
                  <c:v>2.693697505289065</c:v>
                </c:pt>
                <c:pt idx="191">
                  <c:v>2.6693225920869192</c:v>
                </c:pt>
                <c:pt idx="192">
                  <c:v>2.6449413150390555</c:v>
                </c:pt>
                <c:pt idx="193">
                  <c:v>2.6205523273969415</c:v>
                </c:pt>
                <c:pt idx="194">
                  <c:v>2.596154234632551</c:v>
                </c:pt>
                <c:pt idx="195">
                  <c:v>2.5717455921271677</c:v>
                </c:pt>
                <c:pt idx="196">
                  <c:v>2.5473249027167011</c:v>
                </c:pt>
                <c:pt idx="197">
                  <c:v>2.5228906140824887</c:v>
                </c:pt>
                <c:pt idx="198">
                  <c:v>2.4984411159762177</c:v>
                </c:pt>
                <c:pt idx="199">
                  <c:v>2.4739747372650212</c:v>
                </c:pt>
                <c:pt idx="200">
                  <c:v>2.4494897427832831</c:v>
                </c:pt>
                <c:pt idx="201">
                  <c:v>2.4249843299752487</c:v>
                </c:pt>
                <c:pt idx="202">
                  <c:v>2.4004566253112127</c:v>
                </c:pt>
                <c:pt idx="203">
                  <c:v>2.3759046804586768</c:v>
                </c:pt>
                <c:pt idx="204">
                  <c:v>2.3513264681877981</c:v>
                </c:pt>
                <c:pt idx="205">
                  <c:v>2.3267198779882166</c:v>
                </c:pt>
                <c:pt idx="206">
                  <c:v>2.3020827113725741</c:v>
                </c:pt>
                <c:pt idx="207">
                  <c:v>2.2774126768386744</c:v>
                </c:pt>
                <c:pt idx="208">
                  <c:v>2.2527073844599732</c:v>
                </c:pt>
                <c:pt idx="209">
                  <c:v>2.2279643400704621</c:v>
                </c:pt>
                <c:pt idx="210">
                  <c:v>2.2031809390062582</c:v>
                </c:pt>
                <c:pt idx="211">
                  <c:v>2.1783544593627289</c:v>
                </c:pt>
                <c:pt idx="212">
                  <c:v>2.1534820547198628</c:v>
                </c:pt>
                <c:pt idx="213">
                  <c:v>2.1285607462850566</c:v>
                </c:pt>
                <c:pt idx="214">
                  <c:v>2.1035874143948665</c:v>
                </c:pt>
                <c:pt idx="215">
                  <c:v>2.0785587893118338</c:v>
                </c:pt>
                <c:pt idx="216">
                  <c:v>2.0534714412429853</c:v>
                </c:pt>
                <c:pt idx="217">
                  <c:v>2.0283217694994939</c:v>
                </c:pt>
                <c:pt idx="218">
                  <c:v>2.0031059907055542</c:v>
                </c:pt>
                <c:pt idx="219">
                  <c:v>1.977820125953184</c:v>
                </c:pt>
                <c:pt idx="220">
                  <c:v>1.9524599867860331</c:v>
                </c:pt>
                <c:pt idx="221">
                  <c:v>1.9270211598800528</c:v>
                </c:pt>
                <c:pt idx="222">
                  <c:v>1.9014989902706918</c:v>
                </c:pt>
                <c:pt idx="223">
                  <c:v>1.8758885629550281</c:v>
                </c:pt>
                <c:pt idx="224">
                  <c:v>1.8501846826737203</c:v>
                </c:pt>
                <c:pt idx="225">
                  <c:v>1.8243818516487922</c:v>
                </c:pt>
                <c:pt idx="226">
                  <c:v>1.7984742450200466</c:v>
                </c:pt>
                <c:pt idx="227">
                  <c:v>1.7724556836844878</c:v>
                </c:pt>
                <c:pt idx="228">
                  <c:v>1.746319604196336</c:v>
                </c:pt>
                <c:pt idx="229">
                  <c:v>1.7200590253318249</c:v>
                </c:pt>
                <c:pt idx="230">
                  <c:v>1.6936665108575655</c:v>
                </c:pt>
                <c:pt idx="231">
                  <c:v>1.667134127964945</c:v>
                </c:pt>
                <c:pt idx="232">
                  <c:v>1.6404534007403133</c:v>
                </c:pt>
                <c:pt idx="233">
                  <c:v>1.6136152579302878</c:v>
                </c:pt>
                <c:pt idx="234">
                  <c:v>1.5866099741273623</c:v>
                </c:pt>
                <c:pt idx="235">
                  <c:v>1.55942710333809</c:v>
                </c:pt>
                <c:pt idx="236">
                  <c:v>1.5320554036980683</c:v>
                </c:pt>
                <c:pt idx="237">
                  <c:v>1.5044827518537547</c:v>
                </c:pt>
                <c:pt idx="238">
                  <c:v>1.4766960452308386</c:v>
                </c:pt>
                <c:pt idx="239">
                  <c:v>1.448681090035137</c:v>
                </c:pt>
                <c:pt idx="240">
                  <c:v>1.4204224723653216</c:v>
                </c:pt>
                <c:pt idx="241">
                  <c:v>1.3919034092297531</c:v>
                </c:pt>
                <c:pt idx="242">
                  <c:v>1.36310557551512</c:v>
                </c:pt>
                <c:pt idx="243">
                  <c:v>1.3340089020038146</c:v>
                </c:pt>
                <c:pt idx="244">
                  <c:v>1.3045913383126471</c:v>
                </c:pt>
                <c:pt idx="245">
                  <c:v>1.2748285730345859</c:v>
                </c:pt>
                <c:pt idx="246">
                  <c:v>1.244693701277706</c:v>
                </c:pt>
                <c:pt idx="247">
                  <c:v>1.2141568270307561</c:v>
                </c:pt>
                <c:pt idx="248">
                  <c:v>1.1831845840782447</c:v>
                </c:pt>
                <c:pt idx="249">
                  <c:v>1.151739554163782</c:v>
                </c:pt>
                <c:pt idx="250">
                  <c:v>1.1197795541982301</c:v>
                </c:pt>
                <c:pt idx="251">
                  <c:v>1.0872567546929208</c:v>
                </c:pt>
                <c:pt idx="252">
                  <c:v>1.0541165779933361</c:v>
                </c:pt>
                <c:pt idx="253">
                  <c:v>1.0202963053081078</c:v>
                </c:pt>
                <c:pt idx="254">
                  <c:v>0.98572329281618065</c:v>
                </c:pt>
                <c:pt idx="255">
                  <c:v>0.9503126541435557</c:v>
                </c:pt>
                <c:pt idx="256">
                  <c:v>0.91396420061201944</c:v>
                </c:pt>
                <c:pt idx="257">
                  <c:v>0.87655832699562253</c:v>
                </c:pt>
                <c:pt idx="258">
                  <c:v>0.83795036249193311</c:v>
                </c:pt>
                <c:pt idx="259">
                  <c:v>0.79796262482985858</c:v>
                </c:pt>
                <c:pt idx="260">
                  <c:v>0.75637292389426258</c:v>
                </c:pt>
                <c:pt idx="261">
                  <c:v>0.7128973633177168</c:v>
                </c:pt>
                <c:pt idx="262">
                  <c:v>0.66716355565959784</c:v>
                </c:pt>
                <c:pt idx="263">
                  <c:v>0.61866679289044368</c:v>
                </c:pt>
                <c:pt idx="264">
                  <c:v>0.56669370915896466</c:v>
                </c:pt>
                <c:pt idx="265">
                  <c:v>0.51017804796496458</c:v>
                </c:pt>
                <c:pt idx="266">
                  <c:v>0.44739603261577754</c:v>
                </c:pt>
                <c:pt idx="267">
                  <c:v>0.37520854284695582</c:v>
                </c:pt>
                <c:pt idx="268">
                  <c:v>0.28658569399105527</c:v>
                </c:pt>
                <c:pt idx="269">
                  <c:v>0.15558904404015791</c:v>
                </c:pt>
                <c:pt idx="270">
                  <c:v>0</c:v>
                </c:pt>
                <c:pt idx="930">
                  <c:v>0</c:v>
                </c:pt>
                <c:pt idx="931">
                  <c:v>0.15558904403706242</c:v>
                </c:pt>
                <c:pt idx="932">
                  <c:v>0.28658569398935302</c:v>
                </c:pt>
                <c:pt idx="933">
                  <c:v>0.37520854284563832</c:v>
                </c:pt>
                <c:pt idx="934">
                  <c:v>0.44739603261466088</c:v>
                </c:pt>
                <c:pt idx="935">
                  <c:v>0.5101780479639727</c:v>
                </c:pt>
                <c:pt idx="936">
                  <c:v>0.56669370915805872</c:v>
                </c:pt>
                <c:pt idx="937">
                  <c:v>0.61866679288960591</c:v>
                </c:pt>
                <c:pt idx="938">
                  <c:v>0.6671635556588098</c:v>
                </c:pt>
                <c:pt idx="939">
                  <c:v>0.71289736331697162</c:v>
                </c:pt>
                <c:pt idx="940">
                  <c:v>0.75637292389355104</c:v>
                </c:pt>
                <c:pt idx="941">
                  <c:v>0.79796262482917724</c:v>
                </c:pt>
                <c:pt idx="942">
                  <c:v>0.83795036249127663</c:v>
                </c:pt>
                <c:pt idx="943">
                  <c:v>0.8765583269949877</c:v>
                </c:pt>
                <c:pt idx="944">
                  <c:v>0.9139642006114026</c:v>
                </c:pt>
                <c:pt idx="945">
                  <c:v>0.95031265414295141</c:v>
                </c:pt>
                <c:pt idx="946">
                  <c:v>0.98572329281559812</c:v>
                </c:pt>
                <c:pt idx="947">
                  <c:v>1.0202963053075358</c:v>
                </c:pt>
                <c:pt idx="948">
                  <c:v>1.0541165779927761</c:v>
                </c:pt>
                <c:pt idx="949">
                  <c:v>1.0872567546923719</c:v>
                </c:pt>
                <c:pt idx="950">
                  <c:v>1.1197795541976894</c:v>
                </c:pt>
                <c:pt idx="951">
                  <c:v>1.151739554163252</c:v>
                </c:pt>
                <c:pt idx="952">
                  <c:v>1.1831845840777213</c:v>
                </c:pt>
                <c:pt idx="953">
                  <c:v>1.2141568270302421</c:v>
                </c:pt>
                <c:pt idx="954">
                  <c:v>1.2446937012771906</c:v>
                </c:pt>
                <c:pt idx="955">
                  <c:v>1.2748285730340838</c:v>
                </c:pt>
                <c:pt idx="956">
                  <c:v>1.304591338312151</c:v>
                </c:pt>
                <c:pt idx="957">
                  <c:v>1.3340089020033183</c:v>
                </c:pt>
                <c:pt idx="958">
                  <c:v>1.3631055755146355</c:v>
                </c:pt>
                <c:pt idx="959">
                  <c:v>1.3919034092292737</c:v>
                </c:pt>
                <c:pt idx="960">
                  <c:v>1.4204224723648458</c:v>
                </c:pt>
                <c:pt idx="961">
                  <c:v>1.4486810900346645</c:v>
                </c:pt>
                <c:pt idx="962">
                  <c:v>1.4766960452303703</c:v>
                </c:pt>
                <c:pt idx="963">
                  <c:v>1.5044827518532891</c:v>
                </c:pt>
                <c:pt idx="964">
                  <c:v>1.5320554036976064</c:v>
                </c:pt>
                <c:pt idx="965">
                  <c:v>1.5594271033376337</c:v>
                </c:pt>
                <c:pt idx="966">
                  <c:v>1.5866099741269155</c:v>
                </c:pt>
                <c:pt idx="967">
                  <c:v>1.6136152579298313</c:v>
                </c:pt>
                <c:pt idx="968">
                  <c:v>1.6404534007398581</c:v>
                </c:pt>
                <c:pt idx="969">
                  <c:v>1.6671341279644978</c:v>
                </c:pt>
                <c:pt idx="970">
                  <c:v>1.6936665108571218</c:v>
                </c:pt>
                <c:pt idx="971">
                  <c:v>1.7200590253313781</c:v>
                </c:pt>
                <c:pt idx="972">
                  <c:v>1.7463196041958966</c:v>
                </c:pt>
                <c:pt idx="973">
                  <c:v>1.7724556836840519</c:v>
                </c:pt>
                <c:pt idx="974">
                  <c:v>1.7984742450196092</c:v>
                </c:pt>
                <c:pt idx="975">
                  <c:v>1.8243818516483541</c:v>
                </c:pt>
                <c:pt idx="976">
                  <c:v>1.8501846826732891</c:v>
                </c:pt>
                <c:pt idx="977">
                  <c:v>1.8758885629545921</c:v>
                </c:pt>
                <c:pt idx="978">
                  <c:v>1.9014989902702637</c:v>
                </c:pt>
                <c:pt idx="979">
                  <c:v>1.9270211598796259</c:v>
                </c:pt>
                <c:pt idx="980">
                  <c:v>1.952459986785605</c:v>
                </c:pt>
                <c:pt idx="981">
                  <c:v>1.9778201259527601</c:v>
                </c:pt>
                <c:pt idx="982">
                  <c:v>2.0031059907051287</c:v>
                </c:pt>
                <c:pt idx="983">
                  <c:v>2.0283217694990689</c:v>
                </c:pt>
                <c:pt idx="984">
                  <c:v>2.0534714412425492</c:v>
                </c:pt>
                <c:pt idx="985">
                  <c:v>2.0785587893114146</c:v>
                </c:pt>
                <c:pt idx="986">
                  <c:v>2.1035874143944482</c:v>
                </c:pt>
                <c:pt idx="987">
                  <c:v>2.1285607462846312</c:v>
                </c:pt>
                <c:pt idx="988">
                  <c:v>2.1534820547194462</c:v>
                </c:pt>
                <c:pt idx="989">
                  <c:v>2.1783544593623212</c:v>
                </c:pt>
                <c:pt idx="990">
                  <c:v>2.2031809390058408</c:v>
                </c:pt>
                <c:pt idx="991">
                  <c:v>2.227964340070042</c:v>
                </c:pt>
                <c:pt idx="992">
                  <c:v>2.2527073844595593</c:v>
                </c:pt>
                <c:pt idx="993">
                  <c:v>2.2774126768382597</c:v>
                </c:pt>
                <c:pt idx="994">
                  <c:v>2.3020827113721607</c:v>
                </c:pt>
                <c:pt idx="995">
                  <c:v>2.326719877987804</c:v>
                </c:pt>
                <c:pt idx="996">
                  <c:v>2.3513264681873882</c:v>
                </c:pt>
                <c:pt idx="997">
                  <c:v>2.3759046804582624</c:v>
                </c:pt>
                <c:pt idx="998">
                  <c:v>2.4004566253107895</c:v>
                </c:pt>
                <c:pt idx="999">
                  <c:v>2.4249843299748393</c:v>
                </c:pt>
                <c:pt idx="1000">
                  <c:v>2.4494897427828812</c:v>
                </c:pt>
                <c:pt idx="1001">
                  <c:v>2.4739747372646086</c:v>
                </c:pt>
                <c:pt idx="1002">
                  <c:v>2.4984411159757993</c:v>
                </c:pt>
                <c:pt idx="1003">
                  <c:v>2.5228906140820797</c:v>
                </c:pt>
                <c:pt idx="1004">
                  <c:v>2.5473249027162854</c:v>
                </c:pt>
                <c:pt idx="1005">
                  <c:v>2.5717455921267587</c:v>
                </c:pt>
                <c:pt idx="1006">
                  <c:v>2.5961542346321429</c:v>
                </c:pt>
                <c:pt idx="1007">
                  <c:v>2.6205523273965352</c:v>
                </c:pt>
                <c:pt idx="1008">
                  <c:v>2.6449413150386487</c:v>
                </c:pt>
                <c:pt idx="1009">
                  <c:v>2.6693225920865102</c:v>
                </c:pt>
                <c:pt idx="1010">
                  <c:v>2.6936975052886591</c:v>
                </c:pt>
                <c:pt idx="1011">
                  <c:v>2.7180673557922232</c:v>
                </c:pt>
                <c:pt idx="1012">
                  <c:v>2.7424334011965192</c:v>
                </c:pt>
                <c:pt idx="1013">
                  <c:v>2.7667968574912361</c:v>
                </c:pt>
                <c:pt idx="1014">
                  <c:v>2.7911589008865598</c:v>
                </c:pt>
                <c:pt idx="1015">
                  <c:v>2.8155206695428907</c:v>
                </c:pt>
                <c:pt idx="1016">
                  <c:v>2.8398832652061987</c:v>
                </c:pt>
                <c:pt idx="1017">
                  <c:v>2.8642477547557248</c:v>
                </c:pt>
                <c:pt idx="1018">
                  <c:v>2.8886151716693234</c:v>
                </c:pt>
                <c:pt idx="1019">
                  <c:v>2.9129865174118428</c:v>
                </c:pt>
                <c:pt idx="1020">
                  <c:v>2.9373627627513552</c:v>
                </c:pt>
                <c:pt idx="1021">
                  <c:v>2.9617448490076201</c:v>
                </c:pt>
                <c:pt idx="1022">
                  <c:v>2.9861336892373256</c:v>
                </c:pt>
                <c:pt idx="1023">
                  <c:v>3.0105301693593942</c:v>
                </c:pt>
                <c:pt idx="1024">
                  <c:v>3.0349351492244576</c:v>
                </c:pt>
                <c:pt idx="1025">
                  <c:v>3.0593494636316168</c:v>
                </c:pt>
                <c:pt idx="1026">
                  <c:v>3.0837739232956172</c:v>
                </c:pt>
                <c:pt idx="1027">
                  <c:v>3.1082093157673651</c:v>
                </c:pt>
                <c:pt idx="1028">
                  <c:v>3.1326564063104567</c:v>
                </c:pt>
                <c:pt idx="1029">
                  <c:v>3.1571159387363412</c:v>
                </c:pt>
                <c:pt idx="1030">
                  <c:v>3.1815886362001553</c:v>
                </c:pt>
                <c:pt idx="1031">
                  <c:v>3.2060752019600152</c:v>
                </c:pt>
                <c:pt idx="1032">
                  <c:v>3.2305763201010942</c:v>
                </c:pt>
                <c:pt idx="1033">
                  <c:v>3.2550926562270002</c:v>
                </c:pt>
                <c:pt idx="1034">
                  <c:v>3.2796248581198872</c:v>
                </c:pt>
                <c:pt idx="1035">
                  <c:v>3.3041735563712242</c:v>
                </c:pt>
                <c:pt idx="1036">
                  <c:v>3.328739364984564</c:v>
                </c:pt>
                <c:pt idx="1037">
                  <c:v>3.3533228819520002</c:v>
                </c:pt>
                <c:pt idx="1038">
                  <c:v>3.3779246898055315</c:v>
                </c:pt>
                <c:pt idx="1039">
                  <c:v>3.4025453561448327</c:v>
                </c:pt>
                <c:pt idx="1040">
                  <c:v>3.4271854341423893</c:v>
                </c:pt>
                <c:pt idx="1041">
                  <c:v>3.4518454630273658</c:v>
                </c:pt>
                <c:pt idx="1042">
                  <c:v>3.4765259685493088</c:v>
                </c:pt>
                <c:pt idx="1043">
                  <c:v>3.5012274634223202</c:v>
                </c:pt>
                <c:pt idx="1044">
                  <c:v>3.5259504477513257</c:v>
                </c:pt>
                <c:pt idx="1045">
                  <c:v>3.5506954094406127</c:v>
                </c:pt>
                <c:pt idx="1046">
                  <c:v>3.5754628245861415</c:v>
                </c:pt>
                <c:pt idx="1047">
                  <c:v>3.6002531578519092</c:v>
                </c:pt>
                <c:pt idx="1048">
                  <c:v>3.6250668628313201</c:v>
                </c:pt>
                <c:pt idx="1049">
                  <c:v>3.6499043823945012</c:v>
                </c:pt>
                <c:pt idx="1050">
                  <c:v>3.6747661490219392</c:v>
                </c:pt>
                <c:pt idx="1051">
                  <c:v>3.6996525851250537</c:v>
                </c:pt>
                <c:pt idx="1052">
                  <c:v>3.7245641033545782</c:v>
                </c:pt>
                <c:pt idx="1053">
                  <c:v>3.7495011068971031</c:v>
                </c:pt>
                <c:pt idx="1054">
                  <c:v>3.774463989760326</c:v>
                </c:pt>
                <c:pt idx="1055">
                  <c:v>3.7994531370477977</c:v>
                </c:pt>
                <c:pt idx="1056">
                  <c:v>3.824468925223107</c:v>
                </c:pt>
                <c:pt idx="1057">
                  <c:v>3.8495117223645892</c:v>
                </c:pt>
                <c:pt idx="1058">
                  <c:v>3.8745818884103458</c:v>
                </c:pt>
                <c:pt idx="1059">
                  <c:v>3.8996797753946777</c:v>
                </c:pt>
                <c:pt idx="1060">
                  <c:v>3.9248057276758677</c:v>
                </c:pt>
                <c:pt idx="1061">
                  <c:v>3.9499600821555489</c:v>
                </c:pt>
                <c:pt idx="1062">
                  <c:v>3.9751431684905687</c:v>
                </c:pt>
                <c:pt idx="1063">
                  <c:v>4.0003553092971895</c:v>
                </c:pt>
                <c:pt idx="1064">
                  <c:v>4.0255968203481345</c:v>
                </c:pt>
                <c:pt idx="1065">
                  <c:v>4.0508680107629003</c:v>
                </c:pt>
                <c:pt idx="1066">
                  <c:v>4.0761691831912117</c:v>
                </c:pt>
                <c:pt idx="1067">
                  <c:v>4.1015006339902085</c:v>
                </c:pt>
                <c:pt idx="1068">
                  <c:v>4.1268626533962856</c:v>
                </c:pt>
                <c:pt idx="1069">
                  <c:v>4.1522555256898706</c:v>
                </c:pt>
                <c:pt idx="1070">
                  <c:v>4.1776795293556264</c:v>
                </c:pt>
                <c:pt idx="1071">
                  <c:v>4.2031349372369231</c:v>
                </c:pt>
                <c:pt idx="1072">
                  <c:v>4.2286220166854545</c:v>
                </c:pt>
                <c:pt idx="1073">
                  <c:v>4.2541410297052655</c:v>
                </c:pt>
                <c:pt idx="1074">
                  <c:v>4.2796922330930931</c:v>
                </c:pt>
                <c:pt idx="1075">
                  <c:v>4.3052758785729255</c:v>
                </c:pt>
                <c:pt idx="1076">
                  <c:v>4.3308922129275942</c:v>
                </c:pt>
                <c:pt idx="1077">
                  <c:v>4.3565414781248037</c:v>
                </c:pt>
                <c:pt idx="1078">
                  <c:v>4.3822239114400414</c:v>
                </c:pt>
                <c:pt idx="1079">
                  <c:v>4.4079397455752281</c:v>
                </c:pt>
                <c:pt idx="1080">
                  <c:v>4.4336892087737514</c:v>
                </c:pt>
                <c:pt idx="1081">
                  <c:v>4.459472524931849</c:v>
                </c:pt>
                <c:pt idx="1082">
                  <c:v>4.4852899137064393</c:v>
                </c:pt>
                <c:pt idx="1083">
                  <c:v>4.5111415906200163</c:v>
                </c:pt>
                <c:pt idx="1084">
                  <c:v>4.5370277671617405</c:v>
                </c:pt>
                <c:pt idx="1085">
                  <c:v>4.5629486508858816</c:v>
                </c:pt>
                <c:pt idx="1086">
                  <c:v>4.5889044455072865</c:v>
                </c:pt>
                <c:pt idx="1087">
                  <c:v>4.6148953509934785</c:v>
                </c:pt>
                <c:pt idx="1088">
                  <c:v>4.640921563654846</c:v>
                </c:pt>
                <c:pt idx="1089">
                  <c:v>4.6669832762311421</c:v>
                </c:pt>
                <c:pt idx="1090">
                  <c:v>4.6930806779764485</c:v>
                </c:pt>
                <c:pt idx="1091">
                  <c:v>4.7192139547409324</c:v>
                </c:pt>
                <c:pt idx="1092">
                  <c:v>4.7453832890501513</c:v>
                </c:pt>
                <c:pt idx="1093">
                  <c:v>4.7715888601828835</c:v>
                </c:pt>
                <c:pt idx="1094">
                  <c:v>4.797830844245758</c:v>
                </c:pt>
                <c:pt idx="1095">
                  <c:v>4.8241094142464345</c:v>
                </c:pt>
                <c:pt idx="1096">
                  <c:v>4.8504247401641329</c:v>
                </c:pt>
                <c:pt idx="1097">
                  <c:v>4.8767769890185964</c:v>
                </c:pt>
                <c:pt idx="1098">
                  <c:v>4.9031663249370032</c:v>
                </c:pt>
                <c:pt idx="1099">
                  <c:v>4.9295929092188953</c:v>
                </c:pt>
                <c:pt idx="1100">
                  <c:v>4.9560569003993704</c:v>
                </c:pt>
                <c:pt idx="1101">
                  <c:v>4.982558454310511</c:v>
                </c:pt>
                <c:pt idx="1102">
                  <c:v>5.0090977241411991</c:v>
                </c:pt>
                <c:pt idx="1103">
                  <c:v>5.0356748604949741</c:v>
                </c:pt>
                <c:pt idx="1104">
                  <c:v>5.0622900114469855</c:v>
                </c:pt>
                <c:pt idx="1105">
                  <c:v>5.0889433225986194</c:v>
                </c:pt>
                <c:pt idx="1106">
                  <c:v>5.1156349371310297</c:v>
                </c:pt>
                <c:pt idx="1107">
                  <c:v>5.1423649958575428</c:v>
                </c:pt>
                <c:pt idx="1108">
                  <c:v>5.1691336372738395</c:v>
                </c:pt>
                <c:pt idx="1109">
                  <c:v>5.1959409976077255</c:v>
                </c:pt>
                <c:pt idx="1110">
                  <c:v>5.2227872108669544</c:v>
                </c:pt>
                <c:pt idx="1111">
                  <c:v>5.2496724088862097</c:v>
                </c:pt>
                <c:pt idx="1112">
                  <c:v>5.2765967213722034</c:v>
                </c:pt>
                <c:pt idx="1113">
                  <c:v>5.303560275948672</c:v>
                </c:pt>
                <c:pt idx="1114">
                  <c:v>5.3305631981992034</c:v>
                </c:pt>
                <c:pt idx="1115">
                  <c:v>5.3576056117094355</c:v>
                </c:pt>
                <c:pt idx="1116">
                  <c:v>5.3846876381082245</c:v>
                </c:pt>
                <c:pt idx="1117">
                  <c:v>5.4118093971074623</c:v>
                </c:pt>
                <c:pt idx="1118">
                  <c:v>5.4389710065411814</c:v>
                </c:pt>
                <c:pt idx="1119">
                  <c:v>5.4661725824035834</c:v>
                </c:pt>
                <c:pt idx="1120">
                  <c:v>5.493414238885955</c:v>
                </c:pt>
                <c:pt idx="1121">
                  <c:v>5.5206960884131924</c:v>
                </c:pt>
                <c:pt idx="1122">
                  <c:v>5.5480182416783235</c:v>
                </c:pt>
                <c:pt idx="1123">
                  <c:v>5.5753808076776608</c:v>
                </c:pt>
                <c:pt idx="1124">
                  <c:v>5.6027838937438394</c:v>
                </c:pt>
                <c:pt idx="1125">
                  <c:v>5.6302276055787024</c:v>
                </c:pt>
                <c:pt idx="1126">
                  <c:v>5.657712047285087</c:v>
                </c:pt>
                <c:pt idx="1127">
                  <c:v>5.6852373213983105</c:v>
                </c:pt>
                <c:pt idx="1128">
                  <c:v>5.7128035289159769</c:v>
                </c:pt>
                <c:pt idx="1129">
                  <c:v>5.7404107693282755</c:v>
                </c:pt>
                <c:pt idx="1130">
                  <c:v>5.7680591406464545</c:v>
                </c:pt>
                <c:pt idx="1131">
                  <c:v>5.7957487394313523</c:v>
                </c:pt>
                <c:pt idx="1132">
                  <c:v>5.8234796608209285</c:v>
                </c:pt>
                <c:pt idx="1133">
                  <c:v>5.8512519985572364</c:v>
                </c:pt>
                <c:pt idx="1134">
                  <c:v>5.8790658450127093</c:v>
                </c:pt>
                <c:pt idx="1135">
                  <c:v>5.9069212912159204</c:v>
                </c:pt>
                <c:pt idx="1136">
                  <c:v>5.9348184268766735</c:v>
                </c:pt>
                <c:pt idx="1137">
                  <c:v>5.9627573404105485</c:v>
                </c:pt>
                <c:pt idx="1138">
                  <c:v>5.9907381189628834</c:v>
                </c:pt>
                <c:pt idx="1139">
                  <c:v>6.0187608484321586</c:v>
                </c:pt>
                <c:pt idx="1140">
                  <c:v>6.0468256134929801</c:v>
                </c:pt>
                <c:pt idx="1141">
                  <c:v>6.0749324976183674</c:v>
                </c:pt>
                <c:pt idx="1142">
                  <c:v>6.1030815831016634</c:v>
                </c:pt>
                <c:pt idx="1143">
                  <c:v>6.1312729510779116</c:v>
                </c:pt>
                <c:pt idx="1144">
                  <c:v>6.1595066815447694</c:v>
                </c:pt>
                <c:pt idx="1145">
                  <c:v>6.1877828533828945</c:v>
                </c:pt>
                <c:pt idx="1146">
                  <c:v>6.216101544376067</c:v>
                </c:pt>
                <c:pt idx="1147">
                  <c:v>6.2444628312305204</c:v>
                </c:pt>
                <c:pt idx="1148">
                  <c:v>6.2728667895942829</c:v>
                </c:pt>
                <c:pt idx="1149">
                  <c:v>6.301313494075651</c:v>
                </c:pt>
                <c:pt idx="1150">
                  <c:v>6.3298030182616554</c:v>
                </c:pt>
                <c:pt idx="1151">
                  <c:v>6.3583354347359755</c:v>
                </c:pt>
                <c:pt idx="1152">
                  <c:v>6.3869108150963045</c:v>
                </c:pt>
                <c:pt idx="1153">
                  <c:v>6.4155292299715398</c:v>
                </c:pt>
                <c:pt idx="1154">
                  <c:v>6.4441907490385626</c:v>
                </c:pt>
                <c:pt idx="1155">
                  <c:v>6.4728954410386734</c:v>
                </c:pt>
                <c:pt idx="1156">
                  <c:v>6.5016433737936437</c:v>
                </c:pt>
                <c:pt idx="1157">
                  <c:v>6.5304346142212495</c:v>
                </c:pt>
                <c:pt idx="1158">
                  <c:v>6.5592692283511624</c:v>
                </c:pt>
                <c:pt idx="1159">
                  <c:v>6.5881472813393431</c:v>
                </c:pt>
                <c:pt idx="1160">
                  <c:v>6.6170688374833855</c:v>
                </c:pt>
                <c:pt idx="1161">
                  <c:v>6.6460339602366485</c:v>
                </c:pt>
                <c:pt idx="1162">
                  <c:v>6.6750427122224414</c:v>
                </c:pt>
                <c:pt idx="1163">
                  <c:v>6.7040951552479315</c:v>
                </c:pt>
                <c:pt idx="1164">
                  <c:v>6.7331913503177487</c:v>
                </c:pt>
                <c:pt idx="1165">
                  <c:v>6.7623313576471764</c:v>
                </c:pt>
                <c:pt idx="1166">
                  <c:v>6.7915152366753269</c:v>
                </c:pt>
                <c:pt idx="1167">
                  <c:v>6.8207430460777845</c:v>
                </c:pt>
                <c:pt idx="1168">
                  <c:v>6.8500148437790296</c:v>
                </c:pt>
                <c:pt idx="1169">
                  <c:v>6.8793306869650142</c:v>
                </c:pt>
                <c:pt idx="1170">
                  <c:v>6.9086906320947534</c:v>
                </c:pt>
                <c:pt idx="1171">
                  <c:v>6.9380947349123829</c:v>
                </c:pt>
                <c:pt idx="1172">
                  <c:v>6.96754305045856</c:v>
                </c:pt>
                <c:pt idx="1173">
                  <c:v>6.9970356330819365</c:v>
                </c:pt>
                <c:pt idx="1174">
                  <c:v>7.0265725364499563</c:v>
                </c:pt>
                <c:pt idx="1175">
                  <c:v>7.0561538135600674</c:v>
                </c:pt>
                <c:pt idx="1176">
                  <c:v>7.0857795167499456</c:v>
                </c:pt>
                <c:pt idx="1177">
                  <c:v>7.1154496977083701</c:v>
                </c:pt>
                <c:pt idx="1178">
                  <c:v>7.1451644074851846</c:v>
                </c:pt>
                <c:pt idx="1179">
                  <c:v>7.1749236965014465</c:v>
                </c:pt>
                <c:pt idx="1180">
                  <c:v>7.2047276145592773</c:v>
                </c:pt>
                <c:pt idx="1181">
                  <c:v>7.2345762108514657</c:v>
                </c:pt>
                <c:pt idx="1182">
                  <c:v>7.2644695339710053</c:v>
                </c:pt>
                <c:pt idx="1183">
                  <c:v>7.2944076319203495</c:v>
                </c:pt>
                <c:pt idx="1184">
                  <c:v>7.3243905521205255</c:v>
                </c:pt>
                <c:pt idx="1185">
                  <c:v>7.3544183414201845</c:v>
                </c:pt>
                <c:pt idx="1186">
                  <c:v>7.3844910461041735</c:v>
                </c:pt>
                <c:pt idx="1187">
                  <c:v>7.4146087119023134</c:v>
                </c:pt>
                <c:pt idx="1188">
                  <c:v>7.4447713839978134</c:v>
                </c:pt>
                <c:pt idx="1189">
                  <c:v>7.474979107035522</c:v>
                </c:pt>
                <c:pt idx="1190">
                  <c:v>7.5052319251301434</c:v>
                </c:pt>
                <c:pt idx="1191">
                  <c:v>7.5355298818740994</c:v>
                </c:pt>
                <c:pt idx="1192">
                  <c:v>7.5658730203455296</c:v>
                </c:pt>
                <c:pt idx="1193">
                  <c:v>7.5962613831159045</c:v>
                </c:pt>
                <c:pt idx="1194">
                  <c:v>7.626695012257426</c:v>
                </c:pt>
                <c:pt idx="1195">
                  <c:v>7.6571739493508355</c:v>
                </c:pt>
                <c:pt idx="1196">
                  <c:v>7.6876982354923502</c:v>
                </c:pt>
                <c:pt idx="1197">
                  <c:v>7.7182679113009014</c:v>
                </c:pt>
                <c:pt idx="1198">
                  <c:v>7.7488830169252045</c:v>
                </c:pt>
                <c:pt idx="1199">
                  <c:v>7.7795435920507323</c:v>
                </c:pt>
                <c:pt idx="1200">
                  <c:v>7.810249675906142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A-131C-4AC0-BDE3-1F1B73410B46}"/>
            </c:ext>
          </c:extLst>
        </c:ser>
        <c:ser>
          <c:idx val="35"/>
          <c:order val="11"/>
          <c:tx>
            <c:v>12</c:v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Q$4930:$Q$6130</c:f>
              <c:numCache>
                <c:formatCode>General</c:formatCode>
                <c:ptCount val="1201"/>
                <c:pt idx="0">
                  <c:v>3</c:v>
                </c:pt>
                <c:pt idx="1">
                  <c:v>2.9949999999999997</c:v>
                </c:pt>
                <c:pt idx="2">
                  <c:v>2.9899999999999998</c:v>
                </c:pt>
                <c:pt idx="3">
                  <c:v>2.9850000000000003</c:v>
                </c:pt>
                <c:pt idx="4">
                  <c:v>2.9800000000000004</c:v>
                </c:pt>
                <c:pt idx="5">
                  <c:v>2.9749999999999988</c:v>
                </c:pt>
                <c:pt idx="6">
                  <c:v>2.9699999999999998</c:v>
                </c:pt>
                <c:pt idx="7">
                  <c:v>2.9650000000000007</c:v>
                </c:pt>
                <c:pt idx="8">
                  <c:v>2.9600000000000009</c:v>
                </c:pt>
                <c:pt idx="9">
                  <c:v>2.9549999999999987</c:v>
                </c:pt>
                <c:pt idx="10">
                  <c:v>2.9499999999999997</c:v>
                </c:pt>
                <c:pt idx="11">
                  <c:v>2.9450000000000007</c:v>
                </c:pt>
                <c:pt idx="12">
                  <c:v>2.9400000000000013</c:v>
                </c:pt>
                <c:pt idx="13">
                  <c:v>2.9349999999999987</c:v>
                </c:pt>
                <c:pt idx="14">
                  <c:v>2.9299999999999997</c:v>
                </c:pt>
                <c:pt idx="15">
                  <c:v>2.9250000000000007</c:v>
                </c:pt>
                <c:pt idx="16">
                  <c:v>2.9200000000000017</c:v>
                </c:pt>
                <c:pt idx="17">
                  <c:v>2.9149999999999987</c:v>
                </c:pt>
                <c:pt idx="18">
                  <c:v>2.9099999999999997</c:v>
                </c:pt>
                <c:pt idx="19">
                  <c:v>2.905000000000002</c:v>
                </c:pt>
                <c:pt idx="20">
                  <c:v>2.9000000000000021</c:v>
                </c:pt>
                <c:pt idx="21">
                  <c:v>2.8949999999999987</c:v>
                </c:pt>
                <c:pt idx="22">
                  <c:v>2.8900000000000023</c:v>
                </c:pt>
                <c:pt idx="23">
                  <c:v>2.8850000000000025</c:v>
                </c:pt>
                <c:pt idx="24">
                  <c:v>2.8800000000000026</c:v>
                </c:pt>
                <c:pt idx="25">
                  <c:v>2.8750000000000027</c:v>
                </c:pt>
                <c:pt idx="26">
                  <c:v>2.8700000000000028</c:v>
                </c:pt>
                <c:pt idx="27">
                  <c:v>2.8650000000000029</c:v>
                </c:pt>
                <c:pt idx="28">
                  <c:v>2.860000000000003</c:v>
                </c:pt>
                <c:pt idx="29">
                  <c:v>2.8549999999999978</c:v>
                </c:pt>
                <c:pt idx="30">
                  <c:v>2.8500000000000028</c:v>
                </c:pt>
                <c:pt idx="31">
                  <c:v>2.8450000000000033</c:v>
                </c:pt>
                <c:pt idx="32">
                  <c:v>2.8400000000000034</c:v>
                </c:pt>
                <c:pt idx="33">
                  <c:v>2.8349999999999977</c:v>
                </c:pt>
                <c:pt idx="34">
                  <c:v>2.8300000000000027</c:v>
                </c:pt>
                <c:pt idx="35">
                  <c:v>2.8250000000000037</c:v>
                </c:pt>
                <c:pt idx="36">
                  <c:v>2.8200000000000038</c:v>
                </c:pt>
                <c:pt idx="37">
                  <c:v>2.8149999999999977</c:v>
                </c:pt>
                <c:pt idx="38">
                  <c:v>2.8100000000000027</c:v>
                </c:pt>
                <c:pt idx="39">
                  <c:v>2.8050000000000037</c:v>
                </c:pt>
                <c:pt idx="40">
                  <c:v>2.8000000000000043</c:v>
                </c:pt>
                <c:pt idx="41">
                  <c:v>2.7950000000000044</c:v>
                </c:pt>
                <c:pt idx="42">
                  <c:v>2.7900000000000045</c:v>
                </c:pt>
                <c:pt idx="43">
                  <c:v>2.7850000000000046</c:v>
                </c:pt>
                <c:pt idx="44">
                  <c:v>2.7800000000000051</c:v>
                </c:pt>
                <c:pt idx="45">
                  <c:v>2.7750000000000048</c:v>
                </c:pt>
                <c:pt idx="46">
                  <c:v>2.7700000000000049</c:v>
                </c:pt>
                <c:pt idx="47">
                  <c:v>2.765000000000005</c:v>
                </c:pt>
                <c:pt idx="48">
                  <c:v>2.7600000000000051</c:v>
                </c:pt>
                <c:pt idx="49">
                  <c:v>2.7550000000000048</c:v>
                </c:pt>
                <c:pt idx="50">
                  <c:v>2.7500000000000053</c:v>
                </c:pt>
                <c:pt idx="51">
                  <c:v>2.7450000000000054</c:v>
                </c:pt>
                <c:pt idx="52">
                  <c:v>2.7400000000000055</c:v>
                </c:pt>
                <c:pt idx="53">
                  <c:v>2.7350000000000048</c:v>
                </c:pt>
                <c:pt idx="54">
                  <c:v>2.7300000000000058</c:v>
                </c:pt>
                <c:pt idx="55">
                  <c:v>2.7250000000000059</c:v>
                </c:pt>
                <c:pt idx="56">
                  <c:v>2.7200000000000082</c:v>
                </c:pt>
                <c:pt idx="57">
                  <c:v>2.7150000000000061</c:v>
                </c:pt>
                <c:pt idx="58">
                  <c:v>2.7100000000000062</c:v>
                </c:pt>
                <c:pt idx="59">
                  <c:v>2.7050000000000072</c:v>
                </c:pt>
                <c:pt idx="60">
                  <c:v>2.7000000000000082</c:v>
                </c:pt>
                <c:pt idx="61">
                  <c:v>2.6950000000000065</c:v>
                </c:pt>
                <c:pt idx="62">
                  <c:v>2.6900000000000066</c:v>
                </c:pt>
                <c:pt idx="63">
                  <c:v>2.6850000000000072</c:v>
                </c:pt>
                <c:pt idx="64">
                  <c:v>2.6800000000000082</c:v>
                </c:pt>
                <c:pt idx="65">
                  <c:v>2.6750000000000069</c:v>
                </c:pt>
                <c:pt idx="66">
                  <c:v>2.670000000000007</c:v>
                </c:pt>
                <c:pt idx="67">
                  <c:v>2.6650000000000071</c:v>
                </c:pt>
                <c:pt idx="68">
                  <c:v>2.6600000000000072</c:v>
                </c:pt>
                <c:pt idx="69">
                  <c:v>2.6550000000000074</c:v>
                </c:pt>
                <c:pt idx="70">
                  <c:v>2.6500000000000075</c:v>
                </c:pt>
                <c:pt idx="71">
                  <c:v>2.6450000000000076</c:v>
                </c:pt>
                <c:pt idx="72">
                  <c:v>2.6400000000000081</c:v>
                </c:pt>
                <c:pt idx="73">
                  <c:v>2.6350000000000078</c:v>
                </c:pt>
                <c:pt idx="74">
                  <c:v>2.6300000000000079</c:v>
                </c:pt>
                <c:pt idx="75">
                  <c:v>2.625000000000008</c:v>
                </c:pt>
                <c:pt idx="76">
                  <c:v>2.6200000000000081</c:v>
                </c:pt>
                <c:pt idx="77">
                  <c:v>2.6150000000000078</c:v>
                </c:pt>
                <c:pt idx="78">
                  <c:v>2.6100000000000083</c:v>
                </c:pt>
                <c:pt idx="79">
                  <c:v>2.6050000000000084</c:v>
                </c:pt>
                <c:pt idx="80">
                  <c:v>2.6000000000000085</c:v>
                </c:pt>
                <c:pt idx="81">
                  <c:v>2.5950000000000077</c:v>
                </c:pt>
                <c:pt idx="82">
                  <c:v>2.5900000000000087</c:v>
                </c:pt>
                <c:pt idx="83">
                  <c:v>2.5850000000000088</c:v>
                </c:pt>
                <c:pt idx="84">
                  <c:v>2.580000000000009</c:v>
                </c:pt>
                <c:pt idx="85">
                  <c:v>2.5750000000000077</c:v>
                </c:pt>
                <c:pt idx="86">
                  <c:v>2.5700000000000087</c:v>
                </c:pt>
                <c:pt idx="87">
                  <c:v>2.5650000000000093</c:v>
                </c:pt>
                <c:pt idx="88">
                  <c:v>2.5600000000000094</c:v>
                </c:pt>
                <c:pt idx="89">
                  <c:v>2.5550000000000077</c:v>
                </c:pt>
                <c:pt idx="90">
                  <c:v>2.5500000000000087</c:v>
                </c:pt>
                <c:pt idx="91">
                  <c:v>2.5450000000000097</c:v>
                </c:pt>
                <c:pt idx="92">
                  <c:v>2.5400000000000098</c:v>
                </c:pt>
                <c:pt idx="93">
                  <c:v>2.5350000000000077</c:v>
                </c:pt>
                <c:pt idx="94">
                  <c:v>2.53000000000001</c:v>
                </c:pt>
                <c:pt idx="95">
                  <c:v>2.5250000000000101</c:v>
                </c:pt>
                <c:pt idx="96">
                  <c:v>2.5200000000000102</c:v>
                </c:pt>
                <c:pt idx="97">
                  <c:v>2.5150000000000103</c:v>
                </c:pt>
                <c:pt idx="98">
                  <c:v>2.5100000000000104</c:v>
                </c:pt>
                <c:pt idx="99">
                  <c:v>2.5050000000000106</c:v>
                </c:pt>
                <c:pt idx="100">
                  <c:v>2.5000000000000111</c:v>
                </c:pt>
                <c:pt idx="101">
                  <c:v>2.4950000000000108</c:v>
                </c:pt>
                <c:pt idx="102">
                  <c:v>2.4900000000000109</c:v>
                </c:pt>
                <c:pt idx="103">
                  <c:v>2.485000000000011</c:v>
                </c:pt>
                <c:pt idx="104">
                  <c:v>2.4800000000000111</c:v>
                </c:pt>
                <c:pt idx="105">
                  <c:v>2.4750000000000107</c:v>
                </c:pt>
                <c:pt idx="106">
                  <c:v>2.4700000000000113</c:v>
                </c:pt>
                <c:pt idx="107">
                  <c:v>2.4650000000000114</c:v>
                </c:pt>
                <c:pt idx="108">
                  <c:v>2.4600000000000115</c:v>
                </c:pt>
                <c:pt idx="109">
                  <c:v>2.4550000000000107</c:v>
                </c:pt>
                <c:pt idx="110">
                  <c:v>2.4500000000000117</c:v>
                </c:pt>
                <c:pt idx="111">
                  <c:v>2.4450000000000118</c:v>
                </c:pt>
                <c:pt idx="112">
                  <c:v>2.4400000000000119</c:v>
                </c:pt>
                <c:pt idx="113">
                  <c:v>2.435000000000012</c:v>
                </c:pt>
                <c:pt idx="114">
                  <c:v>2.4300000000000122</c:v>
                </c:pt>
                <c:pt idx="115">
                  <c:v>2.4250000000000131</c:v>
                </c:pt>
                <c:pt idx="116">
                  <c:v>2.4200000000000141</c:v>
                </c:pt>
                <c:pt idx="117">
                  <c:v>2.4150000000000125</c:v>
                </c:pt>
                <c:pt idx="118">
                  <c:v>2.4100000000000126</c:v>
                </c:pt>
                <c:pt idx="119">
                  <c:v>2.4050000000000131</c:v>
                </c:pt>
                <c:pt idx="120">
                  <c:v>2.4000000000000132</c:v>
                </c:pt>
                <c:pt idx="121">
                  <c:v>2.3950000000000129</c:v>
                </c:pt>
                <c:pt idx="122">
                  <c:v>2.390000000000013</c:v>
                </c:pt>
                <c:pt idx="123">
                  <c:v>2.3850000000000131</c:v>
                </c:pt>
                <c:pt idx="124">
                  <c:v>2.3800000000000132</c:v>
                </c:pt>
                <c:pt idx="125">
                  <c:v>2.3750000000000133</c:v>
                </c:pt>
                <c:pt idx="126">
                  <c:v>2.3700000000000134</c:v>
                </c:pt>
                <c:pt idx="127">
                  <c:v>2.3650000000000135</c:v>
                </c:pt>
                <c:pt idx="128">
                  <c:v>2.3600000000000136</c:v>
                </c:pt>
                <c:pt idx="129">
                  <c:v>2.3550000000000137</c:v>
                </c:pt>
                <c:pt idx="130">
                  <c:v>2.3500000000000139</c:v>
                </c:pt>
                <c:pt idx="131">
                  <c:v>2.345000000000014</c:v>
                </c:pt>
                <c:pt idx="132">
                  <c:v>2.3400000000000141</c:v>
                </c:pt>
                <c:pt idx="133">
                  <c:v>2.3350000000000137</c:v>
                </c:pt>
                <c:pt idx="134">
                  <c:v>2.3300000000000143</c:v>
                </c:pt>
                <c:pt idx="135">
                  <c:v>2.3250000000000144</c:v>
                </c:pt>
                <c:pt idx="136">
                  <c:v>2.3200000000000145</c:v>
                </c:pt>
                <c:pt idx="137">
                  <c:v>2.3150000000000137</c:v>
                </c:pt>
                <c:pt idx="138">
                  <c:v>2.3100000000000147</c:v>
                </c:pt>
                <c:pt idx="139">
                  <c:v>2.3050000000000148</c:v>
                </c:pt>
                <c:pt idx="140">
                  <c:v>2.3000000000000149</c:v>
                </c:pt>
                <c:pt idx="141">
                  <c:v>2.295000000000015</c:v>
                </c:pt>
                <c:pt idx="142">
                  <c:v>2.2900000000000151</c:v>
                </c:pt>
                <c:pt idx="143">
                  <c:v>2.2850000000000152</c:v>
                </c:pt>
                <c:pt idx="144">
                  <c:v>2.2800000000000202</c:v>
                </c:pt>
                <c:pt idx="145">
                  <c:v>2.2750000000000155</c:v>
                </c:pt>
                <c:pt idx="146">
                  <c:v>2.2700000000000156</c:v>
                </c:pt>
                <c:pt idx="147">
                  <c:v>2.2650000000000192</c:v>
                </c:pt>
                <c:pt idx="148">
                  <c:v>2.2600000000000202</c:v>
                </c:pt>
                <c:pt idx="149">
                  <c:v>2.2550000000000159</c:v>
                </c:pt>
                <c:pt idx="150">
                  <c:v>2.2500000000000182</c:v>
                </c:pt>
                <c:pt idx="151">
                  <c:v>2.2450000000000192</c:v>
                </c:pt>
                <c:pt idx="152">
                  <c:v>2.2400000000000202</c:v>
                </c:pt>
                <c:pt idx="153">
                  <c:v>2.2350000000000172</c:v>
                </c:pt>
                <c:pt idx="154">
                  <c:v>2.2300000000000182</c:v>
                </c:pt>
                <c:pt idx="155">
                  <c:v>2.2250000000000192</c:v>
                </c:pt>
                <c:pt idx="156">
                  <c:v>2.2200000000000202</c:v>
                </c:pt>
                <c:pt idx="157">
                  <c:v>2.2150000000000172</c:v>
                </c:pt>
                <c:pt idx="158">
                  <c:v>2.2100000000000182</c:v>
                </c:pt>
                <c:pt idx="159">
                  <c:v>2.2050000000000192</c:v>
                </c:pt>
                <c:pt idx="160">
                  <c:v>2.2000000000000202</c:v>
                </c:pt>
                <c:pt idx="161">
                  <c:v>2.1950000000000172</c:v>
                </c:pt>
                <c:pt idx="162">
                  <c:v>2.1900000000000182</c:v>
                </c:pt>
                <c:pt idx="163">
                  <c:v>2.1850000000000191</c:v>
                </c:pt>
                <c:pt idx="164">
                  <c:v>2.1800000000000201</c:v>
                </c:pt>
                <c:pt idx="165">
                  <c:v>2.1750000000000176</c:v>
                </c:pt>
                <c:pt idx="166">
                  <c:v>2.1700000000000181</c:v>
                </c:pt>
                <c:pt idx="167">
                  <c:v>2.1650000000000182</c:v>
                </c:pt>
                <c:pt idx="168">
                  <c:v>2.1600000000000192</c:v>
                </c:pt>
                <c:pt idx="169">
                  <c:v>2.155000000000018</c:v>
                </c:pt>
                <c:pt idx="170">
                  <c:v>2.1500000000000181</c:v>
                </c:pt>
                <c:pt idx="171">
                  <c:v>2.1450000000000182</c:v>
                </c:pt>
                <c:pt idx="172">
                  <c:v>2.1400000000000192</c:v>
                </c:pt>
                <c:pt idx="173">
                  <c:v>2.1350000000000184</c:v>
                </c:pt>
                <c:pt idx="174">
                  <c:v>2.1300000000000185</c:v>
                </c:pt>
                <c:pt idx="175">
                  <c:v>2.1250000000000191</c:v>
                </c:pt>
                <c:pt idx="176">
                  <c:v>2.1200000000000192</c:v>
                </c:pt>
                <c:pt idx="177">
                  <c:v>2.1150000000000189</c:v>
                </c:pt>
                <c:pt idx="178">
                  <c:v>2.110000000000019</c:v>
                </c:pt>
                <c:pt idx="179">
                  <c:v>2.1050000000000191</c:v>
                </c:pt>
                <c:pt idx="180">
                  <c:v>2.1000000000000192</c:v>
                </c:pt>
                <c:pt idx="181">
                  <c:v>2.0950000000000193</c:v>
                </c:pt>
                <c:pt idx="182">
                  <c:v>2.0900000000000194</c:v>
                </c:pt>
                <c:pt idx="183">
                  <c:v>2.0850000000000195</c:v>
                </c:pt>
                <c:pt idx="184">
                  <c:v>2.0800000000000196</c:v>
                </c:pt>
                <c:pt idx="185">
                  <c:v>2.0750000000000197</c:v>
                </c:pt>
                <c:pt idx="186">
                  <c:v>2.0700000000000198</c:v>
                </c:pt>
                <c:pt idx="187">
                  <c:v>2.0650000000000199</c:v>
                </c:pt>
                <c:pt idx="188">
                  <c:v>2.06000000000002</c:v>
                </c:pt>
                <c:pt idx="189">
                  <c:v>2.0550000000000197</c:v>
                </c:pt>
                <c:pt idx="190">
                  <c:v>2.0500000000000203</c:v>
                </c:pt>
                <c:pt idx="191">
                  <c:v>2.0450000000000204</c:v>
                </c:pt>
                <c:pt idx="192">
                  <c:v>2.0400000000000205</c:v>
                </c:pt>
                <c:pt idx="193">
                  <c:v>2.0350000000000197</c:v>
                </c:pt>
                <c:pt idx="194">
                  <c:v>2.0300000000000207</c:v>
                </c:pt>
                <c:pt idx="195">
                  <c:v>2.0250000000000208</c:v>
                </c:pt>
                <c:pt idx="196">
                  <c:v>2.0200000000000209</c:v>
                </c:pt>
                <c:pt idx="197">
                  <c:v>2.0150000000000197</c:v>
                </c:pt>
                <c:pt idx="198">
                  <c:v>2.0100000000000207</c:v>
                </c:pt>
                <c:pt idx="199">
                  <c:v>2.0050000000000208</c:v>
                </c:pt>
                <c:pt idx="200">
                  <c:v>2.0000000000000213</c:v>
                </c:pt>
                <c:pt idx="201">
                  <c:v>1.9950000000000221</c:v>
                </c:pt>
                <c:pt idx="202">
                  <c:v>1.9900000000000284</c:v>
                </c:pt>
                <c:pt idx="203">
                  <c:v>1.9850000000000221</c:v>
                </c:pt>
                <c:pt idx="204">
                  <c:v>1.9800000000000284</c:v>
                </c:pt>
                <c:pt idx="205">
                  <c:v>1.9750000000000221</c:v>
                </c:pt>
                <c:pt idx="206">
                  <c:v>1.9700000000000286</c:v>
                </c:pt>
                <c:pt idx="207">
                  <c:v>1.9650000000000221</c:v>
                </c:pt>
                <c:pt idx="208">
                  <c:v>1.9600000000000288</c:v>
                </c:pt>
                <c:pt idx="209">
                  <c:v>1.9550000000000223</c:v>
                </c:pt>
                <c:pt idx="210">
                  <c:v>1.950000000000029</c:v>
                </c:pt>
                <c:pt idx="211">
                  <c:v>1.9450000000000225</c:v>
                </c:pt>
                <c:pt idx="212">
                  <c:v>1.9400000000000241</c:v>
                </c:pt>
                <c:pt idx="213">
                  <c:v>1.9350000000000227</c:v>
                </c:pt>
                <c:pt idx="214">
                  <c:v>1.9300000000000241</c:v>
                </c:pt>
                <c:pt idx="215">
                  <c:v>1.9250000000000229</c:v>
                </c:pt>
                <c:pt idx="216">
                  <c:v>1.9200000000000241</c:v>
                </c:pt>
                <c:pt idx="217">
                  <c:v>1.9150000000000231</c:v>
                </c:pt>
                <c:pt idx="218">
                  <c:v>1.9100000000000241</c:v>
                </c:pt>
                <c:pt idx="219">
                  <c:v>1.9050000000000233</c:v>
                </c:pt>
                <c:pt idx="220">
                  <c:v>1.9000000000000241</c:v>
                </c:pt>
                <c:pt idx="221">
                  <c:v>1.895000000000024</c:v>
                </c:pt>
                <c:pt idx="222">
                  <c:v>1.8900000000000241</c:v>
                </c:pt>
                <c:pt idx="223">
                  <c:v>1.885000000000024</c:v>
                </c:pt>
                <c:pt idx="224">
                  <c:v>1.8800000000000241</c:v>
                </c:pt>
                <c:pt idx="225">
                  <c:v>1.875000000000024</c:v>
                </c:pt>
                <c:pt idx="226">
                  <c:v>1.8700000000000241</c:v>
                </c:pt>
                <c:pt idx="227">
                  <c:v>1.8650000000000242</c:v>
                </c:pt>
                <c:pt idx="228">
                  <c:v>1.8600000000000243</c:v>
                </c:pt>
                <c:pt idx="229">
                  <c:v>1.8550000000000244</c:v>
                </c:pt>
                <c:pt idx="230">
                  <c:v>1.8500000000000245</c:v>
                </c:pt>
                <c:pt idx="231">
                  <c:v>1.8450000000000246</c:v>
                </c:pt>
                <c:pt idx="232">
                  <c:v>1.8400000000000247</c:v>
                </c:pt>
                <c:pt idx="233">
                  <c:v>1.8350000000000248</c:v>
                </c:pt>
                <c:pt idx="234">
                  <c:v>1.8300000000000249</c:v>
                </c:pt>
                <c:pt idx="235">
                  <c:v>1.825000000000025</c:v>
                </c:pt>
                <c:pt idx="236">
                  <c:v>1.820000000000026</c:v>
                </c:pt>
                <c:pt idx="237">
                  <c:v>1.8150000000000253</c:v>
                </c:pt>
                <c:pt idx="238">
                  <c:v>1.810000000000026</c:v>
                </c:pt>
                <c:pt idx="239">
                  <c:v>1.8050000000000255</c:v>
                </c:pt>
                <c:pt idx="240">
                  <c:v>1.800000000000026</c:v>
                </c:pt>
                <c:pt idx="241">
                  <c:v>1.7950000000000257</c:v>
                </c:pt>
                <c:pt idx="242">
                  <c:v>1.790000000000026</c:v>
                </c:pt>
                <c:pt idx="243">
                  <c:v>1.7850000000000259</c:v>
                </c:pt>
                <c:pt idx="244">
                  <c:v>1.780000000000026</c:v>
                </c:pt>
                <c:pt idx="245">
                  <c:v>1.7750000000000259</c:v>
                </c:pt>
                <c:pt idx="246">
                  <c:v>1.7700000000000262</c:v>
                </c:pt>
                <c:pt idx="247">
                  <c:v>1.7650000000000259</c:v>
                </c:pt>
                <c:pt idx="248">
                  <c:v>1.7600000000000264</c:v>
                </c:pt>
                <c:pt idx="249">
                  <c:v>1.7550000000000259</c:v>
                </c:pt>
                <c:pt idx="250">
                  <c:v>1.7500000000000266</c:v>
                </c:pt>
                <c:pt idx="251">
                  <c:v>1.7450000000000268</c:v>
                </c:pt>
                <c:pt idx="252">
                  <c:v>1.7400000000000269</c:v>
                </c:pt>
                <c:pt idx="253">
                  <c:v>1.735000000000027</c:v>
                </c:pt>
                <c:pt idx="254">
                  <c:v>1.7300000000000271</c:v>
                </c:pt>
                <c:pt idx="255">
                  <c:v>1.7250000000000272</c:v>
                </c:pt>
                <c:pt idx="256">
                  <c:v>1.7200000000000273</c:v>
                </c:pt>
                <c:pt idx="257">
                  <c:v>1.7150000000000274</c:v>
                </c:pt>
                <c:pt idx="258">
                  <c:v>1.7100000000000275</c:v>
                </c:pt>
                <c:pt idx="259">
                  <c:v>1.7050000000000276</c:v>
                </c:pt>
                <c:pt idx="260">
                  <c:v>1.7000000000000277</c:v>
                </c:pt>
                <c:pt idx="261">
                  <c:v>1.695000000000028</c:v>
                </c:pt>
                <c:pt idx="262">
                  <c:v>1.6900000000000281</c:v>
                </c:pt>
                <c:pt idx="263">
                  <c:v>1.685000000000028</c:v>
                </c:pt>
                <c:pt idx="264">
                  <c:v>1.6800000000000281</c:v>
                </c:pt>
                <c:pt idx="265">
                  <c:v>1.6750000000000282</c:v>
                </c:pt>
                <c:pt idx="266">
                  <c:v>1.6700000000000301</c:v>
                </c:pt>
                <c:pt idx="267">
                  <c:v>1.6650000000000285</c:v>
                </c:pt>
                <c:pt idx="268">
                  <c:v>1.6600000000000301</c:v>
                </c:pt>
                <c:pt idx="269">
                  <c:v>1.6550000000000287</c:v>
                </c:pt>
                <c:pt idx="270">
                  <c:v>1.6500000000000301</c:v>
                </c:pt>
                <c:pt idx="271">
                  <c:v>1.6450000000000289</c:v>
                </c:pt>
                <c:pt idx="272">
                  <c:v>1.6400000000000301</c:v>
                </c:pt>
                <c:pt idx="273">
                  <c:v>1.6350000000000291</c:v>
                </c:pt>
                <c:pt idx="274">
                  <c:v>1.6300000000000301</c:v>
                </c:pt>
                <c:pt idx="275">
                  <c:v>1.6250000000000293</c:v>
                </c:pt>
                <c:pt idx="276">
                  <c:v>1.6200000000000301</c:v>
                </c:pt>
                <c:pt idx="277">
                  <c:v>1.6150000000000295</c:v>
                </c:pt>
                <c:pt idx="278">
                  <c:v>1.6100000000000301</c:v>
                </c:pt>
                <c:pt idx="279">
                  <c:v>1.6050000000000297</c:v>
                </c:pt>
                <c:pt idx="280">
                  <c:v>1.6000000000000301</c:v>
                </c:pt>
                <c:pt idx="281">
                  <c:v>1.5950000000000299</c:v>
                </c:pt>
                <c:pt idx="282">
                  <c:v>1.5900000000000301</c:v>
                </c:pt>
                <c:pt idx="283">
                  <c:v>1.5850000000000302</c:v>
                </c:pt>
                <c:pt idx="284">
                  <c:v>1.5800000000000303</c:v>
                </c:pt>
                <c:pt idx="285">
                  <c:v>1.5750000000000304</c:v>
                </c:pt>
                <c:pt idx="286">
                  <c:v>1.5700000000000305</c:v>
                </c:pt>
                <c:pt idx="287">
                  <c:v>1.5650000000000306</c:v>
                </c:pt>
                <c:pt idx="288">
                  <c:v>1.5600000000000307</c:v>
                </c:pt>
                <c:pt idx="289">
                  <c:v>1.5550000000000308</c:v>
                </c:pt>
                <c:pt idx="290">
                  <c:v>1.5500000000000309</c:v>
                </c:pt>
                <c:pt idx="291">
                  <c:v>1.545000000000031</c:v>
                </c:pt>
                <c:pt idx="292">
                  <c:v>1.5400000000000311</c:v>
                </c:pt>
                <c:pt idx="293">
                  <c:v>1.5350000000000312</c:v>
                </c:pt>
                <c:pt idx="294">
                  <c:v>1.5300000000000313</c:v>
                </c:pt>
                <c:pt idx="295">
                  <c:v>1.5250000000000314</c:v>
                </c:pt>
                <c:pt idx="296">
                  <c:v>1.5200000000000315</c:v>
                </c:pt>
                <c:pt idx="297">
                  <c:v>1.5150000000000317</c:v>
                </c:pt>
                <c:pt idx="298">
                  <c:v>1.510000000000032</c:v>
                </c:pt>
                <c:pt idx="299">
                  <c:v>1.5050000000000319</c:v>
                </c:pt>
                <c:pt idx="300">
                  <c:v>1.500000000000032</c:v>
                </c:pt>
                <c:pt idx="301">
                  <c:v>1.4950000000000319</c:v>
                </c:pt>
                <c:pt idx="302">
                  <c:v>1.4900000000000322</c:v>
                </c:pt>
                <c:pt idx="303">
                  <c:v>1.4850000000000319</c:v>
                </c:pt>
                <c:pt idx="304">
                  <c:v>1.4800000000000324</c:v>
                </c:pt>
                <c:pt idx="305">
                  <c:v>1.4750000000000318</c:v>
                </c:pt>
                <c:pt idx="306">
                  <c:v>1.4700000000000326</c:v>
                </c:pt>
                <c:pt idx="307">
                  <c:v>1.4650000000000318</c:v>
                </c:pt>
                <c:pt idx="308">
                  <c:v>1.4600000000000328</c:v>
                </c:pt>
                <c:pt idx="309">
                  <c:v>1.4550000000000318</c:v>
                </c:pt>
                <c:pt idx="310">
                  <c:v>1.450000000000033</c:v>
                </c:pt>
                <c:pt idx="311">
                  <c:v>1.4450000000000318</c:v>
                </c:pt>
                <c:pt idx="312">
                  <c:v>1.4400000000000333</c:v>
                </c:pt>
                <c:pt idx="313">
                  <c:v>1.4350000000000334</c:v>
                </c:pt>
                <c:pt idx="314">
                  <c:v>1.4300000000000335</c:v>
                </c:pt>
                <c:pt idx="315">
                  <c:v>1.4250000000000336</c:v>
                </c:pt>
                <c:pt idx="316">
                  <c:v>1.4200000000000337</c:v>
                </c:pt>
                <c:pt idx="317">
                  <c:v>1.4150000000000338</c:v>
                </c:pt>
                <c:pt idx="318">
                  <c:v>1.4100000000000339</c:v>
                </c:pt>
                <c:pt idx="319">
                  <c:v>1.4050000000000338</c:v>
                </c:pt>
                <c:pt idx="320">
                  <c:v>1.4000000000000339</c:v>
                </c:pt>
                <c:pt idx="321">
                  <c:v>1.3950000000000342</c:v>
                </c:pt>
                <c:pt idx="322">
                  <c:v>1.3900000000000343</c:v>
                </c:pt>
                <c:pt idx="323">
                  <c:v>1.3850000000000344</c:v>
                </c:pt>
                <c:pt idx="324">
                  <c:v>1.3800000000000345</c:v>
                </c:pt>
                <c:pt idx="325">
                  <c:v>1.3750000000000346</c:v>
                </c:pt>
                <c:pt idx="326">
                  <c:v>1.3700000000000347</c:v>
                </c:pt>
                <c:pt idx="327">
                  <c:v>1.3650000000000349</c:v>
                </c:pt>
                <c:pt idx="328">
                  <c:v>1.3600000000000361</c:v>
                </c:pt>
                <c:pt idx="329">
                  <c:v>1.3550000000000351</c:v>
                </c:pt>
                <c:pt idx="330">
                  <c:v>1.3500000000000361</c:v>
                </c:pt>
                <c:pt idx="331">
                  <c:v>1.3450000000000353</c:v>
                </c:pt>
                <c:pt idx="332">
                  <c:v>1.3400000000000361</c:v>
                </c:pt>
                <c:pt idx="333">
                  <c:v>1.3350000000000355</c:v>
                </c:pt>
                <c:pt idx="334">
                  <c:v>1.330000000000036</c:v>
                </c:pt>
                <c:pt idx="335">
                  <c:v>1.3250000000000357</c:v>
                </c:pt>
                <c:pt idx="336">
                  <c:v>1.320000000000036</c:v>
                </c:pt>
                <c:pt idx="337">
                  <c:v>1.3150000000000359</c:v>
                </c:pt>
                <c:pt idx="338">
                  <c:v>1.310000000000036</c:v>
                </c:pt>
                <c:pt idx="339">
                  <c:v>1.3050000000000359</c:v>
                </c:pt>
                <c:pt idx="340">
                  <c:v>1.3000000000000362</c:v>
                </c:pt>
                <c:pt idx="341">
                  <c:v>1.2950000000000359</c:v>
                </c:pt>
                <c:pt idx="342">
                  <c:v>1.2900000000000365</c:v>
                </c:pt>
                <c:pt idx="343">
                  <c:v>1.2850000000000366</c:v>
                </c:pt>
                <c:pt idx="344">
                  <c:v>1.2800000000000367</c:v>
                </c:pt>
                <c:pt idx="345">
                  <c:v>1.2750000000000368</c:v>
                </c:pt>
                <c:pt idx="346">
                  <c:v>1.2700000000000369</c:v>
                </c:pt>
                <c:pt idx="347">
                  <c:v>1.265000000000037</c:v>
                </c:pt>
                <c:pt idx="348">
                  <c:v>1.2600000000000371</c:v>
                </c:pt>
                <c:pt idx="349">
                  <c:v>1.2550000000000372</c:v>
                </c:pt>
                <c:pt idx="350">
                  <c:v>1.2500000000000373</c:v>
                </c:pt>
                <c:pt idx="351">
                  <c:v>1.2450000000000374</c:v>
                </c:pt>
                <c:pt idx="352">
                  <c:v>1.2400000000000375</c:v>
                </c:pt>
                <c:pt idx="353">
                  <c:v>1.2350000000000376</c:v>
                </c:pt>
                <c:pt idx="354">
                  <c:v>1.2300000000000377</c:v>
                </c:pt>
                <c:pt idx="355">
                  <c:v>1.2250000000000378</c:v>
                </c:pt>
                <c:pt idx="356">
                  <c:v>1.2200000000000379</c:v>
                </c:pt>
                <c:pt idx="357">
                  <c:v>1.2150000000000378</c:v>
                </c:pt>
                <c:pt idx="358">
                  <c:v>1.2100000000000382</c:v>
                </c:pt>
                <c:pt idx="359">
                  <c:v>1.2050000000000378</c:v>
                </c:pt>
                <c:pt idx="360">
                  <c:v>1.2000000000000384</c:v>
                </c:pt>
                <c:pt idx="361">
                  <c:v>1.1950000000000385</c:v>
                </c:pt>
                <c:pt idx="362">
                  <c:v>1.1900000000000401</c:v>
                </c:pt>
                <c:pt idx="363">
                  <c:v>1.1850000000000387</c:v>
                </c:pt>
                <c:pt idx="364">
                  <c:v>1.1800000000000401</c:v>
                </c:pt>
                <c:pt idx="365">
                  <c:v>1.1750000000000389</c:v>
                </c:pt>
                <c:pt idx="366">
                  <c:v>1.1700000000000401</c:v>
                </c:pt>
                <c:pt idx="367">
                  <c:v>1.1650000000000391</c:v>
                </c:pt>
                <c:pt idx="368">
                  <c:v>1.1600000000000401</c:v>
                </c:pt>
                <c:pt idx="369">
                  <c:v>1.1550000000000393</c:v>
                </c:pt>
                <c:pt idx="370">
                  <c:v>1.1500000000000401</c:v>
                </c:pt>
                <c:pt idx="371">
                  <c:v>1.1450000000000395</c:v>
                </c:pt>
                <c:pt idx="372">
                  <c:v>1.1400000000000401</c:v>
                </c:pt>
                <c:pt idx="373">
                  <c:v>1.13500000000004</c:v>
                </c:pt>
                <c:pt idx="374">
                  <c:v>1.1300000000000401</c:v>
                </c:pt>
                <c:pt idx="375">
                  <c:v>1.12500000000004</c:v>
                </c:pt>
                <c:pt idx="376">
                  <c:v>1.1200000000000401</c:v>
                </c:pt>
                <c:pt idx="377">
                  <c:v>1.1150000000000402</c:v>
                </c:pt>
                <c:pt idx="378">
                  <c:v>1.1100000000000403</c:v>
                </c:pt>
                <c:pt idx="379">
                  <c:v>1.1050000000000404</c:v>
                </c:pt>
                <c:pt idx="380">
                  <c:v>1.1000000000000405</c:v>
                </c:pt>
                <c:pt idx="381">
                  <c:v>1.0950000000000406</c:v>
                </c:pt>
                <c:pt idx="382">
                  <c:v>1.0900000000000407</c:v>
                </c:pt>
                <c:pt idx="383">
                  <c:v>1.0850000000000408</c:v>
                </c:pt>
                <c:pt idx="384">
                  <c:v>1.0800000000000409</c:v>
                </c:pt>
                <c:pt idx="385">
                  <c:v>1.075000000000041</c:v>
                </c:pt>
                <c:pt idx="386">
                  <c:v>1.0700000000000411</c:v>
                </c:pt>
                <c:pt idx="387">
                  <c:v>1.0650000000000412</c:v>
                </c:pt>
                <c:pt idx="388">
                  <c:v>1.060000000000042</c:v>
                </c:pt>
                <c:pt idx="389">
                  <c:v>1.0550000000000415</c:v>
                </c:pt>
                <c:pt idx="390">
                  <c:v>1.050000000000042</c:v>
                </c:pt>
                <c:pt idx="391">
                  <c:v>1.0450000000000417</c:v>
                </c:pt>
                <c:pt idx="392">
                  <c:v>1.040000000000042</c:v>
                </c:pt>
                <c:pt idx="393">
                  <c:v>1.0350000000000419</c:v>
                </c:pt>
                <c:pt idx="394">
                  <c:v>1.030000000000042</c:v>
                </c:pt>
                <c:pt idx="395">
                  <c:v>1.0250000000000419</c:v>
                </c:pt>
                <c:pt idx="396">
                  <c:v>1.0200000000000422</c:v>
                </c:pt>
                <c:pt idx="397">
                  <c:v>1.0150000000000419</c:v>
                </c:pt>
                <c:pt idx="398">
                  <c:v>1.0100000000000424</c:v>
                </c:pt>
                <c:pt idx="399">
                  <c:v>1.0050000000000419</c:v>
                </c:pt>
                <c:pt idx="400">
                  <c:v>1.0000000000000426</c:v>
                </c:pt>
                <c:pt idx="401">
                  <c:v>0.99500000000004252</c:v>
                </c:pt>
                <c:pt idx="402">
                  <c:v>0.99000000000004251</c:v>
                </c:pt>
                <c:pt idx="403">
                  <c:v>0.98500000000004251</c:v>
                </c:pt>
                <c:pt idx="404">
                  <c:v>0.9800000000000425</c:v>
                </c:pt>
                <c:pt idx="405">
                  <c:v>0.97500000000004261</c:v>
                </c:pt>
                <c:pt idx="406">
                  <c:v>0.97000000000004261</c:v>
                </c:pt>
                <c:pt idx="407">
                  <c:v>0.9650000000000426</c:v>
                </c:pt>
                <c:pt idx="408">
                  <c:v>0.9600000000000426</c:v>
                </c:pt>
                <c:pt idx="409">
                  <c:v>0.9550000000000427</c:v>
                </c:pt>
                <c:pt idx="410">
                  <c:v>0.9500000000000427</c:v>
                </c:pt>
                <c:pt idx="411">
                  <c:v>0.94500000000004269</c:v>
                </c:pt>
                <c:pt idx="412">
                  <c:v>0.94000000000004269</c:v>
                </c:pt>
                <c:pt idx="413">
                  <c:v>0.93500000000004269</c:v>
                </c:pt>
                <c:pt idx="414">
                  <c:v>0.93000000000004268</c:v>
                </c:pt>
                <c:pt idx="415">
                  <c:v>0.92500000000004268</c:v>
                </c:pt>
                <c:pt idx="416">
                  <c:v>0.92000000000004267</c:v>
                </c:pt>
                <c:pt idx="417">
                  <c:v>0.91500000000004267</c:v>
                </c:pt>
                <c:pt idx="418">
                  <c:v>0.91000000000004255</c:v>
                </c:pt>
                <c:pt idx="419">
                  <c:v>0.90500000000004255</c:v>
                </c:pt>
                <c:pt idx="420">
                  <c:v>0.90000000000004254</c:v>
                </c:pt>
                <c:pt idx="421">
                  <c:v>0.89500000000004254</c:v>
                </c:pt>
                <c:pt idx="422">
                  <c:v>0.89000000000004253</c:v>
                </c:pt>
                <c:pt idx="423">
                  <c:v>0.88500000000004253</c:v>
                </c:pt>
                <c:pt idx="424">
                  <c:v>0.88000000000004253</c:v>
                </c:pt>
                <c:pt idx="425">
                  <c:v>0.87500000000004263</c:v>
                </c:pt>
                <c:pt idx="426">
                  <c:v>0.87000000000004263</c:v>
                </c:pt>
                <c:pt idx="427">
                  <c:v>0.86500000000004262</c:v>
                </c:pt>
                <c:pt idx="428">
                  <c:v>0.86000000000004262</c:v>
                </c:pt>
                <c:pt idx="429">
                  <c:v>0.85500000000004261</c:v>
                </c:pt>
                <c:pt idx="430">
                  <c:v>0.85000000000004261</c:v>
                </c:pt>
                <c:pt idx="431">
                  <c:v>0.84500000000004261</c:v>
                </c:pt>
                <c:pt idx="432">
                  <c:v>0.8400000000000426</c:v>
                </c:pt>
                <c:pt idx="433">
                  <c:v>0.8350000000000426</c:v>
                </c:pt>
                <c:pt idx="434">
                  <c:v>0.8300000000000427</c:v>
                </c:pt>
                <c:pt idx="435">
                  <c:v>0.8250000000000427</c:v>
                </c:pt>
                <c:pt idx="436">
                  <c:v>0.82000000000004269</c:v>
                </c:pt>
                <c:pt idx="437">
                  <c:v>0.81500000000004269</c:v>
                </c:pt>
                <c:pt idx="438">
                  <c:v>0.81000000000004269</c:v>
                </c:pt>
                <c:pt idx="439">
                  <c:v>0.80500000000004268</c:v>
                </c:pt>
                <c:pt idx="440">
                  <c:v>0.80000000000004245</c:v>
                </c:pt>
                <c:pt idx="441">
                  <c:v>0.79500000000004245</c:v>
                </c:pt>
                <c:pt idx="442">
                  <c:v>0.79000000000004245</c:v>
                </c:pt>
                <c:pt idx="443">
                  <c:v>0.78500000000004244</c:v>
                </c:pt>
                <c:pt idx="444">
                  <c:v>0.78000000000004244</c:v>
                </c:pt>
                <c:pt idx="445">
                  <c:v>0.77500000000004265</c:v>
                </c:pt>
                <c:pt idx="446">
                  <c:v>0.77000000000004265</c:v>
                </c:pt>
                <c:pt idx="447">
                  <c:v>0.76500000000004265</c:v>
                </c:pt>
                <c:pt idx="448">
                  <c:v>0.76000000000004264</c:v>
                </c:pt>
                <c:pt idx="449">
                  <c:v>0.75500000000004264</c:v>
                </c:pt>
                <c:pt idx="450">
                  <c:v>0.75000000000004263</c:v>
                </c:pt>
                <c:pt idx="451">
                  <c:v>0.74500000000004263</c:v>
                </c:pt>
                <c:pt idx="452">
                  <c:v>0.74000000000004262</c:v>
                </c:pt>
                <c:pt idx="453">
                  <c:v>0.73500000000004262</c:v>
                </c:pt>
                <c:pt idx="454">
                  <c:v>0.73000000000004261</c:v>
                </c:pt>
                <c:pt idx="455">
                  <c:v>0.72500000000004261</c:v>
                </c:pt>
                <c:pt idx="456">
                  <c:v>0.72000000000004261</c:v>
                </c:pt>
                <c:pt idx="457">
                  <c:v>0.7150000000000426</c:v>
                </c:pt>
                <c:pt idx="458">
                  <c:v>0.7100000000000426</c:v>
                </c:pt>
                <c:pt idx="459">
                  <c:v>0.7050000000000427</c:v>
                </c:pt>
                <c:pt idx="460">
                  <c:v>0.7000000000000427</c:v>
                </c:pt>
                <c:pt idx="461">
                  <c:v>0.69500000000004269</c:v>
                </c:pt>
                <c:pt idx="462">
                  <c:v>0.69000000000004269</c:v>
                </c:pt>
                <c:pt idx="463">
                  <c:v>0.68500000000004235</c:v>
                </c:pt>
                <c:pt idx="464">
                  <c:v>0.68000000000004235</c:v>
                </c:pt>
                <c:pt idx="465">
                  <c:v>0.67500000000004612</c:v>
                </c:pt>
                <c:pt idx="466">
                  <c:v>0.67000000000004611</c:v>
                </c:pt>
                <c:pt idx="467">
                  <c:v>0.665000000000046</c:v>
                </c:pt>
                <c:pt idx="468">
                  <c:v>0.66000000000004566</c:v>
                </c:pt>
                <c:pt idx="469">
                  <c:v>0.65500000000004566</c:v>
                </c:pt>
                <c:pt idx="470">
                  <c:v>0.65000000000004265</c:v>
                </c:pt>
                <c:pt idx="471">
                  <c:v>0.64500000000004265</c:v>
                </c:pt>
                <c:pt idx="472">
                  <c:v>0.64000000000004265</c:v>
                </c:pt>
                <c:pt idx="473">
                  <c:v>0.63500000000004264</c:v>
                </c:pt>
                <c:pt idx="474">
                  <c:v>0.63000000000004264</c:v>
                </c:pt>
                <c:pt idx="475">
                  <c:v>0.62500000000004263</c:v>
                </c:pt>
                <c:pt idx="476">
                  <c:v>0.62000000000004263</c:v>
                </c:pt>
                <c:pt idx="477">
                  <c:v>0.61500000000004262</c:v>
                </c:pt>
                <c:pt idx="478">
                  <c:v>0.61000000000004262</c:v>
                </c:pt>
                <c:pt idx="479">
                  <c:v>0.60500000000004261</c:v>
                </c:pt>
                <c:pt idx="480">
                  <c:v>0.60000000000004261</c:v>
                </c:pt>
                <c:pt idx="481">
                  <c:v>0.59500000000004227</c:v>
                </c:pt>
                <c:pt idx="482">
                  <c:v>0.59000000000004227</c:v>
                </c:pt>
                <c:pt idx="483">
                  <c:v>0.58500000000004226</c:v>
                </c:pt>
                <c:pt idx="484">
                  <c:v>0.58000000000004226</c:v>
                </c:pt>
                <c:pt idx="485">
                  <c:v>0.5750000000000427</c:v>
                </c:pt>
                <c:pt idx="486">
                  <c:v>0.57000000000004225</c:v>
                </c:pt>
                <c:pt idx="487">
                  <c:v>0.56500000000004225</c:v>
                </c:pt>
                <c:pt idx="488">
                  <c:v>0.56000000000004224</c:v>
                </c:pt>
                <c:pt idx="489">
                  <c:v>0.55500000000004224</c:v>
                </c:pt>
                <c:pt idx="490">
                  <c:v>0.55000000000004223</c:v>
                </c:pt>
                <c:pt idx="491">
                  <c:v>0.54500000000004223</c:v>
                </c:pt>
                <c:pt idx="492">
                  <c:v>0.54000000000004222</c:v>
                </c:pt>
                <c:pt idx="493">
                  <c:v>0.53500000000004222</c:v>
                </c:pt>
                <c:pt idx="494">
                  <c:v>0.53000000000004222</c:v>
                </c:pt>
                <c:pt idx="495">
                  <c:v>0.52500000000004221</c:v>
                </c:pt>
                <c:pt idx="496">
                  <c:v>0.52000000000004221</c:v>
                </c:pt>
                <c:pt idx="497">
                  <c:v>0.5150000000000422</c:v>
                </c:pt>
                <c:pt idx="498">
                  <c:v>0.5100000000000422</c:v>
                </c:pt>
                <c:pt idx="499">
                  <c:v>0.50500000000004219</c:v>
                </c:pt>
                <c:pt idx="500">
                  <c:v>0.50000000000004219</c:v>
                </c:pt>
                <c:pt idx="501">
                  <c:v>0.49500000000004435</c:v>
                </c:pt>
                <c:pt idx="502">
                  <c:v>0.49000000000004407</c:v>
                </c:pt>
                <c:pt idx="503">
                  <c:v>0.48500000000004406</c:v>
                </c:pt>
                <c:pt idx="504">
                  <c:v>0.48000000000004406</c:v>
                </c:pt>
                <c:pt idx="505">
                  <c:v>0.47500000000004383</c:v>
                </c:pt>
                <c:pt idx="506">
                  <c:v>0.47000000000004238</c:v>
                </c:pt>
                <c:pt idx="507">
                  <c:v>0.46500000000004232</c:v>
                </c:pt>
                <c:pt idx="508">
                  <c:v>0.46000000000004232</c:v>
                </c:pt>
                <c:pt idx="509">
                  <c:v>0.45500000000004232</c:v>
                </c:pt>
                <c:pt idx="510">
                  <c:v>0.45000000000004231</c:v>
                </c:pt>
                <c:pt idx="511">
                  <c:v>0.44500000000004231</c:v>
                </c:pt>
                <c:pt idx="512">
                  <c:v>0.4400000000000423</c:v>
                </c:pt>
                <c:pt idx="513">
                  <c:v>0.43500000000004435</c:v>
                </c:pt>
                <c:pt idx="514">
                  <c:v>0.43000000000004424</c:v>
                </c:pt>
                <c:pt idx="515">
                  <c:v>0.42500000000004401</c:v>
                </c:pt>
                <c:pt idx="516">
                  <c:v>0.420000000000044</c:v>
                </c:pt>
                <c:pt idx="517">
                  <c:v>0.41500000000004378</c:v>
                </c:pt>
                <c:pt idx="518">
                  <c:v>0.41000000000004377</c:v>
                </c:pt>
                <c:pt idx="519">
                  <c:v>0.40500000000004238</c:v>
                </c:pt>
                <c:pt idx="520">
                  <c:v>0.40000000000004232</c:v>
                </c:pt>
                <c:pt idx="521">
                  <c:v>0.39500000000004504</c:v>
                </c:pt>
                <c:pt idx="522">
                  <c:v>0.39000000000004453</c:v>
                </c:pt>
                <c:pt idx="523">
                  <c:v>0.38500000000004453</c:v>
                </c:pt>
                <c:pt idx="524">
                  <c:v>0.38000000000004447</c:v>
                </c:pt>
                <c:pt idx="525">
                  <c:v>0.37500000000004424</c:v>
                </c:pt>
                <c:pt idx="526">
                  <c:v>0.37000000000004424</c:v>
                </c:pt>
                <c:pt idx="527">
                  <c:v>0.36500000000004396</c:v>
                </c:pt>
                <c:pt idx="528">
                  <c:v>0.36000000000004395</c:v>
                </c:pt>
                <c:pt idx="529">
                  <c:v>0.35500000000004395</c:v>
                </c:pt>
                <c:pt idx="530">
                  <c:v>0.35000000000004372</c:v>
                </c:pt>
                <c:pt idx="531">
                  <c:v>0.34500000000004238</c:v>
                </c:pt>
                <c:pt idx="532">
                  <c:v>0.34000000000004232</c:v>
                </c:pt>
                <c:pt idx="533">
                  <c:v>0.33500000000004504</c:v>
                </c:pt>
                <c:pt idx="534">
                  <c:v>0.33000000000004487</c:v>
                </c:pt>
                <c:pt idx="535">
                  <c:v>0.32500000000004453</c:v>
                </c:pt>
                <c:pt idx="536">
                  <c:v>0.32000000000004453</c:v>
                </c:pt>
                <c:pt idx="537">
                  <c:v>0.31500000000004413</c:v>
                </c:pt>
                <c:pt idx="538">
                  <c:v>0.31000000000004413</c:v>
                </c:pt>
                <c:pt idx="539">
                  <c:v>0.30500000000004412</c:v>
                </c:pt>
                <c:pt idx="540">
                  <c:v>0.3000000000000439</c:v>
                </c:pt>
                <c:pt idx="541">
                  <c:v>0.29500000000004389</c:v>
                </c:pt>
                <c:pt idx="542">
                  <c:v>0.29000000000004367</c:v>
                </c:pt>
                <c:pt idx="543">
                  <c:v>0.28500000000004366</c:v>
                </c:pt>
                <c:pt idx="544">
                  <c:v>0.28000000000004238</c:v>
                </c:pt>
                <c:pt idx="545">
                  <c:v>0.27500000000004232</c:v>
                </c:pt>
                <c:pt idx="546">
                  <c:v>0.27000000000004198</c:v>
                </c:pt>
                <c:pt idx="547">
                  <c:v>0.26500000000004198</c:v>
                </c:pt>
                <c:pt idx="548">
                  <c:v>0.26000000000004198</c:v>
                </c:pt>
                <c:pt idx="549">
                  <c:v>0.25500000000004197</c:v>
                </c:pt>
                <c:pt idx="550">
                  <c:v>0.25000000000004197</c:v>
                </c:pt>
                <c:pt idx="551">
                  <c:v>0.24500000000004196</c:v>
                </c:pt>
                <c:pt idx="552">
                  <c:v>0.24000000000004196</c:v>
                </c:pt>
                <c:pt idx="553">
                  <c:v>0.23500000000004195</c:v>
                </c:pt>
                <c:pt idx="554">
                  <c:v>0.23000000000004195</c:v>
                </c:pt>
                <c:pt idx="555">
                  <c:v>0.22500000000004192</c:v>
                </c:pt>
                <c:pt idx="556">
                  <c:v>0.22000000000004188</c:v>
                </c:pt>
                <c:pt idx="557">
                  <c:v>0.21500000000004194</c:v>
                </c:pt>
                <c:pt idx="558">
                  <c:v>0.21000000000004193</c:v>
                </c:pt>
                <c:pt idx="559">
                  <c:v>0.20500000000004193</c:v>
                </c:pt>
                <c:pt idx="560">
                  <c:v>0.20000000000004192</c:v>
                </c:pt>
                <c:pt idx="561">
                  <c:v>0.19500000000004192</c:v>
                </c:pt>
                <c:pt idx="562">
                  <c:v>0.19000000000004189</c:v>
                </c:pt>
                <c:pt idx="563">
                  <c:v>0.18500000000004191</c:v>
                </c:pt>
                <c:pt idx="564">
                  <c:v>0.1800000000000419</c:v>
                </c:pt>
                <c:pt idx="565">
                  <c:v>0.1750000000000419</c:v>
                </c:pt>
                <c:pt idx="566">
                  <c:v>0.1700000000000419</c:v>
                </c:pt>
                <c:pt idx="567">
                  <c:v>0.16500000000004189</c:v>
                </c:pt>
                <c:pt idx="568">
                  <c:v>0.16000000000004189</c:v>
                </c:pt>
                <c:pt idx="569">
                  <c:v>0.15500000000004191</c:v>
                </c:pt>
                <c:pt idx="570">
                  <c:v>0.15000000000004191</c:v>
                </c:pt>
                <c:pt idx="571">
                  <c:v>0.1450000000000419</c:v>
                </c:pt>
                <c:pt idx="572">
                  <c:v>0.1400000000000419</c:v>
                </c:pt>
                <c:pt idx="573">
                  <c:v>0.13500000000004186</c:v>
                </c:pt>
                <c:pt idx="574">
                  <c:v>0.13000000000004186</c:v>
                </c:pt>
                <c:pt idx="575">
                  <c:v>0.12500000000004186</c:v>
                </c:pt>
                <c:pt idx="576">
                  <c:v>0.12000000000004186</c:v>
                </c:pt>
                <c:pt idx="577">
                  <c:v>0.11500000000004186</c:v>
                </c:pt>
                <c:pt idx="578">
                  <c:v>0.11000000000004184</c:v>
                </c:pt>
                <c:pt idx="579">
                  <c:v>0.10500000000004189</c:v>
                </c:pt>
                <c:pt idx="580">
                  <c:v>0.10000000000004183</c:v>
                </c:pt>
                <c:pt idx="581">
                  <c:v>9.5000000000041843E-2</c:v>
                </c:pt>
                <c:pt idx="582">
                  <c:v>9.0000000000041824E-2</c:v>
                </c:pt>
                <c:pt idx="583">
                  <c:v>8.500000000004182E-2</c:v>
                </c:pt>
                <c:pt idx="584">
                  <c:v>8.0000000000041843E-2</c:v>
                </c:pt>
                <c:pt idx="585">
                  <c:v>7.5000000000042033E-2</c:v>
                </c:pt>
                <c:pt idx="586">
                  <c:v>7.0000000000041834E-2</c:v>
                </c:pt>
                <c:pt idx="587">
                  <c:v>6.5000000000042024E-2</c:v>
                </c:pt>
                <c:pt idx="588">
                  <c:v>6.0000000000042034E-2</c:v>
                </c:pt>
                <c:pt idx="589">
                  <c:v>5.5000000000042112E-2</c:v>
                </c:pt>
                <c:pt idx="590">
                  <c:v>5.0000000000042032E-2</c:v>
                </c:pt>
                <c:pt idx="591">
                  <c:v>4.5000000000042013E-2</c:v>
                </c:pt>
                <c:pt idx="592">
                  <c:v>4.0000000000041933E-2</c:v>
                </c:pt>
                <c:pt idx="593">
                  <c:v>3.5000000000041817E-2</c:v>
                </c:pt>
                <c:pt idx="594">
                  <c:v>3.0000000000041813E-2</c:v>
                </c:pt>
                <c:pt idx="595">
                  <c:v>2.5000000000041815E-2</c:v>
                </c:pt>
                <c:pt idx="596">
                  <c:v>2.0000000000041814E-2</c:v>
                </c:pt>
                <c:pt idx="597">
                  <c:v>1.5000000000041813E-2</c:v>
                </c:pt>
                <c:pt idx="598">
                  <c:v>1.0000000000041812E-2</c:v>
                </c:pt>
                <c:pt idx="599">
                  <c:v>5.0000000000418494E-3</c:v>
                </c:pt>
                <c:pt idx="600">
                  <c:v>4.1812039941470231E-14</c:v>
                </c:pt>
                <c:pt idx="601">
                  <c:v>-4.9999999999582323E-3</c:v>
                </c:pt>
                <c:pt idx="602">
                  <c:v>-9.9999999999582992E-3</c:v>
                </c:pt>
                <c:pt idx="603">
                  <c:v>-1.4999999999958189E-2</c:v>
                </c:pt>
                <c:pt idx="604">
                  <c:v>-1.9999999999958207E-2</c:v>
                </c:pt>
                <c:pt idx="605">
                  <c:v>-2.4999999999958188E-2</c:v>
                </c:pt>
                <c:pt idx="606">
                  <c:v>-2.9999999999958189E-2</c:v>
                </c:pt>
                <c:pt idx="607">
                  <c:v>-3.499999999995819E-2</c:v>
                </c:pt>
                <c:pt idx="608">
                  <c:v>-3.9999999999958187E-2</c:v>
                </c:pt>
                <c:pt idx="609">
                  <c:v>-4.499999999995858E-2</c:v>
                </c:pt>
                <c:pt idx="610">
                  <c:v>-4.9999999999958557E-2</c:v>
                </c:pt>
                <c:pt idx="611">
                  <c:v>-5.4999999999958575E-2</c:v>
                </c:pt>
                <c:pt idx="612">
                  <c:v>-5.9999999999958614E-2</c:v>
                </c:pt>
                <c:pt idx="613">
                  <c:v>-6.4999999999958646E-2</c:v>
                </c:pt>
                <c:pt idx="614">
                  <c:v>-6.9999999999958651E-2</c:v>
                </c:pt>
                <c:pt idx="615">
                  <c:v>-7.4999999999958641E-2</c:v>
                </c:pt>
                <c:pt idx="616">
                  <c:v>-7.9999999999958687E-2</c:v>
                </c:pt>
                <c:pt idx="617">
                  <c:v>-8.4999999999958206E-2</c:v>
                </c:pt>
                <c:pt idx="618">
                  <c:v>-8.9999999999958225E-2</c:v>
                </c:pt>
                <c:pt idx="619">
                  <c:v>-9.4999999999958243E-2</c:v>
                </c:pt>
                <c:pt idx="620">
                  <c:v>-9.9999999999958247E-2</c:v>
                </c:pt>
                <c:pt idx="621">
                  <c:v>-0.10499999999995795</c:v>
                </c:pt>
                <c:pt idx="622">
                  <c:v>-0.10999999999995815</c:v>
                </c:pt>
                <c:pt idx="623">
                  <c:v>-0.11499999999995766</c:v>
                </c:pt>
                <c:pt idx="624">
                  <c:v>-0.11999999999995795</c:v>
                </c:pt>
                <c:pt idx="625">
                  <c:v>-0.12499999999995808</c:v>
                </c:pt>
                <c:pt idx="626">
                  <c:v>-0.12999999999995823</c:v>
                </c:pt>
                <c:pt idx="627">
                  <c:v>-0.13499999999995824</c:v>
                </c:pt>
                <c:pt idx="628">
                  <c:v>-0.13999999999995824</c:v>
                </c:pt>
                <c:pt idx="629">
                  <c:v>-0.14499999999995841</c:v>
                </c:pt>
                <c:pt idx="630">
                  <c:v>-0.14999999999995844</c:v>
                </c:pt>
                <c:pt idx="631">
                  <c:v>-0.15499999999995923</c:v>
                </c:pt>
                <c:pt idx="632">
                  <c:v>-0.15999999999995926</c:v>
                </c:pt>
                <c:pt idx="633">
                  <c:v>-0.16499999999995826</c:v>
                </c:pt>
                <c:pt idx="634">
                  <c:v>-0.16999999999995841</c:v>
                </c:pt>
                <c:pt idx="635">
                  <c:v>-0.17499999999995841</c:v>
                </c:pt>
                <c:pt idx="636">
                  <c:v>-0.17999999999995844</c:v>
                </c:pt>
                <c:pt idx="637">
                  <c:v>-0.18499999999995914</c:v>
                </c:pt>
                <c:pt idx="638">
                  <c:v>-0.18999999999995928</c:v>
                </c:pt>
                <c:pt idx="639">
                  <c:v>-0.19499999999995829</c:v>
                </c:pt>
                <c:pt idx="640">
                  <c:v>-0.19999999999995829</c:v>
                </c:pt>
                <c:pt idx="641">
                  <c:v>-0.20499999999995841</c:v>
                </c:pt>
                <c:pt idx="642">
                  <c:v>-0.20999999999995841</c:v>
                </c:pt>
                <c:pt idx="643">
                  <c:v>-0.21499999999995917</c:v>
                </c:pt>
                <c:pt idx="644">
                  <c:v>-0.21999999999995931</c:v>
                </c:pt>
                <c:pt idx="645">
                  <c:v>-0.22499999999995834</c:v>
                </c:pt>
                <c:pt idx="646">
                  <c:v>-0.2299999999999584</c:v>
                </c:pt>
                <c:pt idx="647">
                  <c:v>-0.23499999999995841</c:v>
                </c:pt>
                <c:pt idx="648">
                  <c:v>-0.23999999999995841</c:v>
                </c:pt>
                <c:pt idx="649">
                  <c:v>-0.24499999999995922</c:v>
                </c:pt>
                <c:pt idx="650">
                  <c:v>-0.24999999999995934</c:v>
                </c:pt>
                <c:pt idx="651">
                  <c:v>-0.25499999999996104</c:v>
                </c:pt>
                <c:pt idx="652">
                  <c:v>-0.25999999999996126</c:v>
                </c:pt>
                <c:pt idx="653">
                  <c:v>-0.26499999999996127</c:v>
                </c:pt>
                <c:pt idx="654">
                  <c:v>-0.26999999999996138</c:v>
                </c:pt>
                <c:pt idx="655">
                  <c:v>-0.27499999999996166</c:v>
                </c:pt>
                <c:pt idx="656">
                  <c:v>-0.27999999999996183</c:v>
                </c:pt>
                <c:pt idx="657">
                  <c:v>-0.28499999999996201</c:v>
                </c:pt>
                <c:pt idx="658">
                  <c:v>-0.28999999999996207</c:v>
                </c:pt>
                <c:pt idx="659">
                  <c:v>-0.29499999999996207</c:v>
                </c:pt>
                <c:pt idx="660">
                  <c:v>-0.29999999999996207</c:v>
                </c:pt>
                <c:pt idx="661">
                  <c:v>-0.30499999999996208</c:v>
                </c:pt>
                <c:pt idx="662">
                  <c:v>-0.30999999999996236</c:v>
                </c:pt>
                <c:pt idx="663">
                  <c:v>-0.31499999999996259</c:v>
                </c:pt>
                <c:pt idx="664">
                  <c:v>-0.31999999999996326</c:v>
                </c:pt>
                <c:pt idx="665">
                  <c:v>-0.32499999999996326</c:v>
                </c:pt>
                <c:pt idx="666">
                  <c:v>-0.32999999999996327</c:v>
                </c:pt>
                <c:pt idx="667">
                  <c:v>-0.33499999999996333</c:v>
                </c:pt>
                <c:pt idx="668">
                  <c:v>-0.33999999999996339</c:v>
                </c:pt>
                <c:pt idx="669">
                  <c:v>-0.34499999999996211</c:v>
                </c:pt>
                <c:pt idx="670">
                  <c:v>-0.34999999999996212</c:v>
                </c:pt>
                <c:pt idx="671">
                  <c:v>-0.35499999999996218</c:v>
                </c:pt>
                <c:pt idx="672">
                  <c:v>-0.35999999999996213</c:v>
                </c:pt>
                <c:pt idx="673">
                  <c:v>-0.36499999999996213</c:v>
                </c:pt>
                <c:pt idx="674">
                  <c:v>-0.36999999999996219</c:v>
                </c:pt>
                <c:pt idx="675">
                  <c:v>-0.3749999999999627</c:v>
                </c:pt>
                <c:pt idx="676">
                  <c:v>-0.37999999999996298</c:v>
                </c:pt>
                <c:pt idx="677">
                  <c:v>-0.38499999999996343</c:v>
                </c:pt>
                <c:pt idx="678">
                  <c:v>-0.38999999999996343</c:v>
                </c:pt>
                <c:pt idx="679">
                  <c:v>-0.39499999999996344</c:v>
                </c:pt>
                <c:pt idx="680">
                  <c:v>-0.39999999999996344</c:v>
                </c:pt>
                <c:pt idx="681">
                  <c:v>-0.40499999999996195</c:v>
                </c:pt>
                <c:pt idx="682">
                  <c:v>-0.40999999999996212</c:v>
                </c:pt>
                <c:pt idx="683">
                  <c:v>-0.41499999999996218</c:v>
                </c:pt>
                <c:pt idx="684">
                  <c:v>-0.41999999999996218</c:v>
                </c:pt>
                <c:pt idx="685">
                  <c:v>-0.42499999999996219</c:v>
                </c:pt>
                <c:pt idx="686">
                  <c:v>-0.42999999999996219</c:v>
                </c:pt>
                <c:pt idx="687">
                  <c:v>-0.43499999999996247</c:v>
                </c:pt>
                <c:pt idx="688">
                  <c:v>-0.43999999999996275</c:v>
                </c:pt>
                <c:pt idx="689">
                  <c:v>-0.44499999999996143</c:v>
                </c:pt>
                <c:pt idx="690">
                  <c:v>-0.44999999999996143</c:v>
                </c:pt>
                <c:pt idx="691">
                  <c:v>-0.45499999999996155</c:v>
                </c:pt>
                <c:pt idx="692">
                  <c:v>-0.45999999999996177</c:v>
                </c:pt>
                <c:pt idx="693">
                  <c:v>-0.46499999999996183</c:v>
                </c:pt>
                <c:pt idx="694">
                  <c:v>-0.46999999999996223</c:v>
                </c:pt>
                <c:pt idx="695">
                  <c:v>-0.47499999999996223</c:v>
                </c:pt>
                <c:pt idx="696">
                  <c:v>-0.47999999999996229</c:v>
                </c:pt>
                <c:pt idx="697">
                  <c:v>-0.48499999999996229</c:v>
                </c:pt>
                <c:pt idx="698">
                  <c:v>-0.4899999999999623</c:v>
                </c:pt>
                <c:pt idx="699">
                  <c:v>-0.49499999999996236</c:v>
                </c:pt>
                <c:pt idx="700">
                  <c:v>-0.49999999999996286</c:v>
                </c:pt>
                <c:pt idx="701">
                  <c:v>-0.50499999999995848</c:v>
                </c:pt>
                <c:pt idx="702">
                  <c:v>-0.50999999999995849</c:v>
                </c:pt>
                <c:pt idx="703">
                  <c:v>-0.51499999999995849</c:v>
                </c:pt>
                <c:pt idx="704">
                  <c:v>-0.5199999999999585</c:v>
                </c:pt>
                <c:pt idx="705">
                  <c:v>-0.5249999999999585</c:v>
                </c:pt>
                <c:pt idx="706">
                  <c:v>-0.5299999999999585</c:v>
                </c:pt>
                <c:pt idx="707">
                  <c:v>-0.53499999999995851</c:v>
                </c:pt>
                <c:pt idx="708">
                  <c:v>-0.53999999999995851</c:v>
                </c:pt>
                <c:pt idx="709">
                  <c:v>-0.54499999999995852</c:v>
                </c:pt>
                <c:pt idx="710">
                  <c:v>-0.54999999999995852</c:v>
                </c:pt>
                <c:pt idx="711">
                  <c:v>-0.55499999999995853</c:v>
                </c:pt>
                <c:pt idx="712">
                  <c:v>-0.55999999999995853</c:v>
                </c:pt>
                <c:pt idx="713">
                  <c:v>-0.56499999999995854</c:v>
                </c:pt>
                <c:pt idx="714">
                  <c:v>-0.56999999999995854</c:v>
                </c:pt>
                <c:pt idx="715">
                  <c:v>-0.57499999999995854</c:v>
                </c:pt>
                <c:pt idx="716">
                  <c:v>-0.57999999999995855</c:v>
                </c:pt>
                <c:pt idx="717">
                  <c:v>-0.58499999999995556</c:v>
                </c:pt>
                <c:pt idx="718">
                  <c:v>-0.58999999999995856</c:v>
                </c:pt>
                <c:pt idx="719">
                  <c:v>-0.59499999999995856</c:v>
                </c:pt>
                <c:pt idx="720">
                  <c:v>-0.59999999999995857</c:v>
                </c:pt>
                <c:pt idx="721">
                  <c:v>-0.60499999999995868</c:v>
                </c:pt>
                <c:pt idx="722">
                  <c:v>-0.60999999999995869</c:v>
                </c:pt>
                <c:pt idx="723">
                  <c:v>-0.61499999999995869</c:v>
                </c:pt>
                <c:pt idx="724">
                  <c:v>-0.6199999999999587</c:v>
                </c:pt>
                <c:pt idx="725">
                  <c:v>-0.6249999999999587</c:v>
                </c:pt>
                <c:pt idx="726">
                  <c:v>-0.6299999999999587</c:v>
                </c:pt>
                <c:pt idx="727">
                  <c:v>-0.6349999999999586</c:v>
                </c:pt>
                <c:pt idx="728">
                  <c:v>-0.6399999999999586</c:v>
                </c:pt>
                <c:pt idx="729">
                  <c:v>-0.64499999999995861</c:v>
                </c:pt>
                <c:pt idx="730">
                  <c:v>-0.64999999999995861</c:v>
                </c:pt>
                <c:pt idx="731">
                  <c:v>-0.65499999999995862</c:v>
                </c:pt>
                <c:pt idx="732">
                  <c:v>-0.65999999999995862</c:v>
                </c:pt>
                <c:pt idx="733">
                  <c:v>-0.66499999999995862</c:v>
                </c:pt>
                <c:pt idx="734">
                  <c:v>-0.66999999999995863</c:v>
                </c:pt>
                <c:pt idx="735">
                  <c:v>-0.67499999999995863</c:v>
                </c:pt>
                <c:pt idx="736">
                  <c:v>-0.67999999999995864</c:v>
                </c:pt>
                <c:pt idx="737">
                  <c:v>-0.68499999999995853</c:v>
                </c:pt>
                <c:pt idx="738">
                  <c:v>-0.68999999999995854</c:v>
                </c:pt>
                <c:pt idx="739">
                  <c:v>-0.69499999999995854</c:v>
                </c:pt>
                <c:pt idx="740">
                  <c:v>-0.69999999999995866</c:v>
                </c:pt>
                <c:pt idx="741">
                  <c:v>-0.70499999999995866</c:v>
                </c:pt>
                <c:pt idx="742">
                  <c:v>-0.70999999999995866</c:v>
                </c:pt>
                <c:pt idx="743">
                  <c:v>-0.71499999999995867</c:v>
                </c:pt>
                <c:pt idx="744">
                  <c:v>-0.71999999999995867</c:v>
                </c:pt>
                <c:pt idx="745">
                  <c:v>-0.72499999999995868</c:v>
                </c:pt>
                <c:pt idx="746">
                  <c:v>-0.72999999999995868</c:v>
                </c:pt>
                <c:pt idx="747">
                  <c:v>-0.73499999999995869</c:v>
                </c:pt>
                <c:pt idx="748">
                  <c:v>-0.73999999999995869</c:v>
                </c:pt>
                <c:pt idx="749">
                  <c:v>-0.7449999999999587</c:v>
                </c:pt>
                <c:pt idx="750">
                  <c:v>-0.7499999999999587</c:v>
                </c:pt>
                <c:pt idx="751">
                  <c:v>-0.7549999999999587</c:v>
                </c:pt>
                <c:pt idx="752">
                  <c:v>-0.75999999999995871</c:v>
                </c:pt>
                <c:pt idx="753">
                  <c:v>-0.76499999999995871</c:v>
                </c:pt>
                <c:pt idx="754">
                  <c:v>-0.76999999999995872</c:v>
                </c:pt>
                <c:pt idx="755">
                  <c:v>-0.77499999999995872</c:v>
                </c:pt>
                <c:pt idx="756">
                  <c:v>-0.77999999999995873</c:v>
                </c:pt>
                <c:pt idx="757">
                  <c:v>-0.78499999999995851</c:v>
                </c:pt>
                <c:pt idx="758">
                  <c:v>-0.78999999999995851</c:v>
                </c:pt>
                <c:pt idx="759">
                  <c:v>-0.79499999999995852</c:v>
                </c:pt>
                <c:pt idx="760">
                  <c:v>-0.79999999999995852</c:v>
                </c:pt>
                <c:pt idx="761">
                  <c:v>-0.80499999999995853</c:v>
                </c:pt>
                <c:pt idx="762">
                  <c:v>-0.80999999999995853</c:v>
                </c:pt>
                <c:pt idx="763">
                  <c:v>-0.81499999999995876</c:v>
                </c:pt>
                <c:pt idx="764">
                  <c:v>-0.81999999999995876</c:v>
                </c:pt>
                <c:pt idx="765">
                  <c:v>-0.82499999999995877</c:v>
                </c:pt>
                <c:pt idx="766">
                  <c:v>-0.82999999999995877</c:v>
                </c:pt>
                <c:pt idx="767">
                  <c:v>-0.83499999999995878</c:v>
                </c:pt>
                <c:pt idx="768">
                  <c:v>-0.83999999999995878</c:v>
                </c:pt>
                <c:pt idx="769">
                  <c:v>-0.84499999999995878</c:v>
                </c:pt>
                <c:pt idx="770">
                  <c:v>-0.84999999999995879</c:v>
                </c:pt>
                <c:pt idx="771">
                  <c:v>-0.85499999999995879</c:v>
                </c:pt>
                <c:pt idx="772">
                  <c:v>-0.8599999999999588</c:v>
                </c:pt>
                <c:pt idx="773">
                  <c:v>-0.8649999999999588</c:v>
                </c:pt>
                <c:pt idx="774">
                  <c:v>-0.86999999999995881</c:v>
                </c:pt>
                <c:pt idx="775">
                  <c:v>-0.87499999999995881</c:v>
                </c:pt>
                <c:pt idx="776">
                  <c:v>-0.87999999999995882</c:v>
                </c:pt>
                <c:pt idx="777">
                  <c:v>-0.88499999999995849</c:v>
                </c:pt>
                <c:pt idx="778">
                  <c:v>-0.88999999999995849</c:v>
                </c:pt>
                <c:pt idx="779">
                  <c:v>-0.8949999999999585</c:v>
                </c:pt>
                <c:pt idx="780">
                  <c:v>-0.8999999999999585</c:v>
                </c:pt>
                <c:pt idx="781">
                  <c:v>-0.9049999999999585</c:v>
                </c:pt>
                <c:pt idx="782">
                  <c:v>-0.90999999999995851</c:v>
                </c:pt>
                <c:pt idx="783">
                  <c:v>-0.91499999999995851</c:v>
                </c:pt>
                <c:pt idx="784">
                  <c:v>-0.91999999999995852</c:v>
                </c:pt>
                <c:pt idx="785">
                  <c:v>-0.92499999999995886</c:v>
                </c:pt>
                <c:pt idx="786">
                  <c:v>-0.92999999999995886</c:v>
                </c:pt>
                <c:pt idx="787">
                  <c:v>-0.93499999999995886</c:v>
                </c:pt>
                <c:pt idx="788">
                  <c:v>-0.93999999999995887</c:v>
                </c:pt>
                <c:pt idx="789">
                  <c:v>-0.94499999999995887</c:v>
                </c:pt>
                <c:pt idx="790">
                  <c:v>-0.94999999999995888</c:v>
                </c:pt>
                <c:pt idx="791">
                  <c:v>-0.95499999999995888</c:v>
                </c:pt>
                <c:pt idx="792">
                  <c:v>-0.95999999999995889</c:v>
                </c:pt>
                <c:pt idx="793">
                  <c:v>-0.96499999999995889</c:v>
                </c:pt>
                <c:pt idx="794">
                  <c:v>-0.9699999999999589</c:v>
                </c:pt>
                <c:pt idx="795">
                  <c:v>-0.9749999999999589</c:v>
                </c:pt>
                <c:pt idx="796">
                  <c:v>-0.9799999999999589</c:v>
                </c:pt>
                <c:pt idx="797">
                  <c:v>-0.98499999999995858</c:v>
                </c:pt>
                <c:pt idx="798">
                  <c:v>-0.98999999999995858</c:v>
                </c:pt>
                <c:pt idx="799">
                  <c:v>-0.99499999999995858</c:v>
                </c:pt>
                <c:pt idx="800">
                  <c:v>-0.99999999999995859</c:v>
                </c:pt>
                <c:pt idx="801">
                  <c:v>-1.0049999999999519</c:v>
                </c:pt>
                <c:pt idx="802">
                  <c:v>-1.0099999999999489</c:v>
                </c:pt>
                <c:pt idx="803">
                  <c:v>-1.0149999999999519</c:v>
                </c:pt>
                <c:pt idx="804">
                  <c:v>-1.0199999999999485</c:v>
                </c:pt>
                <c:pt idx="805">
                  <c:v>-1.0249999999999517</c:v>
                </c:pt>
                <c:pt idx="806">
                  <c:v>-1.0299999999999494</c:v>
                </c:pt>
                <c:pt idx="807">
                  <c:v>-1.0349999999999515</c:v>
                </c:pt>
                <c:pt idx="808">
                  <c:v>-1.0399999999999494</c:v>
                </c:pt>
                <c:pt idx="809">
                  <c:v>-1.0449999999999513</c:v>
                </c:pt>
                <c:pt idx="810">
                  <c:v>-1.0499999999999494</c:v>
                </c:pt>
                <c:pt idx="811">
                  <c:v>-1.0549999999999558</c:v>
                </c:pt>
                <c:pt idx="812">
                  <c:v>-1.0599999999999492</c:v>
                </c:pt>
                <c:pt idx="813">
                  <c:v>-1.0649999999999558</c:v>
                </c:pt>
                <c:pt idx="814">
                  <c:v>-1.069999999999949</c:v>
                </c:pt>
                <c:pt idx="815">
                  <c:v>-1.0749999999999558</c:v>
                </c:pt>
                <c:pt idx="816">
                  <c:v>-1.0799999999999497</c:v>
                </c:pt>
                <c:pt idx="817">
                  <c:v>-1.0849999999999558</c:v>
                </c:pt>
                <c:pt idx="818">
                  <c:v>-1.0899999999999495</c:v>
                </c:pt>
                <c:pt idx="819">
                  <c:v>-1.0949999999999558</c:v>
                </c:pt>
                <c:pt idx="820">
                  <c:v>-1.0999999999999492</c:v>
                </c:pt>
                <c:pt idx="821">
                  <c:v>-1.1049999999999558</c:v>
                </c:pt>
                <c:pt idx="822">
                  <c:v>-1.109999999999949</c:v>
                </c:pt>
                <c:pt idx="823">
                  <c:v>-1.1149999999999558</c:v>
                </c:pt>
                <c:pt idx="824">
                  <c:v>-1.1199999999999488</c:v>
                </c:pt>
                <c:pt idx="825">
                  <c:v>-1.1249999999999558</c:v>
                </c:pt>
                <c:pt idx="826">
                  <c:v>-1.1299999999999495</c:v>
                </c:pt>
                <c:pt idx="827">
                  <c:v>-1.1349999999999558</c:v>
                </c:pt>
                <c:pt idx="828">
                  <c:v>-1.1399999999999493</c:v>
                </c:pt>
                <c:pt idx="829">
                  <c:v>-1.1449999999999558</c:v>
                </c:pt>
                <c:pt idx="830">
                  <c:v>-1.1499999999999491</c:v>
                </c:pt>
                <c:pt idx="831">
                  <c:v>-1.1549999999999556</c:v>
                </c:pt>
                <c:pt idx="832">
                  <c:v>-1.1599999999999488</c:v>
                </c:pt>
                <c:pt idx="833">
                  <c:v>-1.1649999999999554</c:v>
                </c:pt>
                <c:pt idx="834">
                  <c:v>-1.1699999999999486</c:v>
                </c:pt>
                <c:pt idx="835">
                  <c:v>-1.1749999999999552</c:v>
                </c:pt>
                <c:pt idx="836">
                  <c:v>-1.1799999999999538</c:v>
                </c:pt>
                <c:pt idx="837">
                  <c:v>-1.184999999999955</c:v>
                </c:pt>
                <c:pt idx="838">
                  <c:v>-1.1899999999999538</c:v>
                </c:pt>
                <c:pt idx="839">
                  <c:v>-1.1949999999999548</c:v>
                </c:pt>
                <c:pt idx="840">
                  <c:v>-1.1999999999999538</c:v>
                </c:pt>
                <c:pt idx="841">
                  <c:v>-1.204999999999947</c:v>
                </c:pt>
                <c:pt idx="842">
                  <c:v>-1.2099999999999425</c:v>
                </c:pt>
                <c:pt idx="843">
                  <c:v>-1.2149999999999468</c:v>
                </c:pt>
                <c:pt idx="844">
                  <c:v>-1.2199999999999431</c:v>
                </c:pt>
                <c:pt idx="845">
                  <c:v>-1.2249999999999466</c:v>
                </c:pt>
                <c:pt idx="846">
                  <c:v>-1.2299999999999438</c:v>
                </c:pt>
                <c:pt idx="847">
                  <c:v>-1.2349999999999466</c:v>
                </c:pt>
                <c:pt idx="848">
                  <c:v>-1.2399999999999438</c:v>
                </c:pt>
                <c:pt idx="849">
                  <c:v>-1.2449999999999464</c:v>
                </c:pt>
                <c:pt idx="850">
                  <c:v>-1.2499999999999436</c:v>
                </c:pt>
                <c:pt idx="851">
                  <c:v>-1.2549999999999468</c:v>
                </c:pt>
                <c:pt idx="852">
                  <c:v>-1.2599999999999434</c:v>
                </c:pt>
                <c:pt idx="853">
                  <c:v>-1.2649999999999466</c:v>
                </c:pt>
                <c:pt idx="854">
                  <c:v>-1.2699999999999434</c:v>
                </c:pt>
                <c:pt idx="855">
                  <c:v>-1.2749999999999464</c:v>
                </c:pt>
                <c:pt idx="856">
                  <c:v>-1.2799999999999443</c:v>
                </c:pt>
                <c:pt idx="857">
                  <c:v>-1.2849999999999462</c:v>
                </c:pt>
                <c:pt idx="858">
                  <c:v>-1.2899999999999439</c:v>
                </c:pt>
                <c:pt idx="859">
                  <c:v>-1.294999999999946</c:v>
                </c:pt>
                <c:pt idx="860">
                  <c:v>-1.2999999999999436</c:v>
                </c:pt>
                <c:pt idx="861">
                  <c:v>-1.3049999999999518</c:v>
                </c:pt>
                <c:pt idx="862">
                  <c:v>-1.3099999999999437</c:v>
                </c:pt>
                <c:pt idx="863">
                  <c:v>-1.3149999999999518</c:v>
                </c:pt>
                <c:pt idx="864">
                  <c:v>-1.3199999999999437</c:v>
                </c:pt>
                <c:pt idx="865">
                  <c:v>-1.3249999999999518</c:v>
                </c:pt>
                <c:pt idx="866">
                  <c:v>-1.3299999999999446</c:v>
                </c:pt>
                <c:pt idx="867">
                  <c:v>-1.3349999999999518</c:v>
                </c:pt>
                <c:pt idx="868">
                  <c:v>-1.3399999999999443</c:v>
                </c:pt>
                <c:pt idx="869">
                  <c:v>-1.3449999999999516</c:v>
                </c:pt>
                <c:pt idx="870">
                  <c:v>-1.3499999999999441</c:v>
                </c:pt>
                <c:pt idx="871">
                  <c:v>-1.3549999999999514</c:v>
                </c:pt>
                <c:pt idx="872">
                  <c:v>-1.3599999999999437</c:v>
                </c:pt>
                <c:pt idx="873">
                  <c:v>-1.3649999999999498</c:v>
                </c:pt>
                <c:pt idx="874">
                  <c:v>-1.3699999999999437</c:v>
                </c:pt>
                <c:pt idx="875">
                  <c:v>-1.3749999999999498</c:v>
                </c:pt>
                <c:pt idx="876">
                  <c:v>-1.3799999999999442</c:v>
                </c:pt>
                <c:pt idx="877">
                  <c:v>-1.3849999999999498</c:v>
                </c:pt>
                <c:pt idx="878">
                  <c:v>-1.3899999999999439</c:v>
                </c:pt>
                <c:pt idx="879">
                  <c:v>-1.3949999999999498</c:v>
                </c:pt>
                <c:pt idx="880">
                  <c:v>-1.3999999999999437</c:v>
                </c:pt>
                <c:pt idx="881">
                  <c:v>-1.4049999999999416</c:v>
                </c:pt>
                <c:pt idx="882">
                  <c:v>-1.4099999999999369</c:v>
                </c:pt>
                <c:pt idx="883">
                  <c:v>-1.4149999999999414</c:v>
                </c:pt>
                <c:pt idx="884">
                  <c:v>-1.4199999999999375</c:v>
                </c:pt>
                <c:pt idx="885">
                  <c:v>-1.4249999999999414</c:v>
                </c:pt>
                <c:pt idx="886">
                  <c:v>-1.4299999999999378</c:v>
                </c:pt>
                <c:pt idx="887">
                  <c:v>-1.4349999999999412</c:v>
                </c:pt>
                <c:pt idx="888">
                  <c:v>-1.4399999999999376</c:v>
                </c:pt>
                <c:pt idx="889">
                  <c:v>-1.4449999999999414</c:v>
                </c:pt>
                <c:pt idx="890">
                  <c:v>-1.4499999999999373</c:v>
                </c:pt>
                <c:pt idx="891">
                  <c:v>-1.4549999999999417</c:v>
                </c:pt>
                <c:pt idx="892">
                  <c:v>-1.4599999999999373</c:v>
                </c:pt>
                <c:pt idx="893">
                  <c:v>-1.4649999999999415</c:v>
                </c:pt>
                <c:pt idx="894">
                  <c:v>-1.4699999999999382</c:v>
                </c:pt>
                <c:pt idx="895">
                  <c:v>-1.4749999999999412</c:v>
                </c:pt>
                <c:pt idx="896">
                  <c:v>-1.4799999999999387</c:v>
                </c:pt>
                <c:pt idx="897">
                  <c:v>-1.484999999999941</c:v>
                </c:pt>
                <c:pt idx="898">
                  <c:v>-1.4899999999999385</c:v>
                </c:pt>
                <c:pt idx="899">
                  <c:v>-1.4949999999999413</c:v>
                </c:pt>
                <c:pt idx="900">
                  <c:v>-1.4999999999999385</c:v>
                </c:pt>
                <c:pt idx="901">
                  <c:v>-1.5049999999999415</c:v>
                </c:pt>
                <c:pt idx="902">
                  <c:v>-1.5099999999999381</c:v>
                </c:pt>
                <c:pt idx="903">
                  <c:v>-1.5149999999999413</c:v>
                </c:pt>
                <c:pt idx="904">
                  <c:v>-1.5199999999999392</c:v>
                </c:pt>
                <c:pt idx="905">
                  <c:v>-1.5249999999999411</c:v>
                </c:pt>
                <c:pt idx="906">
                  <c:v>-1.5299999999999392</c:v>
                </c:pt>
                <c:pt idx="907">
                  <c:v>-1.5349999999999409</c:v>
                </c:pt>
                <c:pt idx="908">
                  <c:v>-1.539999999999939</c:v>
                </c:pt>
                <c:pt idx="909">
                  <c:v>-1.5449999999999458</c:v>
                </c:pt>
                <c:pt idx="910">
                  <c:v>-1.5499999999999388</c:v>
                </c:pt>
                <c:pt idx="911">
                  <c:v>-1.5549999999999458</c:v>
                </c:pt>
                <c:pt idx="912">
                  <c:v>-1.5599999999999385</c:v>
                </c:pt>
                <c:pt idx="913">
                  <c:v>-1.5649999999999458</c:v>
                </c:pt>
                <c:pt idx="914">
                  <c:v>-1.569999999999939</c:v>
                </c:pt>
                <c:pt idx="915">
                  <c:v>-1.5749999999999458</c:v>
                </c:pt>
                <c:pt idx="916">
                  <c:v>-1.579999999999939</c:v>
                </c:pt>
                <c:pt idx="917">
                  <c:v>-1.5849999999999458</c:v>
                </c:pt>
                <c:pt idx="918">
                  <c:v>-1.5899999999999388</c:v>
                </c:pt>
                <c:pt idx="919">
                  <c:v>-1.5949999999999458</c:v>
                </c:pt>
                <c:pt idx="920">
                  <c:v>-1.5999999999999386</c:v>
                </c:pt>
                <c:pt idx="921">
                  <c:v>-1.6049999999999458</c:v>
                </c:pt>
                <c:pt idx="922">
                  <c:v>-1.6099999999999386</c:v>
                </c:pt>
                <c:pt idx="923">
                  <c:v>-1.6149999999999458</c:v>
                </c:pt>
                <c:pt idx="924">
                  <c:v>-1.619999999999939</c:v>
                </c:pt>
                <c:pt idx="925">
                  <c:v>-1.6249999999999456</c:v>
                </c:pt>
                <c:pt idx="926">
                  <c:v>-1.6299999999999388</c:v>
                </c:pt>
                <c:pt idx="927">
                  <c:v>-1.6349999999999454</c:v>
                </c:pt>
                <c:pt idx="928">
                  <c:v>-1.6399999999999386</c:v>
                </c:pt>
                <c:pt idx="929">
                  <c:v>-1.6449999999999452</c:v>
                </c:pt>
                <c:pt idx="930">
                  <c:v>-1.6499999999999384</c:v>
                </c:pt>
                <c:pt idx="931">
                  <c:v>-1.654999999999945</c:v>
                </c:pt>
                <c:pt idx="932">
                  <c:v>-1.6599999999999382</c:v>
                </c:pt>
                <c:pt idx="933">
                  <c:v>-1.6649999999999439</c:v>
                </c:pt>
                <c:pt idx="934">
                  <c:v>-1.6699999999999438</c:v>
                </c:pt>
                <c:pt idx="935">
                  <c:v>-1.6749999999999439</c:v>
                </c:pt>
                <c:pt idx="936">
                  <c:v>-1.6799999999999438</c:v>
                </c:pt>
                <c:pt idx="937">
                  <c:v>-1.6849999999999439</c:v>
                </c:pt>
                <c:pt idx="938">
                  <c:v>-1.6899999999999438</c:v>
                </c:pt>
                <c:pt idx="939">
                  <c:v>-1.6949999999999439</c:v>
                </c:pt>
                <c:pt idx="940">
                  <c:v>-1.6999999999999438</c:v>
                </c:pt>
                <c:pt idx="941">
                  <c:v>-1.7049999999999366</c:v>
                </c:pt>
                <c:pt idx="942">
                  <c:v>-1.7099999999999322</c:v>
                </c:pt>
                <c:pt idx="943">
                  <c:v>-1.7149999999999364</c:v>
                </c:pt>
                <c:pt idx="944">
                  <c:v>-1.7199999999999336</c:v>
                </c:pt>
                <c:pt idx="945">
                  <c:v>-1.7249999999999361</c:v>
                </c:pt>
                <c:pt idx="946">
                  <c:v>-1.7299999999999334</c:v>
                </c:pt>
                <c:pt idx="947">
                  <c:v>-1.7349999999999357</c:v>
                </c:pt>
                <c:pt idx="948">
                  <c:v>-1.7399999999999332</c:v>
                </c:pt>
                <c:pt idx="949">
                  <c:v>-1.7449999999999364</c:v>
                </c:pt>
                <c:pt idx="950">
                  <c:v>-1.7499999999999329</c:v>
                </c:pt>
                <c:pt idx="951">
                  <c:v>-1.7549999999999362</c:v>
                </c:pt>
                <c:pt idx="952">
                  <c:v>-1.759999999999933</c:v>
                </c:pt>
                <c:pt idx="953">
                  <c:v>-1.764999999999936</c:v>
                </c:pt>
                <c:pt idx="954">
                  <c:v>-1.7699999999999336</c:v>
                </c:pt>
                <c:pt idx="955">
                  <c:v>-1.7749999999999357</c:v>
                </c:pt>
                <c:pt idx="956">
                  <c:v>-1.7799999999999336</c:v>
                </c:pt>
                <c:pt idx="957">
                  <c:v>-1.7849999999999355</c:v>
                </c:pt>
                <c:pt idx="958">
                  <c:v>-1.7899999999999334</c:v>
                </c:pt>
                <c:pt idx="959">
                  <c:v>-1.7949999999999418</c:v>
                </c:pt>
                <c:pt idx="960">
                  <c:v>-1.7999999999999334</c:v>
                </c:pt>
                <c:pt idx="961">
                  <c:v>-1.8049999999999418</c:v>
                </c:pt>
                <c:pt idx="962">
                  <c:v>-1.8099999999999334</c:v>
                </c:pt>
                <c:pt idx="963">
                  <c:v>-1.8149999999999398</c:v>
                </c:pt>
                <c:pt idx="964">
                  <c:v>-1.8199999999999339</c:v>
                </c:pt>
                <c:pt idx="965">
                  <c:v>-1.8249999999999398</c:v>
                </c:pt>
                <c:pt idx="966">
                  <c:v>-1.8299999999999337</c:v>
                </c:pt>
                <c:pt idx="967">
                  <c:v>-1.8349999999999398</c:v>
                </c:pt>
                <c:pt idx="968">
                  <c:v>-1.8399999999999335</c:v>
                </c:pt>
                <c:pt idx="969">
                  <c:v>-1.8449999999999398</c:v>
                </c:pt>
                <c:pt idx="970">
                  <c:v>-1.8499999999999333</c:v>
                </c:pt>
                <c:pt idx="971">
                  <c:v>-1.8549999999999398</c:v>
                </c:pt>
                <c:pt idx="972">
                  <c:v>-1.8599999999999333</c:v>
                </c:pt>
                <c:pt idx="973">
                  <c:v>-1.8649999999999398</c:v>
                </c:pt>
                <c:pt idx="974">
                  <c:v>-1.8699999999999337</c:v>
                </c:pt>
                <c:pt idx="975">
                  <c:v>-1.8749999999999398</c:v>
                </c:pt>
                <c:pt idx="976">
                  <c:v>-1.8799999999999335</c:v>
                </c:pt>
                <c:pt idx="977">
                  <c:v>-1.8849999999999398</c:v>
                </c:pt>
                <c:pt idx="978">
                  <c:v>-1.8899999999999333</c:v>
                </c:pt>
                <c:pt idx="979">
                  <c:v>-1.8949999999999398</c:v>
                </c:pt>
                <c:pt idx="980">
                  <c:v>-1.8999999999999331</c:v>
                </c:pt>
                <c:pt idx="981">
                  <c:v>-1.9049999999999396</c:v>
                </c:pt>
                <c:pt idx="982">
                  <c:v>-1.9099999999999338</c:v>
                </c:pt>
                <c:pt idx="983">
                  <c:v>-1.9149999999999394</c:v>
                </c:pt>
                <c:pt idx="984">
                  <c:v>-1.9199999999999378</c:v>
                </c:pt>
                <c:pt idx="985">
                  <c:v>-1.9249999999999392</c:v>
                </c:pt>
                <c:pt idx="986">
                  <c:v>-1.9299999999999378</c:v>
                </c:pt>
                <c:pt idx="987">
                  <c:v>-1.934999999999939</c:v>
                </c:pt>
                <c:pt idx="988">
                  <c:v>-1.9399999999999378</c:v>
                </c:pt>
                <c:pt idx="989">
                  <c:v>-1.9449999999999388</c:v>
                </c:pt>
                <c:pt idx="990">
                  <c:v>-1.9499999999999378</c:v>
                </c:pt>
                <c:pt idx="991">
                  <c:v>-1.9549999999999386</c:v>
                </c:pt>
                <c:pt idx="992">
                  <c:v>-1.9599999999999378</c:v>
                </c:pt>
                <c:pt idx="993">
                  <c:v>-1.9649999999999384</c:v>
                </c:pt>
                <c:pt idx="994">
                  <c:v>-1.9699999999999378</c:v>
                </c:pt>
                <c:pt idx="995">
                  <c:v>-1.9749999999999379</c:v>
                </c:pt>
                <c:pt idx="996">
                  <c:v>-1.9799999999999378</c:v>
                </c:pt>
                <c:pt idx="997">
                  <c:v>-1.9849999999999379</c:v>
                </c:pt>
                <c:pt idx="998">
                  <c:v>-1.9899999999999378</c:v>
                </c:pt>
                <c:pt idx="999">
                  <c:v>-1.9949999999999377</c:v>
                </c:pt>
                <c:pt idx="1000">
                  <c:v>-1.9999999999999376</c:v>
                </c:pt>
                <c:pt idx="1001">
                  <c:v>-2.0049999999999382</c:v>
                </c:pt>
                <c:pt idx="1002">
                  <c:v>-2.0099999999999376</c:v>
                </c:pt>
                <c:pt idx="1003">
                  <c:v>-2.0149999999999375</c:v>
                </c:pt>
                <c:pt idx="1004">
                  <c:v>-2.0199999999999374</c:v>
                </c:pt>
                <c:pt idx="1005">
                  <c:v>-2.0249999999999382</c:v>
                </c:pt>
                <c:pt idx="1006">
                  <c:v>-2.0299999999999372</c:v>
                </c:pt>
                <c:pt idx="1007">
                  <c:v>-2.0349999999999371</c:v>
                </c:pt>
                <c:pt idx="1008">
                  <c:v>-2.039999999999937</c:v>
                </c:pt>
                <c:pt idx="1009">
                  <c:v>-2.0449999999999382</c:v>
                </c:pt>
                <c:pt idx="1010">
                  <c:v>-2.0499999999999372</c:v>
                </c:pt>
                <c:pt idx="1011">
                  <c:v>-2.0549999999999371</c:v>
                </c:pt>
                <c:pt idx="1012">
                  <c:v>-2.0599999999999365</c:v>
                </c:pt>
                <c:pt idx="1013">
                  <c:v>-2.0649999999999382</c:v>
                </c:pt>
                <c:pt idx="1014">
                  <c:v>-2.0699999999999372</c:v>
                </c:pt>
                <c:pt idx="1015">
                  <c:v>-2.0749999999999362</c:v>
                </c:pt>
                <c:pt idx="1016">
                  <c:v>-2.0799999999999361</c:v>
                </c:pt>
                <c:pt idx="1017">
                  <c:v>-2.0849999999999382</c:v>
                </c:pt>
                <c:pt idx="1018">
                  <c:v>-2.0899999999999359</c:v>
                </c:pt>
                <c:pt idx="1019">
                  <c:v>-2.0949999999999358</c:v>
                </c:pt>
                <c:pt idx="1020">
                  <c:v>-2.0999999999999357</c:v>
                </c:pt>
                <c:pt idx="1021">
                  <c:v>-2.1049999999999356</c:v>
                </c:pt>
                <c:pt idx="1022">
                  <c:v>-2.1099999999999355</c:v>
                </c:pt>
                <c:pt idx="1023">
                  <c:v>-2.1149999999999354</c:v>
                </c:pt>
                <c:pt idx="1024">
                  <c:v>-2.1199999999999353</c:v>
                </c:pt>
                <c:pt idx="1025">
                  <c:v>-2.1249999999999352</c:v>
                </c:pt>
                <c:pt idx="1026">
                  <c:v>-2.1299999999999351</c:v>
                </c:pt>
                <c:pt idx="1027">
                  <c:v>-2.1349999999999349</c:v>
                </c:pt>
                <c:pt idx="1028">
                  <c:v>-2.1399999999999348</c:v>
                </c:pt>
                <c:pt idx="1029">
                  <c:v>-2.1449999999999352</c:v>
                </c:pt>
                <c:pt idx="1030">
                  <c:v>-2.1499999999999346</c:v>
                </c:pt>
                <c:pt idx="1031">
                  <c:v>-2.1549999999999345</c:v>
                </c:pt>
                <c:pt idx="1032">
                  <c:v>-2.1599999999999344</c:v>
                </c:pt>
                <c:pt idx="1033">
                  <c:v>-2.1649999999999352</c:v>
                </c:pt>
                <c:pt idx="1034">
                  <c:v>-2.1699999999999342</c:v>
                </c:pt>
                <c:pt idx="1035">
                  <c:v>-2.1749999999999341</c:v>
                </c:pt>
                <c:pt idx="1036">
                  <c:v>-2.179999999999934</c:v>
                </c:pt>
                <c:pt idx="1037">
                  <c:v>-2.1849999999999352</c:v>
                </c:pt>
                <c:pt idx="1038">
                  <c:v>-2.1899999999999342</c:v>
                </c:pt>
                <c:pt idx="1039">
                  <c:v>-2.1949999999999341</c:v>
                </c:pt>
                <c:pt idx="1040">
                  <c:v>-2.1999999999999336</c:v>
                </c:pt>
                <c:pt idx="1041">
                  <c:v>-2.2049999999999352</c:v>
                </c:pt>
                <c:pt idx="1042">
                  <c:v>-2.2099999999999342</c:v>
                </c:pt>
                <c:pt idx="1043">
                  <c:v>-2.2149999999999332</c:v>
                </c:pt>
                <c:pt idx="1044">
                  <c:v>-2.2199999999999331</c:v>
                </c:pt>
                <c:pt idx="1045">
                  <c:v>-2.2249999999999392</c:v>
                </c:pt>
                <c:pt idx="1046">
                  <c:v>-2.2299999999999351</c:v>
                </c:pt>
                <c:pt idx="1047">
                  <c:v>-2.2349999999999342</c:v>
                </c:pt>
                <c:pt idx="1048">
                  <c:v>-2.2399999999999332</c:v>
                </c:pt>
                <c:pt idx="1049">
                  <c:v>-2.2449999999999402</c:v>
                </c:pt>
                <c:pt idx="1050">
                  <c:v>-2.2499999999999352</c:v>
                </c:pt>
                <c:pt idx="1051">
                  <c:v>-2.2549999999999342</c:v>
                </c:pt>
                <c:pt idx="1052">
                  <c:v>-2.2599999999999332</c:v>
                </c:pt>
                <c:pt idx="1053">
                  <c:v>-2.2649999999999402</c:v>
                </c:pt>
                <c:pt idx="1054">
                  <c:v>-2.2699999999999352</c:v>
                </c:pt>
                <c:pt idx="1055">
                  <c:v>-2.2749999999999342</c:v>
                </c:pt>
                <c:pt idx="1056">
                  <c:v>-2.2799999999999319</c:v>
                </c:pt>
                <c:pt idx="1057">
                  <c:v>-2.2849999999999402</c:v>
                </c:pt>
                <c:pt idx="1058">
                  <c:v>-2.2899999999999316</c:v>
                </c:pt>
                <c:pt idx="1059">
                  <c:v>-2.2949999999999315</c:v>
                </c:pt>
                <c:pt idx="1060">
                  <c:v>-2.2999999999999314</c:v>
                </c:pt>
                <c:pt idx="1061">
                  <c:v>-2.3049999999999313</c:v>
                </c:pt>
                <c:pt idx="1062">
                  <c:v>-2.3099999999999308</c:v>
                </c:pt>
                <c:pt idx="1063">
                  <c:v>-2.3149999999999307</c:v>
                </c:pt>
                <c:pt idx="1064">
                  <c:v>-2.3199999999999177</c:v>
                </c:pt>
                <c:pt idx="1065">
                  <c:v>-2.3249999999999309</c:v>
                </c:pt>
                <c:pt idx="1066">
                  <c:v>-2.3299999999999308</c:v>
                </c:pt>
                <c:pt idx="1067">
                  <c:v>-2.3349999999999307</c:v>
                </c:pt>
                <c:pt idx="1068">
                  <c:v>-2.3399999999999177</c:v>
                </c:pt>
                <c:pt idx="1069">
                  <c:v>-2.3449999999999305</c:v>
                </c:pt>
                <c:pt idx="1070">
                  <c:v>-2.3499999999999304</c:v>
                </c:pt>
                <c:pt idx="1071">
                  <c:v>-2.3549999999999303</c:v>
                </c:pt>
                <c:pt idx="1072">
                  <c:v>-2.3599999999999177</c:v>
                </c:pt>
                <c:pt idx="1073">
                  <c:v>-2.36499999999993</c:v>
                </c:pt>
                <c:pt idx="1074">
                  <c:v>-2.3699999999999277</c:v>
                </c:pt>
                <c:pt idx="1075">
                  <c:v>-2.3749999999999267</c:v>
                </c:pt>
                <c:pt idx="1076">
                  <c:v>-2.3799999999999177</c:v>
                </c:pt>
                <c:pt idx="1077">
                  <c:v>-2.3849999999999287</c:v>
                </c:pt>
                <c:pt idx="1078">
                  <c:v>-2.3899999999999277</c:v>
                </c:pt>
                <c:pt idx="1079">
                  <c:v>-2.3949999999999267</c:v>
                </c:pt>
                <c:pt idx="1080">
                  <c:v>-2.3999999999999178</c:v>
                </c:pt>
                <c:pt idx="1081">
                  <c:v>-2.4049999999999288</c:v>
                </c:pt>
                <c:pt idx="1082">
                  <c:v>-2.4099999999999278</c:v>
                </c:pt>
                <c:pt idx="1083">
                  <c:v>-2.4149999999999268</c:v>
                </c:pt>
                <c:pt idx="1084">
                  <c:v>-2.4199999999999267</c:v>
                </c:pt>
                <c:pt idx="1085">
                  <c:v>-2.4249999999999288</c:v>
                </c:pt>
                <c:pt idx="1086">
                  <c:v>-2.4299999999999287</c:v>
                </c:pt>
                <c:pt idx="1087">
                  <c:v>-2.4349999999999277</c:v>
                </c:pt>
                <c:pt idx="1088">
                  <c:v>-2.4399999999999267</c:v>
                </c:pt>
                <c:pt idx="1089">
                  <c:v>-2.4449999999999283</c:v>
                </c:pt>
                <c:pt idx="1090">
                  <c:v>-2.4499999999999278</c:v>
                </c:pt>
                <c:pt idx="1091">
                  <c:v>-2.4549999999999277</c:v>
                </c:pt>
                <c:pt idx="1092">
                  <c:v>-2.4599999999999267</c:v>
                </c:pt>
                <c:pt idx="1093">
                  <c:v>-2.4649999999999279</c:v>
                </c:pt>
                <c:pt idx="1094">
                  <c:v>-2.4699999999999278</c:v>
                </c:pt>
                <c:pt idx="1095">
                  <c:v>-2.4749999999999277</c:v>
                </c:pt>
                <c:pt idx="1096">
                  <c:v>-2.4799999999999267</c:v>
                </c:pt>
                <c:pt idx="1097">
                  <c:v>-2.4849999999999275</c:v>
                </c:pt>
                <c:pt idx="1098">
                  <c:v>-2.4899999999999274</c:v>
                </c:pt>
                <c:pt idx="1099">
                  <c:v>-2.4949999999999273</c:v>
                </c:pt>
                <c:pt idx="1100">
                  <c:v>-2.4999999999999267</c:v>
                </c:pt>
                <c:pt idx="1101">
                  <c:v>-2.5049999999999271</c:v>
                </c:pt>
                <c:pt idx="1102">
                  <c:v>-2.509999999999927</c:v>
                </c:pt>
                <c:pt idx="1103">
                  <c:v>-2.5149999999999268</c:v>
                </c:pt>
                <c:pt idx="1104">
                  <c:v>-2.5199999999999267</c:v>
                </c:pt>
                <c:pt idx="1105">
                  <c:v>-2.5249999999999266</c:v>
                </c:pt>
                <c:pt idx="1106">
                  <c:v>-2.5299999999999265</c:v>
                </c:pt>
                <c:pt idx="1107">
                  <c:v>-2.5349999999999264</c:v>
                </c:pt>
                <c:pt idx="1108">
                  <c:v>-2.5399999999999263</c:v>
                </c:pt>
                <c:pt idx="1109">
                  <c:v>-2.5449999999999262</c:v>
                </c:pt>
                <c:pt idx="1110">
                  <c:v>-2.5499999999999261</c:v>
                </c:pt>
                <c:pt idx="1111">
                  <c:v>-2.554999999999926</c:v>
                </c:pt>
                <c:pt idx="1112">
                  <c:v>-2.5599999999999237</c:v>
                </c:pt>
                <c:pt idx="1113">
                  <c:v>-2.5649999999999258</c:v>
                </c:pt>
                <c:pt idx="1114">
                  <c:v>-2.5699999999999257</c:v>
                </c:pt>
                <c:pt idx="1115">
                  <c:v>-2.5749999999999247</c:v>
                </c:pt>
                <c:pt idx="1116">
                  <c:v>-2.5799999999999237</c:v>
                </c:pt>
                <c:pt idx="1117">
                  <c:v>-2.5849999999999254</c:v>
                </c:pt>
                <c:pt idx="1118">
                  <c:v>-2.5899999999999253</c:v>
                </c:pt>
                <c:pt idx="1119">
                  <c:v>-2.5949999999999247</c:v>
                </c:pt>
                <c:pt idx="1120">
                  <c:v>-2.5999999999999237</c:v>
                </c:pt>
                <c:pt idx="1121">
                  <c:v>-2.6049999999999249</c:v>
                </c:pt>
                <c:pt idx="1122">
                  <c:v>-2.6099999999999248</c:v>
                </c:pt>
                <c:pt idx="1123">
                  <c:v>-2.6149999999999247</c:v>
                </c:pt>
                <c:pt idx="1124">
                  <c:v>-2.6199999999999237</c:v>
                </c:pt>
                <c:pt idx="1125">
                  <c:v>-2.6249999999999245</c:v>
                </c:pt>
                <c:pt idx="1126">
                  <c:v>-2.6299999999999244</c:v>
                </c:pt>
                <c:pt idx="1127">
                  <c:v>-2.6349999999999243</c:v>
                </c:pt>
                <c:pt idx="1128">
                  <c:v>-2.6399999999999237</c:v>
                </c:pt>
                <c:pt idx="1129">
                  <c:v>-2.6449999999999241</c:v>
                </c:pt>
                <c:pt idx="1130">
                  <c:v>-2.649999999999924</c:v>
                </c:pt>
                <c:pt idx="1131">
                  <c:v>-2.6549999999999239</c:v>
                </c:pt>
                <c:pt idx="1132">
                  <c:v>-2.6599999999999238</c:v>
                </c:pt>
                <c:pt idx="1133">
                  <c:v>-2.6649999999999241</c:v>
                </c:pt>
                <c:pt idx="1134">
                  <c:v>-2.6699999999999235</c:v>
                </c:pt>
                <c:pt idx="1135">
                  <c:v>-2.6749999999999234</c:v>
                </c:pt>
                <c:pt idx="1136">
                  <c:v>-2.6799999999999233</c:v>
                </c:pt>
                <c:pt idx="1137">
                  <c:v>-2.6849999999999232</c:v>
                </c:pt>
                <c:pt idx="1138">
                  <c:v>-2.6899999999999231</c:v>
                </c:pt>
                <c:pt idx="1139">
                  <c:v>-2.694999999999923</c:v>
                </c:pt>
                <c:pt idx="1140">
                  <c:v>-2.6999999999999229</c:v>
                </c:pt>
                <c:pt idx="1141">
                  <c:v>-2.7049999999999232</c:v>
                </c:pt>
                <c:pt idx="1142">
                  <c:v>-2.7099999999999231</c:v>
                </c:pt>
                <c:pt idx="1143">
                  <c:v>-2.7149999999999226</c:v>
                </c:pt>
                <c:pt idx="1144">
                  <c:v>-2.7199999999999225</c:v>
                </c:pt>
                <c:pt idx="1145">
                  <c:v>-2.7249999999999241</c:v>
                </c:pt>
                <c:pt idx="1146">
                  <c:v>-2.7299999999999232</c:v>
                </c:pt>
                <c:pt idx="1147">
                  <c:v>-2.7349999999999222</c:v>
                </c:pt>
                <c:pt idx="1148">
                  <c:v>-2.7399999999999221</c:v>
                </c:pt>
                <c:pt idx="1149">
                  <c:v>-2.7449999999999219</c:v>
                </c:pt>
                <c:pt idx="1150">
                  <c:v>-2.7499999999999218</c:v>
                </c:pt>
                <c:pt idx="1151">
                  <c:v>-2.7549999999999217</c:v>
                </c:pt>
                <c:pt idx="1152">
                  <c:v>-2.7599999999999207</c:v>
                </c:pt>
                <c:pt idx="1153">
                  <c:v>-2.7649999999999215</c:v>
                </c:pt>
                <c:pt idx="1154">
                  <c:v>-2.7699999999999214</c:v>
                </c:pt>
                <c:pt idx="1155">
                  <c:v>-2.7749999999999213</c:v>
                </c:pt>
                <c:pt idx="1156">
                  <c:v>-2.7799999999999208</c:v>
                </c:pt>
                <c:pt idx="1157">
                  <c:v>-2.7849999999999211</c:v>
                </c:pt>
                <c:pt idx="1158">
                  <c:v>-2.789999999999921</c:v>
                </c:pt>
                <c:pt idx="1159">
                  <c:v>-2.7949999999999209</c:v>
                </c:pt>
                <c:pt idx="1160">
                  <c:v>-2.7999999999999208</c:v>
                </c:pt>
                <c:pt idx="1161">
                  <c:v>-2.8049999999999207</c:v>
                </c:pt>
                <c:pt idx="1162">
                  <c:v>-2.8099999999999197</c:v>
                </c:pt>
                <c:pt idx="1163">
                  <c:v>-2.8149999999999187</c:v>
                </c:pt>
                <c:pt idx="1164">
                  <c:v>-2.8199999999999177</c:v>
                </c:pt>
                <c:pt idx="1165">
                  <c:v>-2.8249999999999198</c:v>
                </c:pt>
                <c:pt idx="1166">
                  <c:v>-2.8299999999999197</c:v>
                </c:pt>
                <c:pt idx="1167">
                  <c:v>-2.8349999999999187</c:v>
                </c:pt>
                <c:pt idx="1168">
                  <c:v>-2.8399999999999177</c:v>
                </c:pt>
                <c:pt idx="1169">
                  <c:v>-2.8449999999999198</c:v>
                </c:pt>
                <c:pt idx="1170">
                  <c:v>-2.8499999999999197</c:v>
                </c:pt>
                <c:pt idx="1171">
                  <c:v>-2.8549999999999187</c:v>
                </c:pt>
                <c:pt idx="1172">
                  <c:v>-2.8599999999999177</c:v>
                </c:pt>
                <c:pt idx="1173">
                  <c:v>-2.8649999999999194</c:v>
                </c:pt>
                <c:pt idx="1174">
                  <c:v>-2.8699999999999193</c:v>
                </c:pt>
                <c:pt idx="1175">
                  <c:v>-2.8749999999999187</c:v>
                </c:pt>
                <c:pt idx="1176">
                  <c:v>-2.8799999999999177</c:v>
                </c:pt>
                <c:pt idx="1177">
                  <c:v>-2.884999999999919</c:v>
                </c:pt>
                <c:pt idx="1178">
                  <c:v>-2.8899999999999189</c:v>
                </c:pt>
                <c:pt idx="1179">
                  <c:v>-2.8949999999999187</c:v>
                </c:pt>
                <c:pt idx="1180">
                  <c:v>-2.8999999999999178</c:v>
                </c:pt>
                <c:pt idx="1181">
                  <c:v>-2.9049999999999185</c:v>
                </c:pt>
                <c:pt idx="1182">
                  <c:v>-2.9099999999999184</c:v>
                </c:pt>
                <c:pt idx="1183">
                  <c:v>-2.9149999999999183</c:v>
                </c:pt>
                <c:pt idx="1184">
                  <c:v>-2.9199999999999178</c:v>
                </c:pt>
                <c:pt idx="1185">
                  <c:v>-2.9249999999999181</c:v>
                </c:pt>
                <c:pt idx="1186">
                  <c:v>-2.929999999999918</c:v>
                </c:pt>
                <c:pt idx="1187">
                  <c:v>-2.9349999999999179</c:v>
                </c:pt>
                <c:pt idx="1188">
                  <c:v>-2.9399999999999178</c:v>
                </c:pt>
                <c:pt idx="1189">
                  <c:v>-2.9449999999999181</c:v>
                </c:pt>
                <c:pt idx="1190">
                  <c:v>-2.9499999999999176</c:v>
                </c:pt>
                <c:pt idx="1191">
                  <c:v>-2.9549999999999175</c:v>
                </c:pt>
                <c:pt idx="1192">
                  <c:v>-2.9599999999999174</c:v>
                </c:pt>
                <c:pt idx="1193">
                  <c:v>-2.9649999999999181</c:v>
                </c:pt>
                <c:pt idx="1194">
                  <c:v>-2.9699999999999172</c:v>
                </c:pt>
                <c:pt idx="1195">
                  <c:v>-2.974999999999917</c:v>
                </c:pt>
                <c:pt idx="1196">
                  <c:v>-2.9799999999999169</c:v>
                </c:pt>
                <c:pt idx="1197">
                  <c:v>-2.9849999999999182</c:v>
                </c:pt>
                <c:pt idx="1198">
                  <c:v>-2.9899999999999172</c:v>
                </c:pt>
                <c:pt idx="1199">
                  <c:v>-2.9949999999999166</c:v>
                </c:pt>
                <c:pt idx="1200">
                  <c:v>-2.9999999999999165</c:v>
                </c:pt>
              </c:numCache>
            </c:numRef>
          </c:xVal>
          <c:yVal>
            <c:numRef>
              <c:f>Sheet1!$S$4930:$S$6130</c:f>
              <c:numCache>
                <c:formatCode>General</c:formatCode>
                <c:ptCount val="1201"/>
                <c:pt idx="0">
                  <c:v>-7.8102496759066584</c:v>
                </c:pt>
                <c:pt idx="1">
                  <c:v>-7.7795435920512466</c:v>
                </c:pt>
                <c:pt idx="2">
                  <c:v>-7.7488830169257295</c:v>
                </c:pt>
                <c:pt idx="3">
                  <c:v>-7.7182679113014103</c:v>
                </c:pt>
                <c:pt idx="4">
                  <c:v>-7.6876982354928733</c:v>
                </c:pt>
                <c:pt idx="5">
                  <c:v>-7.6571739493513356</c:v>
                </c:pt>
                <c:pt idx="6">
                  <c:v>-7.6266950122579349</c:v>
                </c:pt>
                <c:pt idx="7">
                  <c:v>-7.596261383116409</c:v>
                </c:pt>
                <c:pt idx="8">
                  <c:v>-7.5658730203460376</c:v>
                </c:pt>
                <c:pt idx="9">
                  <c:v>-7.535529881874643</c:v>
                </c:pt>
                <c:pt idx="10">
                  <c:v>-7.5052319251306434</c:v>
                </c:pt>
                <c:pt idx="11">
                  <c:v>-7.4749791070360274</c:v>
                </c:pt>
                <c:pt idx="12">
                  <c:v>-7.4447713839983134</c:v>
                </c:pt>
                <c:pt idx="13">
                  <c:v>-7.4146087119028481</c:v>
                </c:pt>
                <c:pt idx="14">
                  <c:v>-7.3844910461046753</c:v>
                </c:pt>
                <c:pt idx="15">
                  <c:v>-7.3544183414206845</c:v>
                </c:pt>
                <c:pt idx="16">
                  <c:v>-7.3243905521210255</c:v>
                </c:pt>
                <c:pt idx="17">
                  <c:v>-7.2944076319208495</c:v>
                </c:pt>
                <c:pt idx="18">
                  <c:v>-7.2644695339715035</c:v>
                </c:pt>
                <c:pt idx="19">
                  <c:v>-7.234576210851964</c:v>
                </c:pt>
                <c:pt idx="20">
                  <c:v>-7.2047276145597774</c:v>
                </c:pt>
                <c:pt idx="21">
                  <c:v>-7.1749236965019465</c:v>
                </c:pt>
                <c:pt idx="22">
                  <c:v>-7.1451644074856775</c:v>
                </c:pt>
                <c:pt idx="23">
                  <c:v>-7.1154496977088684</c:v>
                </c:pt>
                <c:pt idx="24">
                  <c:v>-7.0857795167504465</c:v>
                </c:pt>
                <c:pt idx="25">
                  <c:v>-7.0561538135605604</c:v>
                </c:pt>
                <c:pt idx="26">
                  <c:v>-7.0265725364504501</c:v>
                </c:pt>
                <c:pt idx="27">
                  <c:v>-6.9970356330824295</c:v>
                </c:pt>
                <c:pt idx="28">
                  <c:v>-6.9675430504590485</c:v>
                </c:pt>
                <c:pt idx="29">
                  <c:v>-6.9380947349128759</c:v>
                </c:pt>
                <c:pt idx="30">
                  <c:v>-6.9086906320952224</c:v>
                </c:pt>
                <c:pt idx="31">
                  <c:v>-6.8793306869655027</c:v>
                </c:pt>
                <c:pt idx="32">
                  <c:v>-6.8500148437795207</c:v>
                </c:pt>
                <c:pt idx="33">
                  <c:v>-6.8207430460782845</c:v>
                </c:pt>
                <c:pt idx="34">
                  <c:v>-6.7915152366758145</c:v>
                </c:pt>
                <c:pt idx="35">
                  <c:v>-6.7623313576476765</c:v>
                </c:pt>
                <c:pt idx="36">
                  <c:v>-6.7331913503182363</c:v>
                </c:pt>
                <c:pt idx="37">
                  <c:v>-6.7040951552484165</c:v>
                </c:pt>
                <c:pt idx="38">
                  <c:v>-6.6750427122229334</c:v>
                </c:pt>
                <c:pt idx="39">
                  <c:v>-6.646033960237137</c:v>
                </c:pt>
                <c:pt idx="40">
                  <c:v>-6.6170688374838775</c:v>
                </c:pt>
                <c:pt idx="41">
                  <c:v>-6.5881472813398334</c:v>
                </c:pt>
                <c:pt idx="42">
                  <c:v>-6.5592692283516483</c:v>
                </c:pt>
                <c:pt idx="43">
                  <c:v>-6.5304346142217318</c:v>
                </c:pt>
                <c:pt idx="44">
                  <c:v>-6.5016433737941206</c:v>
                </c:pt>
                <c:pt idx="45">
                  <c:v>-6.4728954410391504</c:v>
                </c:pt>
                <c:pt idx="46">
                  <c:v>-6.4441907490390395</c:v>
                </c:pt>
                <c:pt idx="47">
                  <c:v>-6.4155292299720186</c:v>
                </c:pt>
                <c:pt idx="48">
                  <c:v>-6.3869108150967655</c:v>
                </c:pt>
                <c:pt idx="49">
                  <c:v>-6.3583354347364676</c:v>
                </c:pt>
                <c:pt idx="50">
                  <c:v>-6.3298030182621314</c:v>
                </c:pt>
                <c:pt idx="51">
                  <c:v>-6.3013134940760924</c:v>
                </c:pt>
                <c:pt idx="52">
                  <c:v>-6.272866789594759</c:v>
                </c:pt>
                <c:pt idx="53">
                  <c:v>-6.2444628312309876</c:v>
                </c:pt>
                <c:pt idx="54">
                  <c:v>-6.2161015443765395</c:v>
                </c:pt>
                <c:pt idx="55">
                  <c:v>-6.1877828533833785</c:v>
                </c:pt>
                <c:pt idx="56">
                  <c:v>-6.1595066815452366</c:v>
                </c:pt>
                <c:pt idx="57">
                  <c:v>-6.1312729510783823</c:v>
                </c:pt>
                <c:pt idx="58">
                  <c:v>-6.1030815831021323</c:v>
                </c:pt>
                <c:pt idx="59">
                  <c:v>-6.0749324976188364</c:v>
                </c:pt>
                <c:pt idx="60">
                  <c:v>-6.0468256134934499</c:v>
                </c:pt>
                <c:pt idx="61">
                  <c:v>-6.0187608484326294</c:v>
                </c:pt>
                <c:pt idx="62">
                  <c:v>-5.9907381189633524</c:v>
                </c:pt>
                <c:pt idx="63">
                  <c:v>-5.9627573404110157</c:v>
                </c:pt>
                <c:pt idx="64">
                  <c:v>-5.9348184268771398</c:v>
                </c:pt>
                <c:pt idx="65">
                  <c:v>-5.9069212912163884</c:v>
                </c:pt>
                <c:pt idx="66">
                  <c:v>-5.8790658450131934</c:v>
                </c:pt>
                <c:pt idx="67">
                  <c:v>-5.8512519985576992</c:v>
                </c:pt>
                <c:pt idx="68">
                  <c:v>-5.8234796608213948</c:v>
                </c:pt>
                <c:pt idx="69">
                  <c:v>-5.7957487394318434</c:v>
                </c:pt>
                <c:pt idx="70">
                  <c:v>-5.7680591406469155</c:v>
                </c:pt>
                <c:pt idx="71">
                  <c:v>-5.7404107693287445</c:v>
                </c:pt>
                <c:pt idx="72">
                  <c:v>-5.7128035289164645</c:v>
                </c:pt>
                <c:pt idx="73">
                  <c:v>-5.6852373213987715</c:v>
                </c:pt>
                <c:pt idx="74">
                  <c:v>-5.6577120472855409</c:v>
                </c:pt>
                <c:pt idx="75">
                  <c:v>-5.6302276055791829</c:v>
                </c:pt>
                <c:pt idx="76">
                  <c:v>-5.6027838937442969</c:v>
                </c:pt>
                <c:pt idx="77">
                  <c:v>-5.5753808076781155</c:v>
                </c:pt>
                <c:pt idx="78">
                  <c:v>-5.5480182416787756</c:v>
                </c:pt>
                <c:pt idx="79">
                  <c:v>-5.5206960884136524</c:v>
                </c:pt>
                <c:pt idx="80">
                  <c:v>-5.4934142388864098</c:v>
                </c:pt>
                <c:pt idx="81">
                  <c:v>-5.4661725824040523</c:v>
                </c:pt>
                <c:pt idx="82">
                  <c:v>-5.4389710065416423</c:v>
                </c:pt>
                <c:pt idx="83">
                  <c:v>-5.4118093971079144</c:v>
                </c:pt>
                <c:pt idx="84">
                  <c:v>-5.3846876381086846</c:v>
                </c:pt>
                <c:pt idx="85">
                  <c:v>-5.3576056117099045</c:v>
                </c:pt>
                <c:pt idx="86">
                  <c:v>-5.3305631981996937</c:v>
                </c:pt>
                <c:pt idx="87">
                  <c:v>-5.3035602759491223</c:v>
                </c:pt>
                <c:pt idx="88">
                  <c:v>-5.2765967213726812</c:v>
                </c:pt>
                <c:pt idx="89">
                  <c:v>-5.2496724088866689</c:v>
                </c:pt>
                <c:pt idx="90">
                  <c:v>-5.2227872108674065</c:v>
                </c:pt>
                <c:pt idx="91">
                  <c:v>-5.1959409976081847</c:v>
                </c:pt>
                <c:pt idx="92">
                  <c:v>-5.1691336372742756</c:v>
                </c:pt>
                <c:pt idx="93">
                  <c:v>-5.1423649958579905</c:v>
                </c:pt>
                <c:pt idx="94">
                  <c:v>-5.1156349371314658</c:v>
                </c:pt>
                <c:pt idx="95">
                  <c:v>-5.0889433225990581</c:v>
                </c:pt>
                <c:pt idx="96">
                  <c:v>-5.0622900114474385</c:v>
                </c:pt>
                <c:pt idx="97">
                  <c:v>-5.0356748604953854</c:v>
                </c:pt>
                <c:pt idx="98">
                  <c:v>-5.0090977241416441</c:v>
                </c:pt>
                <c:pt idx="99">
                  <c:v>-4.9825584543109525</c:v>
                </c:pt>
                <c:pt idx="100">
                  <c:v>-4.9560569003998092</c:v>
                </c:pt>
                <c:pt idx="101">
                  <c:v>-4.9295929092193393</c:v>
                </c:pt>
                <c:pt idx="102">
                  <c:v>-4.9031663249374438</c:v>
                </c:pt>
                <c:pt idx="103">
                  <c:v>-4.8767769890190404</c:v>
                </c:pt>
                <c:pt idx="104">
                  <c:v>-4.8504247401645744</c:v>
                </c:pt>
                <c:pt idx="105">
                  <c:v>-4.8241094142468945</c:v>
                </c:pt>
                <c:pt idx="106">
                  <c:v>-4.7978308442462021</c:v>
                </c:pt>
                <c:pt idx="107">
                  <c:v>-4.7715888601833214</c:v>
                </c:pt>
                <c:pt idx="108">
                  <c:v>-4.7453832890505874</c:v>
                </c:pt>
                <c:pt idx="109">
                  <c:v>-4.7192139547413916</c:v>
                </c:pt>
                <c:pt idx="110">
                  <c:v>-4.693080677976889</c:v>
                </c:pt>
                <c:pt idx="111">
                  <c:v>-4.6669832762315648</c:v>
                </c:pt>
                <c:pt idx="112">
                  <c:v>-4.6409215636552439</c:v>
                </c:pt>
                <c:pt idx="113">
                  <c:v>-4.6148953509939146</c:v>
                </c:pt>
                <c:pt idx="114">
                  <c:v>-4.588904445507727</c:v>
                </c:pt>
                <c:pt idx="115">
                  <c:v>-4.5629486508863355</c:v>
                </c:pt>
                <c:pt idx="116">
                  <c:v>-4.5370277671621739</c:v>
                </c:pt>
                <c:pt idx="117">
                  <c:v>-4.5111415906204479</c:v>
                </c:pt>
                <c:pt idx="118">
                  <c:v>-4.4852899137068833</c:v>
                </c:pt>
                <c:pt idx="119">
                  <c:v>-4.4594725249322504</c:v>
                </c:pt>
                <c:pt idx="120">
                  <c:v>-4.4336892087742079</c:v>
                </c:pt>
                <c:pt idx="121">
                  <c:v>-4.407939745575657</c:v>
                </c:pt>
                <c:pt idx="122">
                  <c:v>-4.3822239114404704</c:v>
                </c:pt>
                <c:pt idx="123">
                  <c:v>-4.3565414781252265</c:v>
                </c:pt>
                <c:pt idx="124">
                  <c:v>-4.3308922129280223</c:v>
                </c:pt>
                <c:pt idx="125">
                  <c:v>-4.3052758785733545</c:v>
                </c:pt>
                <c:pt idx="126">
                  <c:v>-4.2796922330935097</c:v>
                </c:pt>
                <c:pt idx="127">
                  <c:v>-4.2541410297056945</c:v>
                </c:pt>
                <c:pt idx="128">
                  <c:v>-4.2286220166858826</c:v>
                </c:pt>
                <c:pt idx="129">
                  <c:v>-4.2031349372373645</c:v>
                </c:pt>
                <c:pt idx="130">
                  <c:v>-4.1776795293560465</c:v>
                </c:pt>
                <c:pt idx="131">
                  <c:v>-4.1522555256902756</c:v>
                </c:pt>
                <c:pt idx="132">
                  <c:v>-4.1268626533967145</c:v>
                </c:pt>
                <c:pt idx="133">
                  <c:v>-4.1015006339906384</c:v>
                </c:pt>
                <c:pt idx="134">
                  <c:v>-4.0761691831916345</c:v>
                </c:pt>
                <c:pt idx="135">
                  <c:v>-4.0508680107633515</c:v>
                </c:pt>
                <c:pt idx="136">
                  <c:v>-4.0255968203485457</c:v>
                </c:pt>
                <c:pt idx="137">
                  <c:v>-4.0003553092976105</c:v>
                </c:pt>
                <c:pt idx="138">
                  <c:v>-3.9751431684909901</c:v>
                </c:pt>
                <c:pt idx="139">
                  <c:v>-3.9499600821559691</c:v>
                </c:pt>
                <c:pt idx="140">
                  <c:v>-3.9248057276762864</c:v>
                </c:pt>
                <c:pt idx="141">
                  <c:v>-3.8996797753950987</c:v>
                </c:pt>
                <c:pt idx="142">
                  <c:v>-3.8745818884107472</c:v>
                </c:pt>
                <c:pt idx="143">
                  <c:v>-3.8495117223650199</c:v>
                </c:pt>
                <c:pt idx="144">
                  <c:v>-3.8244689252235293</c:v>
                </c:pt>
                <c:pt idx="145">
                  <c:v>-3.799453137048205</c:v>
                </c:pt>
                <c:pt idx="146">
                  <c:v>-3.7744639897607377</c:v>
                </c:pt>
                <c:pt idx="147">
                  <c:v>-3.7495011068975215</c:v>
                </c:pt>
                <c:pt idx="148">
                  <c:v>-3.7245641033549952</c:v>
                </c:pt>
                <c:pt idx="149">
                  <c:v>-3.6996525851254707</c:v>
                </c:pt>
                <c:pt idx="150">
                  <c:v>-3.6747661490223602</c:v>
                </c:pt>
                <c:pt idx="151">
                  <c:v>-3.6499043823949289</c:v>
                </c:pt>
                <c:pt idx="152">
                  <c:v>-3.6250668628317202</c:v>
                </c:pt>
                <c:pt idx="153">
                  <c:v>-3.6002531578523347</c:v>
                </c:pt>
                <c:pt idx="154">
                  <c:v>-3.5754628245865567</c:v>
                </c:pt>
                <c:pt idx="155">
                  <c:v>-3.5506954094410177</c:v>
                </c:pt>
                <c:pt idx="156">
                  <c:v>-3.5259504477517232</c:v>
                </c:pt>
                <c:pt idx="157">
                  <c:v>-3.5012274634227314</c:v>
                </c:pt>
                <c:pt idx="158">
                  <c:v>-3.4765259685497187</c:v>
                </c:pt>
                <c:pt idx="159">
                  <c:v>-3.451845463027766</c:v>
                </c:pt>
                <c:pt idx="160">
                  <c:v>-3.4271854341427987</c:v>
                </c:pt>
                <c:pt idx="161">
                  <c:v>-3.4025453561452377</c:v>
                </c:pt>
                <c:pt idx="162">
                  <c:v>-3.3779246898059432</c:v>
                </c:pt>
                <c:pt idx="163">
                  <c:v>-3.3533228819524052</c:v>
                </c:pt>
                <c:pt idx="164">
                  <c:v>-3.3287393649849752</c:v>
                </c:pt>
                <c:pt idx="165">
                  <c:v>-3.3041735563716412</c:v>
                </c:pt>
                <c:pt idx="166">
                  <c:v>-3.279624858120318</c:v>
                </c:pt>
                <c:pt idx="167">
                  <c:v>-3.2550926562274052</c:v>
                </c:pt>
                <c:pt idx="168">
                  <c:v>-3.2305763201015032</c:v>
                </c:pt>
                <c:pt idx="169">
                  <c:v>-3.2060752019604242</c:v>
                </c:pt>
                <c:pt idx="170">
                  <c:v>-3.1815886362005639</c:v>
                </c:pt>
                <c:pt idx="171">
                  <c:v>-3.1571159387367391</c:v>
                </c:pt>
                <c:pt idx="172">
                  <c:v>-3.1326564063108524</c:v>
                </c:pt>
                <c:pt idx="173">
                  <c:v>-3.1082093157677715</c:v>
                </c:pt>
                <c:pt idx="174">
                  <c:v>-3.0837739232960253</c:v>
                </c:pt>
                <c:pt idx="175">
                  <c:v>-3.0593494636320187</c:v>
                </c:pt>
                <c:pt idx="176">
                  <c:v>-3.0349351492248577</c:v>
                </c:pt>
                <c:pt idx="177">
                  <c:v>-3.0105301693597997</c:v>
                </c:pt>
                <c:pt idx="178">
                  <c:v>-2.9861336892377341</c:v>
                </c:pt>
                <c:pt idx="179">
                  <c:v>-2.961744849008022</c:v>
                </c:pt>
                <c:pt idx="180">
                  <c:v>-2.9373627627517442</c:v>
                </c:pt>
                <c:pt idx="181">
                  <c:v>-2.91298651741225</c:v>
                </c:pt>
                <c:pt idx="182">
                  <c:v>-2.8886151716697177</c:v>
                </c:pt>
                <c:pt idx="183">
                  <c:v>-2.8642477547561342</c:v>
                </c:pt>
                <c:pt idx="184">
                  <c:v>-2.8398832652066073</c:v>
                </c:pt>
                <c:pt idx="185">
                  <c:v>-2.8155206695432824</c:v>
                </c:pt>
                <c:pt idx="186">
                  <c:v>-2.7911589008869662</c:v>
                </c:pt>
                <c:pt idx="187">
                  <c:v>-2.7667968574916473</c:v>
                </c:pt>
                <c:pt idx="188">
                  <c:v>-2.7424334011969251</c:v>
                </c:pt>
                <c:pt idx="189">
                  <c:v>-2.7180673557926291</c:v>
                </c:pt>
                <c:pt idx="190">
                  <c:v>-2.693697505289065</c:v>
                </c:pt>
                <c:pt idx="191">
                  <c:v>-2.6693225920869192</c:v>
                </c:pt>
                <c:pt idx="192">
                  <c:v>-2.6449413150390555</c:v>
                </c:pt>
                <c:pt idx="193">
                  <c:v>-2.6205523273969415</c:v>
                </c:pt>
                <c:pt idx="194">
                  <c:v>-2.596154234632551</c:v>
                </c:pt>
                <c:pt idx="195">
                  <c:v>-2.5717455921271677</c:v>
                </c:pt>
                <c:pt idx="196">
                  <c:v>-2.5473249027167011</c:v>
                </c:pt>
                <c:pt idx="197">
                  <c:v>-2.5228906140824887</c:v>
                </c:pt>
                <c:pt idx="198">
                  <c:v>-2.4984411159762177</c:v>
                </c:pt>
                <c:pt idx="199">
                  <c:v>-2.4739747372650212</c:v>
                </c:pt>
                <c:pt idx="200">
                  <c:v>-2.4494897427832831</c:v>
                </c:pt>
                <c:pt idx="201">
                  <c:v>-2.4249843299752487</c:v>
                </c:pt>
                <c:pt idx="202">
                  <c:v>-2.4004566253112127</c:v>
                </c:pt>
                <c:pt idx="203">
                  <c:v>-2.3759046804586768</c:v>
                </c:pt>
                <c:pt idx="204">
                  <c:v>-2.3513264681877981</c:v>
                </c:pt>
                <c:pt idx="205">
                  <c:v>-2.3267198779882166</c:v>
                </c:pt>
                <c:pt idx="206">
                  <c:v>-2.3020827113725741</c:v>
                </c:pt>
                <c:pt idx="207">
                  <c:v>-2.2774126768386744</c:v>
                </c:pt>
                <c:pt idx="208">
                  <c:v>-2.2527073844599732</c:v>
                </c:pt>
                <c:pt idx="209">
                  <c:v>-2.2279643400704621</c:v>
                </c:pt>
                <c:pt idx="210">
                  <c:v>-2.2031809390062582</c:v>
                </c:pt>
                <c:pt idx="211">
                  <c:v>-2.1783544593627289</c:v>
                </c:pt>
                <c:pt idx="212">
                  <c:v>-2.1534820547198628</c:v>
                </c:pt>
                <c:pt idx="213">
                  <c:v>-2.1285607462850566</c:v>
                </c:pt>
                <c:pt idx="214">
                  <c:v>-2.1035874143948665</c:v>
                </c:pt>
                <c:pt idx="215">
                  <c:v>-2.0785587893118338</c:v>
                </c:pt>
                <c:pt idx="216">
                  <c:v>-2.0534714412429853</c:v>
                </c:pt>
                <c:pt idx="217">
                  <c:v>-2.0283217694994939</c:v>
                </c:pt>
                <c:pt idx="218">
                  <c:v>-2.0031059907055542</c:v>
                </c:pt>
                <c:pt idx="219">
                  <c:v>-1.977820125953184</c:v>
                </c:pt>
                <c:pt idx="220">
                  <c:v>-1.9524599867860331</c:v>
                </c:pt>
                <c:pt idx="221">
                  <c:v>-1.9270211598800528</c:v>
                </c:pt>
                <c:pt idx="222">
                  <c:v>-1.9014989902706918</c:v>
                </c:pt>
                <c:pt idx="223">
                  <c:v>-1.8758885629550281</c:v>
                </c:pt>
                <c:pt idx="224">
                  <c:v>-1.8501846826737203</c:v>
                </c:pt>
                <c:pt idx="225">
                  <c:v>-1.8243818516487922</c:v>
                </c:pt>
                <c:pt idx="226">
                  <c:v>-1.7984742450200466</c:v>
                </c:pt>
                <c:pt idx="227">
                  <c:v>-1.7724556836844878</c:v>
                </c:pt>
                <c:pt idx="228">
                  <c:v>-1.746319604196336</c:v>
                </c:pt>
                <c:pt idx="229">
                  <c:v>-1.7200590253318249</c:v>
                </c:pt>
                <c:pt idx="230">
                  <c:v>-1.6936665108575655</c:v>
                </c:pt>
                <c:pt idx="231">
                  <c:v>-1.667134127964945</c:v>
                </c:pt>
                <c:pt idx="232">
                  <c:v>-1.6404534007403133</c:v>
                </c:pt>
                <c:pt idx="233">
                  <c:v>-1.6136152579302878</c:v>
                </c:pt>
                <c:pt idx="234">
                  <c:v>-1.5866099741273623</c:v>
                </c:pt>
                <c:pt idx="235">
                  <c:v>-1.55942710333809</c:v>
                </c:pt>
                <c:pt idx="236">
                  <c:v>-1.5320554036980683</c:v>
                </c:pt>
                <c:pt idx="237">
                  <c:v>-1.5044827518537547</c:v>
                </c:pt>
                <c:pt idx="238">
                  <c:v>-1.4766960452308386</c:v>
                </c:pt>
                <c:pt idx="239">
                  <c:v>-1.448681090035137</c:v>
                </c:pt>
                <c:pt idx="240">
                  <c:v>-1.4204224723653216</c:v>
                </c:pt>
                <c:pt idx="241">
                  <c:v>-1.3919034092297531</c:v>
                </c:pt>
                <c:pt idx="242">
                  <c:v>-1.36310557551512</c:v>
                </c:pt>
                <c:pt idx="243">
                  <c:v>-1.3340089020038146</c:v>
                </c:pt>
                <c:pt idx="244">
                  <c:v>-1.3045913383126471</c:v>
                </c:pt>
                <c:pt idx="245">
                  <c:v>-1.2748285730345859</c:v>
                </c:pt>
                <c:pt idx="246">
                  <c:v>-1.244693701277706</c:v>
                </c:pt>
                <c:pt idx="247">
                  <c:v>-1.2141568270307561</c:v>
                </c:pt>
                <c:pt idx="248">
                  <c:v>-1.1831845840782447</c:v>
                </c:pt>
                <c:pt idx="249">
                  <c:v>-1.151739554163782</c:v>
                </c:pt>
                <c:pt idx="250">
                  <c:v>-1.1197795541982301</c:v>
                </c:pt>
                <c:pt idx="251">
                  <c:v>-1.0872567546929208</c:v>
                </c:pt>
                <c:pt idx="252">
                  <c:v>-1.0541165779933361</c:v>
                </c:pt>
                <c:pt idx="253">
                  <c:v>-1.0202963053081078</c:v>
                </c:pt>
                <c:pt idx="254">
                  <c:v>-0.98572329281618065</c:v>
                </c:pt>
                <c:pt idx="255">
                  <c:v>-0.9503126541435557</c:v>
                </c:pt>
                <c:pt idx="256">
                  <c:v>-0.91396420061201944</c:v>
                </c:pt>
                <c:pt idx="257">
                  <c:v>-0.87655832699562253</c:v>
                </c:pt>
                <c:pt idx="258">
                  <c:v>-0.83795036249193311</c:v>
                </c:pt>
                <c:pt idx="259">
                  <c:v>-0.79796262482985858</c:v>
                </c:pt>
                <c:pt idx="260">
                  <c:v>-0.75637292389426258</c:v>
                </c:pt>
                <c:pt idx="261">
                  <c:v>-0.7128973633177168</c:v>
                </c:pt>
                <c:pt idx="262">
                  <c:v>-0.66716355565959784</c:v>
                </c:pt>
                <c:pt idx="263">
                  <c:v>-0.61866679289044368</c:v>
                </c:pt>
                <c:pt idx="264">
                  <c:v>-0.56669370915896466</c:v>
                </c:pt>
                <c:pt idx="265">
                  <c:v>-0.51017804796496458</c:v>
                </c:pt>
                <c:pt idx="266">
                  <c:v>-0.44739603261577754</c:v>
                </c:pt>
                <c:pt idx="267">
                  <c:v>-0.37520854284695582</c:v>
                </c:pt>
                <c:pt idx="268">
                  <c:v>-0.28658569399105527</c:v>
                </c:pt>
                <c:pt idx="269">
                  <c:v>-0.15558904404015791</c:v>
                </c:pt>
                <c:pt idx="270">
                  <c:v>0</c:v>
                </c:pt>
                <c:pt idx="930">
                  <c:v>0</c:v>
                </c:pt>
                <c:pt idx="931">
                  <c:v>-0.15558904403706242</c:v>
                </c:pt>
                <c:pt idx="932">
                  <c:v>-0.28658569398935302</c:v>
                </c:pt>
                <c:pt idx="933">
                  <c:v>-0.37520854284563832</c:v>
                </c:pt>
                <c:pt idx="934">
                  <c:v>-0.44739603261466088</c:v>
                </c:pt>
                <c:pt idx="935">
                  <c:v>-0.5101780479639727</c:v>
                </c:pt>
                <c:pt idx="936">
                  <c:v>-0.56669370915805872</c:v>
                </c:pt>
                <c:pt idx="937">
                  <c:v>-0.61866679288960591</c:v>
                </c:pt>
                <c:pt idx="938">
                  <c:v>-0.6671635556588098</c:v>
                </c:pt>
                <c:pt idx="939">
                  <c:v>-0.71289736331697162</c:v>
                </c:pt>
                <c:pt idx="940">
                  <c:v>-0.75637292389355104</c:v>
                </c:pt>
                <c:pt idx="941">
                  <c:v>-0.79796262482917724</c:v>
                </c:pt>
                <c:pt idx="942">
                  <c:v>-0.83795036249127663</c:v>
                </c:pt>
                <c:pt idx="943">
                  <c:v>-0.8765583269949877</c:v>
                </c:pt>
                <c:pt idx="944">
                  <c:v>-0.9139642006114026</c:v>
                </c:pt>
                <c:pt idx="945">
                  <c:v>-0.95031265414295141</c:v>
                </c:pt>
                <c:pt idx="946">
                  <c:v>-0.98572329281559812</c:v>
                </c:pt>
                <c:pt idx="947">
                  <c:v>-1.0202963053075358</c:v>
                </c:pt>
                <c:pt idx="948">
                  <c:v>-1.0541165779927761</c:v>
                </c:pt>
                <c:pt idx="949">
                  <c:v>-1.0872567546923719</c:v>
                </c:pt>
                <c:pt idx="950">
                  <c:v>-1.1197795541976894</c:v>
                </c:pt>
                <c:pt idx="951">
                  <c:v>-1.151739554163252</c:v>
                </c:pt>
                <c:pt idx="952">
                  <c:v>-1.1831845840777213</c:v>
                </c:pt>
                <c:pt idx="953">
                  <c:v>-1.2141568270302421</c:v>
                </c:pt>
                <c:pt idx="954">
                  <c:v>-1.2446937012771906</c:v>
                </c:pt>
                <c:pt idx="955">
                  <c:v>-1.2748285730340838</c:v>
                </c:pt>
                <c:pt idx="956">
                  <c:v>-1.304591338312151</c:v>
                </c:pt>
                <c:pt idx="957">
                  <c:v>-1.3340089020033183</c:v>
                </c:pt>
                <c:pt idx="958">
                  <c:v>-1.3631055755146355</c:v>
                </c:pt>
                <c:pt idx="959">
                  <c:v>-1.3919034092292737</c:v>
                </c:pt>
                <c:pt idx="960">
                  <c:v>-1.4204224723648458</c:v>
                </c:pt>
                <c:pt idx="961">
                  <c:v>-1.4486810900346645</c:v>
                </c:pt>
                <c:pt idx="962">
                  <c:v>-1.4766960452303703</c:v>
                </c:pt>
                <c:pt idx="963">
                  <c:v>-1.5044827518532891</c:v>
                </c:pt>
                <c:pt idx="964">
                  <c:v>-1.5320554036976064</c:v>
                </c:pt>
                <c:pt idx="965">
                  <c:v>-1.5594271033376337</c:v>
                </c:pt>
                <c:pt idx="966">
                  <c:v>-1.5866099741269155</c:v>
                </c:pt>
                <c:pt idx="967">
                  <c:v>-1.6136152579298313</c:v>
                </c:pt>
                <c:pt idx="968">
                  <c:v>-1.6404534007398581</c:v>
                </c:pt>
                <c:pt idx="969">
                  <c:v>-1.6671341279644978</c:v>
                </c:pt>
                <c:pt idx="970">
                  <c:v>-1.6936665108571218</c:v>
                </c:pt>
                <c:pt idx="971">
                  <c:v>-1.7200590253313781</c:v>
                </c:pt>
                <c:pt idx="972">
                  <c:v>-1.7463196041958966</c:v>
                </c:pt>
                <c:pt idx="973">
                  <c:v>-1.7724556836840519</c:v>
                </c:pt>
                <c:pt idx="974">
                  <c:v>-1.7984742450196092</c:v>
                </c:pt>
                <c:pt idx="975">
                  <c:v>-1.8243818516483541</c:v>
                </c:pt>
                <c:pt idx="976">
                  <c:v>-1.8501846826732891</c:v>
                </c:pt>
                <c:pt idx="977">
                  <c:v>-1.8758885629545921</c:v>
                </c:pt>
                <c:pt idx="978">
                  <c:v>-1.9014989902702637</c:v>
                </c:pt>
                <c:pt idx="979">
                  <c:v>-1.9270211598796259</c:v>
                </c:pt>
                <c:pt idx="980">
                  <c:v>-1.952459986785605</c:v>
                </c:pt>
                <c:pt idx="981">
                  <c:v>-1.9778201259527601</c:v>
                </c:pt>
                <c:pt idx="982">
                  <c:v>-2.0031059907051287</c:v>
                </c:pt>
                <c:pt idx="983">
                  <c:v>-2.0283217694990689</c:v>
                </c:pt>
                <c:pt idx="984">
                  <c:v>-2.0534714412425492</c:v>
                </c:pt>
                <c:pt idx="985">
                  <c:v>-2.0785587893114146</c:v>
                </c:pt>
                <c:pt idx="986">
                  <c:v>-2.1035874143944482</c:v>
                </c:pt>
                <c:pt idx="987">
                  <c:v>-2.1285607462846312</c:v>
                </c:pt>
                <c:pt idx="988">
                  <c:v>-2.1534820547194462</c:v>
                </c:pt>
                <c:pt idx="989">
                  <c:v>-2.1783544593623212</c:v>
                </c:pt>
                <c:pt idx="990">
                  <c:v>-2.2031809390058408</c:v>
                </c:pt>
                <c:pt idx="991">
                  <c:v>-2.227964340070042</c:v>
                </c:pt>
                <c:pt idx="992">
                  <c:v>-2.2527073844595593</c:v>
                </c:pt>
                <c:pt idx="993">
                  <c:v>-2.2774126768382597</c:v>
                </c:pt>
                <c:pt idx="994">
                  <c:v>-2.3020827113721607</c:v>
                </c:pt>
                <c:pt idx="995">
                  <c:v>-2.326719877987804</c:v>
                </c:pt>
                <c:pt idx="996">
                  <c:v>-2.3513264681873882</c:v>
                </c:pt>
                <c:pt idx="997">
                  <c:v>-2.3759046804582624</c:v>
                </c:pt>
                <c:pt idx="998">
                  <c:v>-2.4004566253107895</c:v>
                </c:pt>
                <c:pt idx="999">
                  <c:v>-2.4249843299748393</c:v>
                </c:pt>
                <c:pt idx="1000">
                  <c:v>-2.4494897427828812</c:v>
                </c:pt>
                <c:pt idx="1001">
                  <c:v>-2.4739747372646086</c:v>
                </c:pt>
                <c:pt idx="1002">
                  <c:v>-2.4984411159757993</c:v>
                </c:pt>
                <c:pt idx="1003">
                  <c:v>-2.5228906140820797</c:v>
                </c:pt>
                <c:pt idx="1004">
                  <c:v>-2.5473249027162854</c:v>
                </c:pt>
                <c:pt idx="1005">
                  <c:v>-2.5717455921267587</c:v>
                </c:pt>
                <c:pt idx="1006">
                  <c:v>-2.5961542346321429</c:v>
                </c:pt>
                <c:pt idx="1007">
                  <c:v>-2.6205523273965352</c:v>
                </c:pt>
                <c:pt idx="1008">
                  <c:v>-2.6449413150386487</c:v>
                </c:pt>
                <c:pt idx="1009">
                  <c:v>-2.6693225920865102</c:v>
                </c:pt>
                <c:pt idx="1010">
                  <c:v>-2.6936975052886591</c:v>
                </c:pt>
                <c:pt idx="1011">
                  <c:v>-2.7180673557922232</c:v>
                </c:pt>
                <c:pt idx="1012">
                  <c:v>-2.7424334011965192</c:v>
                </c:pt>
                <c:pt idx="1013">
                  <c:v>-2.7667968574912361</c:v>
                </c:pt>
                <c:pt idx="1014">
                  <c:v>-2.7911589008865598</c:v>
                </c:pt>
                <c:pt idx="1015">
                  <c:v>-2.8155206695428907</c:v>
                </c:pt>
                <c:pt idx="1016">
                  <c:v>-2.8398832652061987</c:v>
                </c:pt>
                <c:pt idx="1017">
                  <c:v>-2.8642477547557248</c:v>
                </c:pt>
                <c:pt idx="1018">
                  <c:v>-2.8886151716693234</c:v>
                </c:pt>
                <c:pt idx="1019">
                  <c:v>-2.9129865174118428</c:v>
                </c:pt>
                <c:pt idx="1020">
                  <c:v>-2.9373627627513552</c:v>
                </c:pt>
                <c:pt idx="1021">
                  <c:v>-2.9617448490076201</c:v>
                </c:pt>
                <c:pt idx="1022">
                  <c:v>-2.9861336892373256</c:v>
                </c:pt>
                <c:pt idx="1023">
                  <c:v>-3.0105301693593942</c:v>
                </c:pt>
                <c:pt idx="1024">
                  <c:v>-3.0349351492244576</c:v>
                </c:pt>
                <c:pt idx="1025">
                  <c:v>-3.0593494636316168</c:v>
                </c:pt>
                <c:pt idx="1026">
                  <c:v>-3.0837739232956172</c:v>
                </c:pt>
                <c:pt idx="1027">
                  <c:v>-3.1082093157673651</c:v>
                </c:pt>
                <c:pt idx="1028">
                  <c:v>-3.1326564063104567</c:v>
                </c:pt>
                <c:pt idx="1029">
                  <c:v>-3.1571159387363412</c:v>
                </c:pt>
                <c:pt idx="1030">
                  <c:v>-3.1815886362001553</c:v>
                </c:pt>
                <c:pt idx="1031">
                  <c:v>-3.2060752019600152</c:v>
                </c:pt>
                <c:pt idx="1032">
                  <c:v>-3.2305763201010942</c:v>
                </c:pt>
                <c:pt idx="1033">
                  <c:v>-3.2550926562270002</c:v>
                </c:pt>
                <c:pt idx="1034">
                  <c:v>-3.2796248581198872</c:v>
                </c:pt>
                <c:pt idx="1035">
                  <c:v>-3.3041735563712242</c:v>
                </c:pt>
                <c:pt idx="1036">
                  <c:v>-3.328739364984564</c:v>
                </c:pt>
                <c:pt idx="1037">
                  <c:v>-3.3533228819520002</c:v>
                </c:pt>
                <c:pt idx="1038">
                  <c:v>-3.3779246898055315</c:v>
                </c:pt>
                <c:pt idx="1039">
                  <c:v>-3.4025453561448327</c:v>
                </c:pt>
                <c:pt idx="1040">
                  <c:v>-3.4271854341423893</c:v>
                </c:pt>
                <c:pt idx="1041">
                  <c:v>-3.4518454630273658</c:v>
                </c:pt>
                <c:pt idx="1042">
                  <c:v>-3.4765259685493088</c:v>
                </c:pt>
                <c:pt idx="1043">
                  <c:v>-3.5012274634223202</c:v>
                </c:pt>
                <c:pt idx="1044">
                  <c:v>-3.5259504477513257</c:v>
                </c:pt>
                <c:pt idx="1045">
                  <c:v>-3.5506954094406127</c:v>
                </c:pt>
                <c:pt idx="1046">
                  <c:v>-3.5754628245861415</c:v>
                </c:pt>
                <c:pt idx="1047">
                  <c:v>-3.6002531578519092</c:v>
                </c:pt>
                <c:pt idx="1048">
                  <c:v>-3.6250668628313201</c:v>
                </c:pt>
                <c:pt idx="1049">
                  <c:v>-3.6499043823945012</c:v>
                </c:pt>
                <c:pt idx="1050">
                  <c:v>-3.6747661490219392</c:v>
                </c:pt>
                <c:pt idx="1051">
                  <c:v>-3.6996525851250537</c:v>
                </c:pt>
                <c:pt idx="1052">
                  <c:v>-3.7245641033545782</c:v>
                </c:pt>
                <c:pt idx="1053">
                  <c:v>-3.7495011068971031</c:v>
                </c:pt>
                <c:pt idx="1054">
                  <c:v>-3.774463989760326</c:v>
                </c:pt>
                <c:pt idx="1055">
                  <c:v>-3.7994531370477977</c:v>
                </c:pt>
                <c:pt idx="1056">
                  <c:v>-3.824468925223107</c:v>
                </c:pt>
                <c:pt idx="1057">
                  <c:v>-3.8495117223645892</c:v>
                </c:pt>
                <c:pt idx="1058">
                  <c:v>-3.8745818884103458</c:v>
                </c:pt>
                <c:pt idx="1059">
                  <c:v>-3.8996797753946777</c:v>
                </c:pt>
                <c:pt idx="1060">
                  <c:v>-3.9248057276758677</c:v>
                </c:pt>
                <c:pt idx="1061">
                  <c:v>-3.9499600821555489</c:v>
                </c:pt>
                <c:pt idx="1062">
                  <c:v>-3.9751431684905687</c:v>
                </c:pt>
                <c:pt idx="1063">
                  <c:v>-4.0003553092971895</c:v>
                </c:pt>
                <c:pt idx="1064">
                  <c:v>-4.0255968203481345</c:v>
                </c:pt>
                <c:pt idx="1065">
                  <c:v>-4.0508680107629003</c:v>
                </c:pt>
                <c:pt idx="1066">
                  <c:v>-4.0761691831912117</c:v>
                </c:pt>
                <c:pt idx="1067">
                  <c:v>-4.1015006339902085</c:v>
                </c:pt>
                <c:pt idx="1068">
                  <c:v>-4.1268626533962856</c:v>
                </c:pt>
                <c:pt idx="1069">
                  <c:v>-4.1522555256898706</c:v>
                </c:pt>
                <c:pt idx="1070">
                  <c:v>-4.1776795293556264</c:v>
                </c:pt>
                <c:pt idx="1071">
                  <c:v>-4.2031349372369231</c:v>
                </c:pt>
                <c:pt idx="1072">
                  <c:v>-4.2286220166854545</c:v>
                </c:pt>
                <c:pt idx="1073">
                  <c:v>-4.2541410297052655</c:v>
                </c:pt>
                <c:pt idx="1074">
                  <c:v>-4.2796922330930931</c:v>
                </c:pt>
                <c:pt idx="1075">
                  <c:v>-4.3052758785729255</c:v>
                </c:pt>
                <c:pt idx="1076">
                  <c:v>-4.3308922129275942</c:v>
                </c:pt>
                <c:pt idx="1077">
                  <c:v>-4.3565414781248037</c:v>
                </c:pt>
                <c:pt idx="1078">
                  <c:v>-4.3822239114400414</c:v>
                </c:pt>
                <c:pt idx="1079">
                  <c:v>-4.4079397455752281</c:v>
                </c:pt>
                <c:pt idx="1080">
                  <c:v>-4.4336892087737514</c:v>
                </c:pt>
                <c:pt idx="1081">
                  <c:v>-4.459472524931849</c:v>
                </c:pt>
                <c:pt idx="1082">
                  <c:v>-4.4852899137064393</c:v>
                </c:pt>
                <c:pt idx="1083">
                  <c:v>-4.5111415906200163</c:v>
                </c:pt>
                <c:pt idx="1084">
                  <c:v>-4.5370277671617405</c:v>
                </c:pt>
                <c:pt idx="1085">
                  <c:v>-4.5629486508858816</c:v>
                </c:pt>
                <c:pt idx="1086">
                  <c:v>-4.5889044455072865</c:v>
                </c:pt>
                <c:pt idx="1087">
                  <c:v>-4.6148953509934785</c:v>
                </c:pt>
                <c:pt idx="1088">
                  <c:v>-4.640921563654846</c:v>
                </c:pt>
                <c:pt idx="1089">
                  <c:v>-4.6669832762311421</c:v>
                </c:pt>
                <c:pt idx="1090">
                  <c:v>-4.6930806779764485</c:v>
                </c:pt>
                <c:pt idx="1091">
                  <c:v>-4.7192139547409324</c:v>
                </c:pt>
                <c:pt idx="1092">
                  <c:v>-4.7453832890501513</c:v>
                </c:pt>
                <c:pt idx="1093">
                  <c:v>-4.7715888601828835</c:v>
                </c:pt>
                <c:pt idx="1094">
                  <c:v>-4.797830844245758</c:v>
                </c:pt>
                <c:pt idx="1095">
                  <c:v>-4.8241094142464345</c:v>
                </c:pt>
                <c:pt idx="1096">
                  <c:v>-4.8504247401641329</c:v>
                </c:pt>
                <c:pt idx="1097">
                  <c:v>-4.8767769890185964</c:v>
                </c:pt>
                <c:pt idx="1098">
                  <c:v>-4.9031663249370032</c:v>
                </c:pt>
                <c:pt idx="1099">
                  <c:v>-4.9295929092188953</c:v>
                </c:pt>
                <c:pt idx="1100">
                  <c:v>-4.9560569003993704</c:v>
                </c:pt>
                <c:pt idx="1101">
                  <c:v>-4.982558454310511</c:v>
                </c:pt>
                <c:pt idx="1102">
                  <c:v>-5.0090977241411991</c:v>
                </c:pt>
                <c:pt idx="1103">
                  <c:v>-5.0356748604949741</c:v>
                </c:pt>
                <c:pt idx="1104">
                  <c:v>-5.0622900114469855</c:v>
                </c:pt>
                <c:pt idx="1105">
                  <c:v>-5.0889433225986194</c:v>
                </c:pt>
                <c:pt idx="1106">
                  <c:v>-5.1156349371310297</c:v>
                </c:pt>
                <c:pt idx="1107">
                  <c:v>-5.1423649958575428</c:v>
                </c:pt>
                <c:pt idx="1108">
                  <c:v>-5.1691336372738395</c:v>
                </c:pt>
                <c:pt idx="1109">
                  <c:v>-5.1959409976077255</c:v>
                </c:pt>
                <c:pt idx="1110">
                  <c:v>-5.2227872108669544</c:v>
                </c:pt>
                <c:pt idx="1111">
                  <c:v>-5.2496724088862097</c:v>
                </c:pt>
                <c:pt idx="1112">
                  <c:v>-5.2765967213722034</c:v>
                </c:pt>
                <c:pt idx="1113">
                  <c:v>-5.303560275948672</c:v>
                </c:pt>
                <c:pt idx="1114">
                  <c:v>-5.3305631981992034</c:v>
                </c:pt>
                <c:pt idx="1115">
                  <c:v>-5.3576056117094355</c:v>
                </c:pt>
                <c:pt idx="1116">
                  <c:v>-5.3846876381082245</c:v>
                </c:pt>
                <c:pt idx="1117">
                  <c:v>-5.4118093971074623</c:v>
                </c:pt>
                <c:pt idx="1118">
                  <c:v>-5.4389710065411814</c:v>
                </c:pt>
                <c:pt idx="1119">
                  <c:v>-5.4661725824035834</c:v>
                </c:pt>
                <c:pt idx="1120">
                  <c:v>-5.493414238885955</c:v>
                </c:pt>
                <c:pt idx="1121">
                  <c:v>-5.5206960884131924</c:v>
                </c:pt>
                <c:pt idx="1122">
                  <c:v>-5.5480182416783235</c:v>
                </c:pt>
                <c:pt idx="1123">
                  <c:v>-5.5753808076776608</c:v>
                </c:pt>
                <c:pt idx="1124">
                  <c:v>-5.6027838937438394</c:v>
                </c:pt>
                <c:pt idx="1125">
                  <c:v>-5.6302276055787024</c:v>
                </c:pt>
                <c:pt idx="1126">
                  <c:v>-5.657712047285087</c:v>
                </c:pt>
                <c:pt idx="1127">
                  <c:v>-5.6852373213983105</c:v>
                </c:pt>
                <c:pt idx="1128">
                  <c:v>-5.7128035289159769</c:v>
                </c:pt>
                <c:pt idx="1129">
                  <c:v>-5.7404107693282755</c:v>
                </c:pt>
                <c:pt idx="1130">
                  <c:v>-5.7680591406464545</c:v>
                </c:pt>
                <c:pt idx="1131">
                  <c:v>-5.7957487394313523</c:v>
                </c:pt>
                <c:pt idx="1132">
                  <c:v>-5.8234796608209285</c:v>
                </c:pt>
                <c:pt idx="1133">
                  <c:v>-5.8512519985572364</c:v>
                </c:pt>
                <c:pt idx="1134">
                  <c:v>-5.8790658450127093</c:v>
                </c:pt>
                <c:pt idx="1135">
                  <c:v>-5.9069212912159204</c:v>
                </c:pt>
                <c:pt idx="1136">
                  <c:v>-5.9348184268766735</c:v>
                </c:pt>
                <c:pt idx="1137">
                  <c:v>-5.9627573404105485</c:v>
                </c:pt>
                <c:pt idx="1138">
                  <c:v>-5.9907381189628834</c:v>
                </c:pt>
                <c:pt idx="1139">
                  <c:v>-6.0187608484321586</c:v>
                </c:pt>
                <c:pt idx="1140">
                  <c:v>-6.0468256134929801</c:v>
                </c:pt>
                <c:pt idx="1141">
                  <c:v>-6.0749324976183674</c:v>
                </c:pt>
                <c:pt idx="1142">
                  <c:v>-6.1030815831016634</c:v>
                </c:pt>
                <c:pt idx="1143">
                  <c:v>-6.1312729510779116</c:v>
                </c:pt>
                <c:pt idx="1144">
                  <c:v>-6.1595066815447694</c:v>
                </c:pt>
                <c:pt idx="1145">
                  <c:v>-6.1877828533828945</c:v>
                </c:pt>
                <c:pt idx="1146">
                  <c:v>-6.216101544376067</c:v>
                </c:pt>
                <c:pt idx="1147">
                  <c:v>-6.2444628312305204</c:v>
                </c:pt>
                <c:pt idx="1148">
                  <c:v>-6.2728667895942829</c:v>
                </c:pt>
                <c:pt idx="1149">
                  <c:v>-6.301313494075651</c:v>
                </c:pt>
                <c:pt idx="1150">
                  <c:v>-6.3298030182616554</c:v>
                </c:pt>
                <c:pt idx="1151">
                  <c:v>-6.3583354347359755</c:v>
                </c:pt>
                <c:pt idx="1152">
                  <c:v>-6.3869108150963045</c:v>
                </c:pt>
                <c:pt idx="1153">
                  <c:v>-6.4155292299715398</c:v>
                </c:pt>
                <c:pt idx="1154">
                  <c:v>-6.4441907490385626</c:v>
                </c:pt>
                <c:pt idx="1155">
                  <c:v>-6.4728954410386734</c:v>
                </c:pt>
                <c:pt idx="1156">
                  <c:v>-6.5016433737936437</c:v>
                </c:pt>
                <c:pt idx="1157">
                  <c:v>-6.5304346142212495</c:v>
                </c:pt>
                <c:pt idx="1158">
                  <c:v>-6.5592692283511624</c:v>
                </c:pt>
                <c:pt idx="1159">
                  <c:v>-6.5881472813393431</c:v>
                </c:pt>
                <c:pt idx="1160">
                  <c:v>-6.6170688374833855</c:v>
                </c:pt>
                <c:pt idx="1161">
                  <c:v>-6.6460339602366485</c:v>
                </c:pt>
                <c:pt idx="1162">
                  <c:v>-6.6750427122224414</c:v>
                </c:pt>
                <c:pt idx="1163">
                  <c:v>-6.7040951552479315</c:v>
                </c:pt>
                <c:pt idx="1164">
                  <c:v>-6.7331913503177487</c:v>
                </c:pt>
                <c:pt idx="1165">
                  <c:v>-6.7623313576471764</c:v>
                </c:pt>
                <c:pt idx="1166">
                  <c:v>-6.7915152366753269</c:v>
                </c:pt>
                <c:pt idx="1167">
                  <c:v>-6.8207430460777845</c:v>
                </c:pt>
                <c:pt idx="1168">
                  <c:v>-6.8500148437790296</c:v>
                </c:pt>
                <c:pt idx="1169">
                  <c:v>-6.8793306869650142</c:v>
                </c:pt>
                <c:pt idx="1170">
                  <c:v>-6.9086906320947534</c:v>
                </c:pt>
                <c:pt idx="1171">
                  <c:v>-6.9380947349123829</c:v>
                </c:pt>
                <c:pt idx="1172">
                  <c:v>-6.96754305045856</c:v>
                </c:pt>
                <c:pt idx="1173">
                  <c:v>-6.9970356330819365</c:v>
                </c:pt>
                <c:pt idx="1174">
                  <c:v>-7.0265725364499563</c:v>
                </c:pt>
                <c:pt idx="1175">
                  <c:v>-7.0561538135600674</c:v>
                </c:pt>
                <c:pt idx="1176">
                  <c:v>-7.0857795167499456</c:v>
                </c:pt>
                <c:pt idx="1177">
                  <c:v>-7.1154496977083701</c:v>
                </c:pt>
                <c:pt idx="1178">
                  <c:v>-7.1451644074851846</c:v>
                </c:pt>
                <c:pt idx="1179">
                  <c:v>-7.1749236965014465</c:v>
                </c:pt>
                <c:pt idx="1180">
                  <c:v>-7.2047276145592773</c:v>
                </c:pt>
                <c:pt idx="1181">
                  <c:v>-7.2345762108514657</c:v>
                </c:pt>
                <c:pt idx="1182">
                  <c:v>-7.2644695339710053</c:v>
                </c:pt>
                <c:pt idx="1183">
                  <c:v>-7.2944076319203495</c:v>
                </c:pt>
                <c:pt idx="1184">
                  <c:v>-7.3243905521205255</c:v>
                </c:pt>
                <c:pt idx="1185">
                  <c:v>-7.3544183414201845</c:v>
                </c:pt>
                <c:pt idx="1186">
                  <c:v>-7.3844910461041735</c:v>
                </c:pt>
                <c:pt idx="1187">
                  <c:v>-7.4146087119023134</c:v>
                </c:pt>
                <c:pt idx="1188">
                  <c:v>-7.4447713839978134</c:v>
                </c:pt>
                <c:pt idx="1189">
                  <c:v>-7.474979107035522</c:v>
                </c:pt>
                <c:pt idx="1190">
                  <c:v>-7.5052319251301434</c:v>
                </c:pt>
                <c:pt idx="1191">
                  <c:v>-7.5355298818740994</c:v>
                </c:pt>
                <c:pt idx="1192">
                  <c:v>-7.5658730203455296</c:v>
                </c:pt>
                <c:pt idx="1193">
                  <c:v>-7.5962613831159045</c:v>
                </c:pt>
                <c:pt idx="1194">
                  <c:v>-7.626695012257426</c:v>
                </c:pt>
                <c:pt idx="1195">
                  <c:v>-7.6571739493508355</c:v>
                </c:pt>
                <c:pt idx="1196">
                  <c:v>-7.6876982354923502</c:v>
                </c:pt>
                <c:pt idx="1197">
                  <c:v>-7.7182679113009014</c:v>
                </c:pt>
                <c:pt idx="1198">
                  <c:v>-7.7488830169252045</c:v>
                </c:pt>
                <c:pt idx="1199">
                  <c:v>-7.7795435920507323</c:v>
                </c:pt>
                <c:pt idx="1200">
                  <c:v>-7.810249675906142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B-131C-4AC0-BDE3-1F1B73410B46}"/>
            </c:ext>
          </c:extLst>
        </c:ser>
        <c:axId val="206752384"/>
        <c:axId val="206864768"/>
      </c:scatterChart>
      <c:valAx>
        <c:axId val="206752384"/>
        <c:scaling>
          <c:orientation val="minMax"/>
          <c:max val="2"/>
          <c:min val="-2"/>
        </c:scaling>
        <c:axPos val="b"/>
        <c:numFmt formatCode="General" sourceLinked="1"/>
        <c:tickLblPos val="nextTo"/>
        <c:crossAx val="206864768"/>
        <c:crosses val="autoZero"/>
        <c:crossBetween val="midCat"/>
      </c:valAx>
      <c:valAx>
        <c:axId val="206864768"/>
        <c:scaling>
          <c:orientation val="minMax"/>
          <c:max val="3"/>
          <c:min val="-3"/>
        </c:scaling>
        <c:axPos val="l"/>
        <c:numFmt formatCode="General" sourceLinked="1"/>
        <c:tickLblPos val="nextTo"/>
        <c:crossAx val="206752384"/>
        <c:crosses val="autoZero"/>
        <c:crossBetween val="midCat"/>
      </c:valAx>
      <c:spPr>
        <a:ln w="1905">
          <a:solidFill>
            <a:schemeClr val="tx1"/>
          </a:solidFill>
        </a:ln>
      </c:spPr>
    </c:plotArea>
    <c:plotVisOnly val="1"/>
    <c:dispBlanksAs val="gap"/>
  </c:chart>
  <c:spPr>
    <a:ln w="6985">
      <a:solidFill>
        <a:schemeClr val="tx1"/>
      </a:solidFill>
    </a:ln>
  </c:spPr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1936</cdr:x>
      <cdr:y>0.3569</cdr:y>
    </cdr:from>
    <cdr:to>
      <cdr:x>0.66129</cdr:x>
      <cdr:y>0.4680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533539" y="673095"/>
          <a:ext cx="419084" cy="2095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zh-CN" sz="1100"/>
            <a:t>0.5</a:t>
          </a:r>
          <a:endParaRPr lang="zh-CN" altLang="en-US" sz="1100"/>
        </a:p>
      </cdr:txBody>
    </cdr:sp>
  </cdr:relSizeAnchor>
  <cdr:relSizeAnchor xmlns:cdr="http://schemas.openxmlformats.org/drawingml/2006/chartDrawing">
    <cdr:from>
      <cdr:x>0.66666</cdr:x>
      <cdr:y>0.35859</cdr:y>
    </cdr:from>
    <cdr:to>
      <cdr:x>0.8086</cdr:x>
      <cdr:y>0.4697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1968488" y="676277"/>
          <a:ext cx="419114" cy="2095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altLang="zh-CN" sz="1100"/>
            <a:t>1</a:t>
          </a:r>
          <a:endParaRPr lang="zh-CN" altLang="en-US" sz="1100"/>
        </a:p>
      </cdr:txBody>
    </cdr:sp>
  </cdr:relSizeAnchor>
  <cdr:relSizeAnchor xmlns:cdr="http://schemas.openxmlformats.org/drawingml/2006/chartDrawing">
    <cdr:from>
      <cdr:x>0.03871</cdr:x>
      <cdr:y>0.367</cdr:y>
    </cdr:from>
    <cdr:to>
      <cdr:x>0.18064</cdr:x>
      <cdr:y>0.47811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114301" y="692150"/>
          <a:ext cx="419084" cy="2095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altLang="zh-CN" sz="1100"/>
            <a:t>-2</a:t>
          </a:r>
          <a:endParaRPr lang="zh-CN" altLang="en-US" sz="1100"/>
        </a:p>
      </cdr:txBody>
    </cdr:sp>
  </cdr:relSizeAnchor>
  <cdr:relSizeAnchor xmlns:cdr="http://schemas.openxmlformats.org/drawingml/2006/chartDrawing">
    <cdr:from>
      <cdr:x>0.13978</cdr:x>
      <cdr:y>0.367</cdr:y>
    </cdr:from>
    <cdr:to>
      <cdr:x>0.28172</cdr:x>
      <cdr:y>0.47812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412740" y="692142"/>
          <a:ext cx="419113" cy="20956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altLang="zh-CN" sz="1100"/>
            <a:t>0</a:t>
          </a:r>
          <a:endParaRPr lang="zh-CN" altLang="en-US" sz="1100"/>
        </a:p>
      </cdr:txBody>
    </cdr:sp>
  </cdr:relSizeAnchor>
  <cdr:relSizeAnchor xmlns:cdr="http://schemas.openxmlformats.org/drawingml/2006/chartDrawing">
    <cdr:from>
      <cdr:x>0.66451</cdr:x>
      <cdr:y>0.17509</cdr:y>
    </cdr:from>
    <cdr:to>
      <cdr:x>0.80645</cdr:x>
      <cdr:y>0.28619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1962144" y="330202"/>
          <a:ext cx="419113" cy="20954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altLang="zh-CN" sz="1100"/>
            <a:t>3</a:t>
          </a:r>
          <a:endParaRPr lang="zh-CN" altLang="en-US" sz="1100"/>
        </a:p>
      </cdr:txBody>
    </cdr:sp>
  </cdr:relSizeAnchor>
  <cdr:relSizeAnchor xmlns:cdr="http://schemas.openxmlformats.org/drawingml/2006/chartDrawing">
    <cdr:from>
      <cdr:x>0.69139</cdr:x>
      <cdr:y>0.25926</cdr:y>
    </cdr:from>
    <cdr:to>
      <cdr:x>0.83332</cdr:x>
      <cdr:y>0.37037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2041515" y="488952"/>
          <a:ext cx="419084" cy="2095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altLang="zh-CN" sz="1100"/>
            <a:t>2</a:t>
          </a:r>
          <a:endParaRPr lang="zh-CN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3127</Words>
  <Characters>17830</Characters>
  <Application>Microsoft Office Word</Application>
  <DocSecurity>0</DocSecurity>
  <Lines>148</Lines>
  <Paragraphs>41</Paragraphs>
  <ScaleCrop>false</ScaleCrop>
  <Company/>
  <LinksUpToDate>false</LinksUpToDate>
  <CharactersWithSpaces>209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dcterms:created xsi:type="dcterms:W3CDTF">2016-09-01T10:28:00Z</dcterms:created>
  <dcterms:modified xsi:type="dcterms:W3CDTF">2016-09-02T02:00:00Z</dcterms:modified>
</cp:coreProperties>
</file>